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75A" w:rsidRDefault="00666084" w:rsidP="00666084">
      <w:pPr>
        <w:spacing w:after="0"/>
        <w:jc w:val="center"/>
        <w:rPr>
          <w:rFonts w:ascii="Arial" w:hAnsi="Arial" w:cs="Arial"/>
          <w:sz w:val="36"/>
          <w:szCs w:val="36"/>
        </w:rPr>
      </w:pPr>
      <w:r w:rsidRPr="0000075A">
        <w:rPr>
          <w:rFonts w:ascii="Arial" w:hAnsi="Arial" w:cs="Arial"/>
          <w:sz w:val="36"/>
          <w:szCs w:val="36"/>
        </w:rPr>
        <w:t xml:space="preserve">Régulation </w:t>
      </w:r>
      <w:r w:rsidR="0000075A">
        <w:rPr>
          <w:rFonts w:ascii="Arial" w:hAnsi="Arial" w:cs="Arial"/>
          <w:sz w:val="36"/>
          <w:szCs w:val="36"/>
        </w:rPr>
        <w:t xml:space="preserve">d'un </w:t>
      </w:r>
      <w:r w:rsidRPr="0000075A">
        <w:rPr>
          <w:rFonts w:ascii="Arial" w:hAnsi="Arial" w:cs="Arial"/>
          <w:sz w:val="36"/>
          <w:szCs w:val="36"/>
        </w:rPr>
        <w:t>GTA (groupe turbo-alternateur)</w:t>
      </w:r>
    </w:p>
    <w:p w:rsidR="00ED56FA" w:rsidRPr="0000075A" w:rsidRDefault="0000075A" w:rsidP="00666084">
      <w:pPr>
        <w:spacing w:after="0"/>
        <w:jc w:val="center"/>
        <w:rPr>
          <w:rFonts w:ascii="Arial" w:hAnsi="Arial" w:cs="Arial"/>
          <w:sz w:val="36"/>
          <w:szCs w:val="36"/>
        </w:rPr>
      </w:pPr>
      <w:proofErr w:type="gramStart"/>
      <w:r>
        <w:rPr>
          <w:rFonts w:ascii="Arial" w:hAnsi="Arial" w:cs="Arial"/>
          <w:sz w:val="36"/>
          <w:szCs w:val="36"/>
        </w:rPr>
        <w:t>dans</w:t>
      </w:r>
      <w:proofErr w:type="gramEnd"/>
      <w:r>
        <w:rPr>
          <w:rFonts w:ascii="Arial" w:hAnsi="Arial" w:cs="Arial"/>
          <w:sz w:val="36"/>
          <w:szCs w:val="36"/>
        </w:rPr>
        <w:t xml:space="preserve"> une centrale nucléaire</w:t>
      </w:r>
    </w:p>
    <w:p w:rsidR="0098341E" w:rsidRDefault="0098341E">
      <w:pPr>
        <w:rPr>
          <w:rFonts w:ascii="Arial" w:hAnsi="Arial" w:cs="Arial"/>
        </w:rPr>
      </w:pPr>
    </w:p>
    <w:p w:rsidR="0098341E" w:rsidRPr="003F2670" w:rsidRDefault="0098341E" w:rsidP="003F2670">
      <w:pPr>
        <w:pStyle w:val="Paragraphedeliste"/>
        <w:tabs>
          <w:tab w:val="left" w:pos="1134"/>
        </w:tabs>
        <w:spacing w:after="0"/>
        <w:ind w:left="0"/>
        <w:jc w:val="center"/>
        <w:rPr>
          <w:rFonts w:ascii="Arial" w:hAnsi="Arial" w:cs="Arial"/>
          <w:sz w:val="28"/>
          <w:szCs w:val="28"/>
        </w:rPr>
      </w:pPr>
      <w:r w:rsidRPr="003F2670">
        <w:rPr>
          <w:rFonts w:ascii="Arial" w:hAnsi="Arial" w:cs="Arial"/>
          <w:sz w:val="28"/>
          <w:szCs w:val="28"/>
        </w:rPr>
        <w:t xml:space="preserve">Annexe 1 : modèle </w:t>
      </w:r>
      <w:r w:rsidR="00A82511">
        <w:rPr>
          <w:rFonts w:ascii="Arial" w:hAnsi="Arial" w:cs="Arial"/>
          <w:sz w:val="28"/>
          <w:szCs w:val="28"/>
        </w:rPr>
        <w:t xml:space="preserve">et paramétrage </w:t>
      </w:r>
      <w:r w:rsidRPr="003F2670">
        <w:rPr>
          <w:rFonts w:ascii="Arial" w:hAnsi="Arial" w:cs="Arial"/>
          <w:sz w:val="28"/>
          <w:szCs w:val="28"/>
        </w:rPr>
        <w:t>cinématique de la vanne</w:t>
      </w:r>
    </w:p>
    <w:p w:rsidR="003F2670" w:rsidRDefault="003F2670" w:rsidP="003F2670">
      <w:pPr>
        <w:pStyle w:val="Paragraphedeliste"/>
        <w:tabs>
          <w:tab w:val="left" w:pos="1134"/>
        </w:tabs>
        <w:spacing w:after="0"/>
        <w:ind w:left="0"/>
        <w:rPr>
          <w:rFonts w:ascii="Arial" w:hAnsi="Arial" w:cs="Arial"/>
        </w:rPr>
      </w:pPr>
    </w:p>
    <w:p w:rsidR="00AF0ED4" w:rsidRPr="00AF0ED4" w:rsidRDefault="00AF0ED4" w:rsidP="00AF0ED4">
      <w:pPr>
        <w:pStyle w:val="Paragraphedeliste"/>
        <w:spacing w:after="0"/>
        <w:ind w:left="0"/>
        <w:rPr>
          <w:rFonts w:ascii="Arial" w:hAnsi="Arial" w:cs="Arial"/>
        </w:rPr>
      </w:pPr>
      <w:r w:rsidRPr="00AF0ED4">
        <w:rPr>
          <w:rFonts w:ascii="Arial" w:hAnsi="Arial" w:cs="Arial"/>
        </w:rPr>
        <w:t>La vanne est mise en rotation par l'intermédiaire d'un vérin hydraulique dont le débit d'alimentation est contrôlé par une électrovanne. Le schéma ci-après fait apparaître les éléments suivants :</w:t>
      </w:r>
    </w:p>
    <w:p w:rsidR="00AF0ED4" w:rsidRPr="00AF0ED4" w:rsidRDefault="00AF0ED4" w:rsidP="00074DDE">
      <w:pPr>
        <w:pStyle w:val="Paragraphedeliste"/>
        <w:spacing w:after="0"/>
        <w:ind w:left="567"/>
        <w:rPr>
          <w:rFonts w:ascii="Arial" w:hAnsi="Arial" w:cs="Arial"/>
        </w:rPr>
      </w:pPr>
      <w:r w:rsidRPr="0012730A">
        <w:rPr>
          <w:rFonts w:ascii="Arial" w:hAnsi="Arial" w:cs="Arial"/>
          <w:b/>
          <w:u w:val="single"/>
        </w:rPr>
        <w:t>0</w:t>
      </w:r>
      <w:r w:rsidRPr="00AF0ED4">
        <w:rPr>
          <w:rFonts w:ascii="Arial" w:hAnsi="Arial" w:cs="Arial"/>
        </w:rPr>
        <w:t xml:space="preserve"> : bâti</w:t>
      </w:r>
    </w:p>
    <w:p w:rsidR="00AF0ED4" w:rsidRPr="00AF0ED4" w:rsidRDefault="00AF0ED4" w:rsidP="00074DDE">
      <w:pPr>
        <w:pStyle w:val="Paragraphedeliste"/>
        <w:spacing w:after="0"/>
        <w:ind w:left="567"/>
        <w:rPr>
          <w:rFonts w:ascii="Arial" w:hAnsi="Arial" w:cs="Arial"/>
        </w:rPr>
      </w:pPr>
      <w:r w:rsidRPr="0012730A">
        <w:rPr>
          <w:rFonts w:ascii="Arial" w:hAnsi="Arial" w:cs="Arial"/>
          <w:b/>
          <w:u w:val="single"/>
        </w:rPr>
        <w:t>1</w:t>
      </w:r>
      <w:r w:rsidRPr="00AF0ED4">
        <w:rPr>
          <w:rFonts w:ascii="Arial" w:hAnsi="Arial" w:cs="Arial"/>
        </w:rPr>
        <w:t xml:space="preserve"> : </w:t>
      </w:r>
      <w:r w:rsidR="00F03384" w:rsidRPr="00AF0ED4">
        <w:rPr>
          <w:rFonts w:ascii="Arial" w:hAnsi="Arial" w:cs="Arial"/>
        </w:rPr>
        <w:t>levier de commande solidaire du papillon</w:t>
      </w:r>
    </w:p>
    <w:p w:rsidR="00AF0ED4" w:rsidRPr="00AF0ED4" w:rsidRDefault="00AF0ED4" w:rsidP="00074DDE">
      <w:pPr>
        <w:pStyle w:val="Paragraphedeliste"/>
        <w:spacing w:after="0"/>
        <w:ind w:left="567"/>
        <w:rPr>
          <w:rFonts w:ascii="Arial" w:hAnsi="Arial" w:cs="Arial"/>
        </w:rPr>
      </w:pPr>
      <w:r w:rsidRPr="0012730A">
        <w:rPr>
          <w:rFonts w:ascii="Arial" w:hAnsi="Arial" w:cs="Arial"/>
          <w:b/>
          <w:u w:val="single"/>
        </w:rPr>
        <w:t>2</w:t>
      </w:r>
      <w:r w:rsidRPr="00AF0ED4">
        <w:rPr>
          <w:rFonts w:ascii="Arial" w:hAnsi="Arial" w:cs="Arial"/>
        </w:rPr>
        <w:t xml:space="preserve"> : tige du vérin</w:t>
      </w:r>
    </w:p>
    <w:p w:rsidR="00F03384" w:rsidRPr="00AF0ED4" w:rsidRDefault="00F03384" w:rsidP="00F03384">
      <w:pPr>
        <w:pStyle w:val="Paragraphedeliste"/>
        <w:spacing w:after="0"/>
        <w:ind w:left="567"/>
        <w:rPr>
          <w:rFonts w:ascii="Arial" w:hAnsi="Arial" w:cs="Arial"/>
        </w:rPr>
      </w:pPr>
      <w:r w:rsidRPr="0012730A">
        <w:rPr>
          <w:rFonts w:ascii="Arial" w:hAnsi="Arial" w:cs="Arial"/>
          <w:b/>
          <w:u w:val="single"/>
        </w:rPr>
        <w:t>3</w:t>
      </w:r>
      <w:r w:rsidRPr="00AF0ED4">
        <w:rPr>
          <w:rFonts w:ascii="Arial" w:hAnsi="Arial" w:cs="Arial"/>
        </w:rPr>
        <w:t xml:space="preserve"> : corps du vérin</w:t>
      </w:r>
    </w:p>
    <w:p w:rsidR="00F03384" w:rsidRPr="008A53C5" w:rsidRDefault="008A53C5" w:rsidP="008A53C5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La liaison L2-3 est une liaison pivot </w:t>
      </w:r>
      <w:r w:rsidR="00512C28">
        <w:rPr>
          <w:rFonts w:ascii="Arial" w:hAnsi="Arial" w:cs="Arial"/>
        </w:rPr>
        <w:t xml:space="preserve">glissant </w:t>
      </w:r>
      <w:proofErr w:type="gramStart"/>
      <w:r>
        <w:rPr>
          <w:rFonts w:ascii="Arial" w:hAnsi="Arial" w:cs="Arial"/>
        </w:rPr>
        <w:t xml:space="preserve">d’axe </w:t>
      </w:r>
      <w:proofErr w:type="gramEnd"/>
      <w:r w:rsidR="0012730A" w:rsidRPr="00DF548E">
        <w:rPr>
          <w:rFonts w:ascii="Arial" w:hAnsi="Arial" w:cs="Arial"/>
          <w:position w:val="-12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pt" o:ole="" fillcolor="window">
            <v:imagedata r:id="rId8" o:title=""/>
          </v:shape>
          <o:OLEObject Type="Embed" ProgID="Equation.DSMT4" ShapeID="_x0000_i1025" DrawAspect="Content" ObjectID="_1546242878" r:id="rId9"/>
        </w:object>
      </w:r>
      <w:r>
        <w:rPr>
          <w:rFonts w:ascii="Arial" w:hAnsi="Arial" w:cs="Arial"/>
        </w:rPr>
        <w:t>.</w:t>
      </w:r>
    </w:p>
    <w:p w:rsidR="00A82511" w:rsidRPr="00A82511" w:rsidRDefault="00510E0C" w:rsidP="002E0E92">
      <w:pPr>
        <w:spacing w:after="0"/>
        <w:jc w:val="center"/>
        <w:rPr>
          <w:color w:val="FF0000"/>
        </w:rPr>
      </w:pPr>
      <w:r w:rsidRPr="00510E0C">
        <w:rPr>
          <w:noProof/>
          <w:lang w:eastAsia="fr-FR"/>
        </w:rPr>
        <w:drawing>
          <wp:inline distT="0" distB="0" distL="0" distR="0">
            <wp:extent cx="5473647" cy="2428875"/>
            <wp:effectExtent l="19050" t="0" r="0" b="0"/>
            <wp:docPr id="11" name="Imag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77190" cy="2430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2670" w:rsidRPr="00AF0ED4" w:rsidRDefault="003F2670" w:rsidP="002E0E92">
      <w:pPr>
        <w:pStyle w:val="Paragraphedeliste"/>
        <w:spacing w:before="240" w:after="0"/>
        <w:ind w:left="0"/>
        <w:jc w:val="center"/>
        <w:rPr>
          <w:rFonts w:ascii="Arial" w:hAnsi="Arial" w:cs="Arial"/>
        </w:rPr>
      </w:pPr>
      <w:r w:rsidRPr="00AF0ED4">
        <w:rPr>
          <w:rFonts w:ascii="Arial" w:hAnsi="Arial" w:cs="Arial"/>
        </w:rPr>
        <w:t>Modèle cinématique du pilotage de la vanne.</w:t>
      </w:r>
    </w:p>
    <w:p w:rsidR="00AF0ED4" w:rsidRPr="00AF0ED4" w:rsidRDefault="00AF0ED4" w:rsidP="002E0E92">
      <w:pPr>
        <w:pStyle w:val="Paragraphedeliste"/>
        <w:tabs>
          <w:tab w:val="left" w:pos="1134"/>
        </w:tabs>
        <w:spacing w:after="0"/>
        <w:ind w:left="0"/>
        <w:rPr>
          <w:rFonts w:ascii="Arial" w:hAnsi="Arial" w:cs="Arial"/>
        </w:rPr>
      </w:pPr>
    </w:p>
    <w:p w:rsidR="0098341E" w:rsidRPr="00AF0ED4" w:rsidRDefault="0098341E" w:rsidP="002E0E92">
      <w:pPr>
        <w:pStyle w:val="Paragraphedeliste"/>
        <w:tabs>
          <w:tab w:val="left" w:pos="1134"/>
        </w:tabs>
        <w:spacing w:after="0"/>
        <w:ind w:left="0"/>
        <w:rPr>
          <w:rFonts w:ascii="Arial" w:hAnsi="Arial" w:cs="Arial"/>
        </w:rPr>
      </w:pPr>
      <w:r w:rsidRPr="00AF0ED4">
        <w:rPr>
          <w:rFonts w:ascii="Arial" w:hAnsi="Arial" w:cs="Arial"/>
        </w:rPr>
        <w:t>On définit les repères suivants :</w:t>
      </w:r>
    </w:p>
    <w:p w:rsidR="0098341E" w:rsidRPr="00AF0ED4" w:rsidRDefault="0098341E" w:rsidP="002E0E92">
      <w:pPr>
        <w:pStyle w:val="Paragraphedeliste"/>
        <w:tabs>
          <w:tab w:val="left" w:pos="1134"/>
        </w:tabs>
        <w:spacing w:after="0"/>
        <w:ind w:left="0"/>
        <w:rPr>
          <w:rFonts w:ascii="Arial" w:hAnsi="Arial" w:cs="Arial"/>
        </w:rPr>
      </w:pPr>
      <w:r w:rsidRPr="00AF0ED4">
        <w:rPr>
          <w:rFonts w:ascii="Arial" w:hAnsi="Arial" w:cs="Arial"/>
          <w:position w:val="-14"/>
        </w:rPr>
        <w:object w:dxaOrig="1460" w:dyaOrig="400">
          <v:shape id="_x0000_i1026" type="#_x0000_t75" style="width:73.5pt;height:20.25pt" o:ole="" fillcolor="window">
            <v:imagedata r:id="rId11" o:title=""/>
          </v:shape>
          <o:OLEObject Type="Embed" ProgID="Equation.DSMT4" ShapeID="_x0000_i1026" DrawAspect="Content" ObjectID="_1546242879" r:id="rId12"/>
        </w:object>
      </w:r>
      <w:r w:rsidRPr="00AF0ED4">
        <w:rPr>
          <w:rFonts w:ascii="Arial" w:hAnsi="Arial" w:cs="Arial"/>
        </w:rPr>
        <w:t xml:space="preserve"> lié au </w:t>
      </w:r>
      <w:r w:rsidR="00DE3BDF">
        <w:rPr>
          <w:rFonts w:ascii="Arial" w:hAnsi="Arial" w:cs="Arial"/>
        </w:rPr>
        <w:t>bâti</w:t>
      </w:r>
      <w:r w:rsidRPr="00AF0ED4">
        <w:rPr>
          <w:rFonts w:ascii="Arial" w:hAnsi="Arial" w:cs="Arial"/>
        </w:rPr>
        <w:t xml:space="preserve"> </w:t>
      </w:r>
      <w:r w:rsidRPr="0012730A">
        <w:rPr>
          <w:rFonts w:ascii="Arial" w:hAnsi="Arial" w:cs="Arial"/>
          <w:b/>
          <w:u w:val="single"/>
        </w:rPr>
        <w:t>0</w:t>
      </w:r>
      <w:r w:rsidR="007404F1" w:rsidRPr="00AF0ED4">
        <w:rPr>
          <w:rFonts w:ascii="Arial" w:hAnsi="Arial" w:cs="Arial"/>
        </w:rPr>
        <w:t>,</w:t>
      </w:r>
    </w:p>
    <w:p w:rsidR="000E1BE7" w:rsidRPr="00286DCF" w:rsidRDefault="00196874" w:rsidP="002E0E92">
      <w:pPr>
        <w:pStyle w:val="Paragraphedeliste"/>
        <w:tabs>
          <w:tab w:val="left" w:pos="1134"/>
        </w:tabs>
        <w:spacing w:after="0"/>
        <w:ind w:left="0"/>
        <w:rPr>
          <w:rFonts w:ascii="Arial" w:hAnsi="Arial" w:cs="Arial"/>
        </w:rPr>
      </w:pPr>
      <w:r w:rsidRPr="002E39B8">
        <w:rPr>
          <w:rFonts w:ascii="Arial" w:hAnsi="Arial" w:cs="Arial"/>
          <w:position w:val="-14"/>
        </w:rPr>
        <w:object w:dxaOrig="1560" w:dyaOrig="400">
          <v:shape id="_x0000_i1027" type="#_x0000_t75" style="width:78pt;height:20.25pt" o:ole="" fillcolor="window">
            <v:imagedata r:id="rId13" o:title=""/>
          </v:shape>
          <o:OLEObject Type="Embed" ProgID="Equation.DSMT4" ShapeID="_x0000_i1027" DrawAspect="Content" ObjectID="_1546242880" r:id="rId14"/>
        </w:object>
      </w:r>
      <w:r w:rsidR="0098341E" w:rsidRPr="002E39B8">
        <w:rPr>
          <w:rFonts w:ascii="Arial" w:hAnsi="Arial" w:cs="Arial"/>
        </w:rPr>
        <w:t xml:space="preserve"> lié au</w:t>
      </w:r>
      <w:r w:rsidR="00C0737C" w:rsidRPr="002E39B8">
        <w:rPr>
          <w:rFonts w:ascii="Arial" w:hAnsi="Arial" w:cs="Arial"/>
        </w:rPr>
        <w:t xml:space="preserve"> </w:t>
      </w:r>
      <w:r w:rsidR="00286DCF" w:rsidRPr="002E39B8">
        <w:rPr>
          <w:rFonts w:ascii="Arial" w:hAnsi="Arial" w:cs="Arial"/>
        </w:rPr>
        <w:t>levier</w:t>
      </w:r>
      <w:r w:rsidR="00C0737C" w:rsidRPr="002E39B8">
        <w:rPr>
          <w:rFonts w:ascii="Arial" w:hAnsi="Arial" w:cs="Arial"/>
        </w:rPr>
        <w:t xml:space="preserve"> </w:t>
      </w:r>
      <w:r w:rsidR="00C0737C" w:rsidRPr="0012730A">
        <w:rPr>
          <w:rFonts w:ascii="Arial" w:hAnsi="Arial" w:cs="Arial"/>
          <w:b/>
          <w:u w:val="single"/>
        </w:rPr>
        <w:t>1</w:t>
      </w:r>
      <w:r w:rsidR="00286DCF" w:rsidRPr="002E39B8">
        <w:rPr>
          <w:rFonts w:ascii="Arial" w:hAnsi="Arial" w:cs="Arial"/>
        </w:rPr>
        <w:t xml:space="preserve"> tel</w:t>
      </w:r>
      <w:r w:rsidR="0098341E" w:rsidRPr="002E39B8">
        <w:rPr>
          <w:rFonts w:ascii="Arial" w:hAnsi="Arial" w:cs="Arial"/>
        </w:rPr>
        <w:t xml:space="preserve"> que : </w:t>
      </w:r>
      <w:r w:rsidR="00286DCF" w:rsidRPr="002E39B8">
        <w:rPr>
          <w:rFonts w:ascii="Arial" w:hAnsi="Arial" w:cs="Arial"/>
          <w:position w:val="-12"/>
        </w:rPr>
        <w:object w:dxaOrig="940" w:dyaOrig="400">
          <v:shape id="_x0000_i1028" type="#_x0000_t75" style="width:47.25pt;height:20.25pt" o:ole="" fillcolor="window">
            <v:imagedata r:id="rId15" o:title=""/>
          </v:shape>
          <o:OLEObject Type="Embed" ProgID="Equation.DSMT4" ShapeID="_x0000_i1028" DrawAspect="Content" ObjectID="_1546242881" r:id="rId16"/>
        </w:object>
      </w:r>
      <w:r w:rsidR="002E39B8" w:rsidRPr="002E39B8">
        <w:rPr>
          <w:rFonts w:ascii="Arial" w:hAnsi="Arial" w:cs="Arial"/>
        </w:rPr>
        <w:t xml:space="preserve"> </w:t>
      </w:r>
      <w:proofErr w:type="gramStart"/>
      <w:r w:rsidR="002E39B8" w:rsidRPr="002E39B8">
        <w:rPr>
          <w:rFonts w:ascii="Arial" w:hAnsi="Arial" w:cs="Arial"/>
        </w:rPr>
        <w:t>et</w:t>
      </w:r>
      <w:r w:rsidR="000E1BE7" w:rsidRPr="002E39B8">
        <w:rPr>
          <w:rFonts w:ascii="Arial" w:hAnsi="Arial" w:cs="Arial"/>
        </w:rPr>
        <w:t xml:space="preserve"> </w:t>
      </w:r>
      <w:proofErr w:type="gramEnd"/>
      <w:r w:rsidR="002E39B8" w:rsidRPr="002E39B8">
        <w:rPr>
          <w:rFonts w:ascii="Arial" w:hAnsi="Arial" w:cs="Arial"/>
          <w:position w:val="-14"/>
        </w:rPr>
        <w:object w:dxaOrig="2079" w:dyaOrig="400">
          <v:shape id="_x0000_i1029" type="#_x0000_t75" style="width:103.5pt;height:20.25pt" o:ole="" fillcolor="window">
            <v:imagedata r:id="rId17" o:title=""/>
          </v:shape>
          <o:OLEObject Type="Embed" ProgID="Equation.DSMT4" ShapeID="_x0000_i1029" DrawAspect="Content" ObjectID="_1546242882" r:id="rId18"/>
        </w:object>
      </w:r>
      <w:r w:rsidR="006514DC">
        <w:rPr>
          <w:rFonts w:ascii="Arial" w:hAnsi="Arial" w:cs="Arial"/>
        </w:rPr>
        <w:t>.</w:t>
      </w:r>
    </w:p>
    <w:p w:rsidR="00DF548E" w:rsidRPr="00DF548E" w:rsidRDefault="009B0AAF" w:rsidP="00F15978">
      <w:pPr>
        <w:pStyle w:val="Paragraphedeliste"/>
        <w:tabs>
          <w:tab w:val="left" w:pos="1134"/>
        </w:tabs>
        <w:spacing w:after="0"/>
        <w:ind w:left="0"/>
        <w:rPr>
          <w:rFonts w:ascii="Arial" w:hAnsi="Arial" w:cs="Arial"/>
        </w:rPr>
      </w:pPr>
      <w:r w:rsidRPr="002E39B8">
        <w:rPr>
          <w:rFonts w:ascii="Arial" w:hAnsi="Arial" w:cs="Arial"/>
          <w:position w:val="-14"/>
        </w:rPr>
        <w:object w:dxaOrig="1600" w:dyaOrig="400">
          <v:shape id="_x0000_i1030" type="#_x0000_t75" style="width:80.25pt;height:20.25pt" o:ole="" fillcolor="window">
            <v:imagedata r:id="rId19" o:title=""/>
          </v:shape>
          <o:OLEObject Type="Embed" ProgID="Equation.DSMT4" ShapeID="_x0000_i1030" DrawAspect="Content" ObjectID="_1546242883" r:id="rId20"/>
        </w:object>
      </w:r>
      <w:r w:rsidR="00AD0CBB" w:rsidRPr="00DF548E">
        <w:rPr>
          <w:rFonts w:ascii="Arial" w:hAnsi="Arial" w:cs="Arial"/>
        </w:rPr>
        <w:t xml:space="preserve"> lié au </w:t>
      </w:r>
      <w:r w:rsidR="00DF548E" w:rsidRPr="00DF548E">
        <w:rPr>
          <w:rFonts w:ascii="Arial" w:hAnsi="Arial" w:cs="Arial"/>
        </w:rPr>
        <w:t>corps du vérin</w:t>
      </w:r>
      <w:r w:rsidR="00C0737C" w:rsidRPr="00DF548E">
        <w:rPr>
          <w:rFonts w:ascii="Arial" w:hAnsi="Arial" w:cs="Arial"/>
        </w:rPr>
        <w:t xml:space="preserve"> </w:t>
      </w:r>
      <w:r w:rsidR="007404F1" w:rsidRPr="0012730A">
        <w:rPr>
          <w:rFonts w:ascii="Arial" w:hAnsi="Arial" w:cs="Arial"/>
          <w:b/>
          <w:u w:val="single"/>
        </w:rPr>
        <w:t>3</w:t>
      </w:r>
      <w:r w:rsidR="00AD0CBB" w:rsidRPr="00DF548E">
        <w:rPr>
          <w:rFonts w:ascii="Arial" w:hAnsi="Arial" w:cs="Arial"/>
        </w:rPr>
        <w:t xml:space="preserve"> tel que </w:t>
      </w:r>
      <w:proofErr w:type="gramStart"/>
      <w:r w:rsidR="00AD0CBB" w:rsidRPr="00DF548E">
        <w:rPr>
          <w:rFonts w:ascii="Arial" w:hAnsi="Arial" w:cs="Arial"/>
        </w:rPr>
        <w:t xml:space="preserve">: </w:t>
      </w:r>
      <w:r w:rsidR="00DF548E" w:rsidRPr="00DF548E">
        <w:rPr>
          <w:rFonts w:ascii="Arial" w:hAnsi="Arial" w:cs="Arial"/>
          <w:position w:val="-10"/>
        </w:rPr>
        <w:object w:dxaOrig="1500" w:dyaOrig="380">
          <v:shape id="_x0000_i1031" type="#_x0000_t75" style="width:75pt;height:18.75pt" o:ole="" fillcolor="window">
            <v:imagedata r:id="rId21" o:title=""/>
          </v:shape>
          <o:OLEObject Type="Embed" ProgID="Equation.DSMT4" ShapeID="_x0000_i1031" DrawAspect="Content" ObjectID="_1546242884" r:id="rId22"/>
        </w:object>
      </w:r>
      <w:r w:rsidR="000E1BE7" w:rsidRPr="00DF548E">
        <w:rPr>
          <w:rFonts w:ascii="Arial" w:hAnsi="Arial" w:cs="Arial"/>
        </w:rPr>
        <w:t>,</w:t>
      </w:r>
      <w:proofErr w:type="gramEnd"/>
      <w:r w:rsidR="000E1BE7" w:rsidRPr="00DF548E">
        <w:rPr>
          <w:rFonts w:ascii="Arial" w:hAnsi="Arial" w:cs="Arial"/>
        </w:rPr>
        <w:t xml:space="preserve"> </w:t>
      </w:r>
      <w:r w:rsidR="00DF548E" w:rsidRPr="00DF548E">
        <w:rPr>
          <w:rFonts w:ascii="Arial" w:hAnsi="Arial" w:cs="Arial"/>
          <w:position w:val="-14"/>
        </w:rPr>
        <w:object w:dxaOrig="2200" w:dyaOrig="400">
          <v:shape id="_x0000_i1032" type="#_x0000_t75" style="width:110.25pt;height:20.25pt" o:ole="" fillcolor="window">
            <v:imagedata r:id="rId23" o:title=""/>
          </v:shape>
          <o:OLEObject Type="Embed" ProgID="Equation.DSMT4" ShapeID="_x0000_i1032" DrawAspect="Content" ObjectID="_1546242885" r:id="rId24"/>
        </w:object>
      </w:r>
      <w:r w:rsidR="000E1BE7" w:rsidRPr="00DF548E">
        <w:rPr>
          <w:rFonts w:ascii="Arial" w:hAnsi="Arial" w:cs="Arial"/>
        </w:rPr>
        <w:t xml:space="preserve"> et </w:t>
      </w:r>
      <w:r w:rsidR="00DF548E" w:rsidRPr="00DF548E">
        <w:rPr>
          <w:rFonts w:ascii="Arial" w:hAnsi="Arial" w:cs="Arial"/>
          <w:position w:val="-12"/>
        </w:rPr>
        <w:object w:dxaOrig="1219" w:dyaOrig="400">
          <v:shape id="_x0000_i1033" type="#_x0000_t75" style="width:60.75pt;height:20.25pt" o:ole="" fillcolor="window">
            <v:imagedata r:id="rId25" o:title=""/>
          </v:shape>
          <o:OLEObject Type="Embed" ProgID="Equation.DSMT4" ShapeID="_x0000_i1033" DrawAspect="Content" ObjectID="_1546242886" r:id="rId26"/>
        </w:object>
      </w:r>
    </w:p>
    <w:p w:rsidR="003F2670" w:rsidRDefault="003F2670" w:rsidP="00DF548E">
      <w:pPr>
        <w:pStyle w:val="Paragraphedeliste"/>
        <w:tabs>
          <w:tab w:val="left" w:pos="2410"/>
          <w:tab w:val="left" w:pos="4820"/>
        </w:tabs>
        <w:spacing w:after="0"/>
        <w:ind w:left="0"/>
        <w:rPr>
          <w:rFonts w:ascii="Arial" w:hAnsi="Arial" w:cs="Arial"/>
        </w:rPr>
      </w:pPr>
      <w:r w:rsidRPr="00DF548E">
        <w:rPr>
          <w:rFonts w:ascii="Arial" w:hAnsi="Arial" w:cs="Arial"/>
          <w:position w:val="-10"/>
        </w:rPr>
        <w:object w:dxaOrig="1400" w:dyaOrig="320">
          <v:shape id="_x0000_i1034" type="#_x0000_t75" style="width:69.75pt;height:15.75pt" o:ole="" fillcolor="window">
            <v:imagedata r:id="rId27" o:title=""/>
          </v:shape>
          <o:OLEObject Type="Embed" ProgID="Equation.DSMT4" ShapeID="_x0000_i1034" DrawAspect="Content" ObjectID="_1546242887" r:id="rId28"/>
        </w:object>
      </w:r>
      <w:r w:rsidRPr="00DF548E">
        <w:rPr>
          <w:rFonts w:ascii="Arial" w:hAnsi="Arial" w:cs="Arial"/>
        </w:rPr>
        <w:tab/>
      </w:r>
      <w:r w:rsidRPr="00DF548E">
        <w:rPr>
          <w:rFonts w:ascii="Arial" w:hAnsi="Arial" w:cs="Arial"/>
          <w:position w:val="-10"/>
        </w:rPr>
        <w:object w:dxaOrig="1100" w:dyaOrig="320">
          <v:shape id="_x0000_i1035" type="#_x0000_t75" style="width:54.75pt;height:15.75pt" o:ole="" fillcolor="window">
            <v:imagedata r:id="rId29" o:title=""/>
          </v:shape>
          <o:OLEObject Type="Embed" ProgID="Equation.DSMT4" ShapeID="_x0000_i1035" DrawAspect="Content" ObjectID="_1546242888" r:id="rId30"/>
        </w:object>
      </w:r>
      <w:r w:rsidRPr="00DF548E">
        <w:rPr>
          <w:rFonts w:ascii="Arial" w:hAnsi="Arial" w:cs="Arial"/>
        </w:rPr>
        <w:tab/>
      </w:r>
      <w:r w:rsidRPr="00DF548E">
        <w:rPr>
          <w:rFonts w:ascii="Arial" w:hAnsi="Arial" w:cs="Arial"/>
          <w:position w:val="-10"/>
        </w:rPr>
        <w:object w:dxaOrig="1340" w:dyaOrig="320">
          <v:shape id="_x0000_i1036" type="#_x0000_t75" style="width:66.75pt;height:15.75pt" o:ole="" fillcolor="window">
            <v:imagedata r:id="rId31" o:title=""/>
          </v:shape>
          <o:OLEObject Type="Embed" ProgID="Equation.DSMT4" ShapeID="_x0000_i1036" DrawAspect="Content" ObjectID="_1546242889" r:id="rId32"/>
        </w:object>
      </w:r>
    </w:p>
    <w:p w:rsidR="00E3686D" w:rsidRPr="00DF548E" w:rsidRDefault="00E3686D" w:rsidP="00DF548E">
      <w:pPr>
        <w:pStyle w:val="Paragraphedeliste"/>
        <w:tabs>
          <w:tab w:val="left" w:pos="2410"/>
          <w:tab w:val="left" w:pos="4820"/>
        </w:tabs>
        <w:spacing w:after="0"/>
        <w:ind w:left="0"/>
        <w:rPr>
          <w:rFonts w:ascii="Arial" w:hAnsi="Arial" w:cs="Arial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240"/>
        <w:gridCol w:w="5180"/>
      </w:tblGrid>
      <w:tr w:rsidR="000E1BE7" w:rsidTr="00732F82">
        <w:tc>
          <w:tcPr>
            <w:tcW w:w="5210" w:type="dxa"/>
          </w:tcPr>
          <w:p w:rsidR="000E1BE7" w:rsidRDefault="0013435C" w:rsidP="00E31189">
            <w:pPr>
              <w:pStyle w:val="Paragraphedeliste"/>
              <w:tabs>
                <w:tab w:val="left" w:pos="1134"/>
              </w:tabs>
              <w:ind w:left="0"/>
              <w:jc w:val="center"/>
              <w:rPr>
                <w:rFonts w:ascii="Arial" w:hAnsi="Arial" w:cs="Arial"/>
              </w:rPr>
            </w:pPr>
            <w:r w:rsidRPr="0013435C">
              <w:rPr>
                <w:noProof/>
                <w:lang w:eastAsia="fr-FR"/>
              </w:rPr>
              <w:drawing>
                <wp:inline distT="0" distB="0" distL="0" distR="0">
                  <wp:extent cx="3181350" cy="1381048"/>
                  <wp:effectExtent l="19050" t="0" r="0" b="0"/>
                  <wp:docPr id="6" name="Imag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3181528" cy="1381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0" w:type="dxa"/>
          </w:tcPr>
          <w:p w:rsidR="000E1BE7" w:rsidRDefault="0013435C" w:rsidP="002E0E92">
            <w:pPr>
              <w:pStyle w:val="Paragraphedeliste"/>
              <w:tabs>
                <w:tab w:val="left" w:pos="1134"/>
              </w:tabs>
              <w:ind w:left="0"/>
              <w:jc w:val="center"/>
              <w:rPr>
                <w:rFonts w:ascii="Arial" w:hAnsi="Arial" w:cs="Arial"/>
              </w:rPr>
            </w:pPr>
            <w:r w:rsidRPr="0013435C">
              <w:rPr>
                <w:noProof/>
                <w:lang w:eastAsia="fr-FR"/>
              </w:rPr>
              <w:drawing>
                <wp:inline distT="0" distB="0" distL="0" distR="0">
                  <wp:extent cx="3143250" cy="1381125"/>
                  <wp:effectExtent l="19050" t="0" r="0" b="0"/>
                  <wp:docPr id="10" name="Imag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3143962" cy="13814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0E92" w:rsidRPr="002E0E92" w:rsidTr="00732F82">
        <w:tc>
          <w:tcPr>
            <w:tcW w:w="5210" w:type="dxa"/>
          </w:tcPr>
          <w:p w:rsidR="002E0E92" w:rsidRPr="002E0E92" w:rsidRDefault="002E0E92" w:rsidP="002E0E92">
            <w:pPr>
              <w:pStyle w:val="Paragraphedeliste"/>
              <w:tabs>
                <w:tab w:val="left" w:pos="1134"/>
              </w:tabs>
              <w:ind w:left="0"/>
              <w:jc w:val="center"/>
              <w:rPr>
                <w:sz w:val="10"/>
                <w:szCs w:val="10"/>
              </w:rPr>
            </w:pPr>
          </w:p>
        </w:tc>
        <w:tc>
          <w:tcPr>
            <w:tcW w:w="5210" w:type="dxa"/>
          </w:tcPr>
          <w:p w:rsidR="002E0E92" w:rsidRPr="002E0E92" w:rsidRDefault="002E0E92" w:rsidP="002E0E92">
            <w:pPr>
              <w:pStyle w:val="Paragraphedeliste"/>
              <w:tabs>
                <w:tab w:val="left" w:pos="1134"/>
              </w:tabs>
              <w:ind w:left="0"/>
              <w:jc w:val="center"/>
              <w:rPr>
                <w:sz w:val="10"/>
                <w:szCs w:val="10"/>
              </w:rPr>
            </w:pPr>
          </w:p>
        </w:tc>
      </w:tr>
      <w:tr w:rsidR="000E1BE7" w:rsidTr="00732F82">
        <w:tc>
          <w:tcPr>
            <w:tcW w:w="5210" w:type="dxa"/>
          </w:tcPr>
          <w:p w:rsidR="000E1BE7" w:rsidRDefault="000E1BE7" w:rsidP="002E0E92">
            <w:pPr>
              <w:pStyle w:val="Paragraphedeliste"/>
              <w:tabs>
                <w:tab w:val="left" w:pos="1134"/>
              </w:tabs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Vanne en position fermée</w:t>
            </w:r>
            <w:r w:rsidR="00DE0739">
              <w:rPr>
                <w:rFonts w:ascii="Arial" w:hAnsi="Arial" w:cs="Arial"/>
              </w:rPr>
              <w:t xml:space="preserve"> (</w:t>
            </w:r>
            <w:r w:rsidR="00DE0739" w:rsidRPr="00DE0739">
              <w:rPr>
                <w:rFonts w:ascii="Arial" w:hAnsi="Arial" w:cs="Arial"/>
                <w:position w:val="-24"/>
              </w:rPr>
              <w:object w:dxaOrig="800" w:dyaOrig="620">
                <v:shape id="_x0000_i1037" type="#_x0000_t75" style="width:39.75pt;height:30.75pt" o:ole="" fillcolor="window">
                  <v:imagedata r:id="rId35" o:title=""/>
                </v:shape>
                <o:OLEObject Type="Embed" ProgID="Equation.DSMT4" ShapeID="_x0000_i1037" DrawAspect="Content" ObjectID="_1546242890" r:id="rId36"/>
              </w:object>
            </w:r>
            <w:r w:rsidR="00DE0739">
              <w:rPr>
                <w:rFonts w:ascii="Arial" w:hAnsi="Arial" w:cs="Arial"/>
              </w:rPr>
              <w:t>)</w:t>
            </w:r>
          </w:p>
        </w:tc>
        <w:tc>
          <w:tcPr>
            <w:tcW w:w="5210" w:type="dxa"/>
          </w:tcPr>
          <w:p w:rsidR="00DE0739" w:rsidRDefault="000E1BE7" w:rsidP="00DE0739">
            <w:pPr>
              <w:pStyle w:val="Paragraphedeliste"/>
              <w:tabs>
                <w:tab w:val="left" w:pos="1134"/>
              </w:tabs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Vanne en position </w:t>
            </w:r>
            <w:proofErr w:type="gramStart"/>
            <w:r>
              <w:rPr>
                <w:rFonts w:ascii="Arial" w:hAnsi="Arial" w:cs="Arial"/>
              </w:rPr>
              <w:t>ouverte</w:t>
            </w:r>
            <w:r w:rsidR="00DE0739">
              <w:rPr>
                <w:rFonts w:ascii="Arial" w:hAnsi="Arial" w:cs="Arial"/>
              </w:rPr>
              <w:t>(</w:t>
            </w:r>
            <w:proofErr w:type="gramEnd"/>
            <w:r w:rsidR="00DE0739" w:rsidRPr="00DE0739">
              <w:rPr>
                <w:rFonts w:ascii="Arial" w:hAnsi="Arial" w:cs="Arial"/>
                <w:position w:val="-24"/>
              </w:rPr>
              <w:object w:dxaOrig="800" w:dyaOrig="620">
                <v:shape id="_x0000_i1038" type="#_x0000_t75" style="width:39.75pt;height:30.75pt" o:ole="" fillcolor="window">
                  <v:imagedata r:id="rId37" o:title=""/>
                </v:shape>
                <o:OLEObject Type="Embed" ProgID="Equation.DSMT4" ShapeID="_x0000_i1038" DrawAspect="Content" ObjectID="_1546242891" r:id="rId38"/>
              </w:object>
            </w:r>
            <w:r w:rsidR="00DE0739">
              <w:rPr>
                <w:rFonts w:ascii="Arial" w:hAnsi="Arial" w:cs="Arial"/>
              </w:rPr>
              <w:t>)</w:t>
            </w:r>
          </w:p>
        </w:tc>
      </w:tr>
    </w:tbl>
    <w:p w:rsidR="00A808A6" w:rsidRDefault="00DE0739" w:rsidP="002E0E92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Remarque : la vanne asservie ne comporte pas de ressort, seule la vanne tout en rien en comporte un. Les deux vannes sont modélisées du point d</w:t>
      </w:r>
      <w:r w:rsidR="00581E27">
        <w:rPr>
          <w:rFonts w:ascii="Arial" w:hAnsi="Arial" w:cs="Arial"/>
        </w:rPr>
        <w:t>e</w:t>
      </w:r>
      <w:r>
        <w:rPr>
          <w:rFonts w:ascii="Arial" w:hAnsi="Arial" w:cs="Arial"/>
        </w:rPr>
        <w:t xml:space="preserve"> vue cinématique avec le même paramétrage.</w:t>
      </w:r>
      <w:r w:rsidR="00A808A6">
        <w:rPr>
          <w:rFonts w:ascii="Arial" w:hAnsi="Arial" w:cs="Arial"/>
        </w:rPr>
        <w:br w:type="page"/>
      </w:r>
    </w:p>
    <w:p w:rsidR="000C5843" w:rsidRPr="003F2670" w:rsidRDefault="00353E04" w:rsidP="003F2670">
      <w:pPr>
        <w:spacing w:after="240"/>
        <w:jc w:val="center"/>
        <w:rPr>
          <w:rFonts w:ascii="Arial" w:hAnsi="Arial" w:cs="Arial"/>
          <w:sz w:val="28"/>
          <w:szCs w:val="28"/>
        </w:rPr>
      </w:pPr>
      <w:r w:rsidRPr="003F2670">
        <w:rPr>
          <w:rFonts w:ascii="Arial" w:hAnsi="Arial" w:cs="Arial"/>
          <w:sz w:val="28"/>
          <w:szCs w:val="28"/>
        </w:rPr>
        <w:lastRenderedPageBreak/>
        <w:t>Annexe 2</w:t>
      </w:r>
      <w:r w:rsidR="003F2670">
        <w:rPr>
          <w:rFonts w:ascii="Arial" w:hAnsi="Arial" w:cs="Arial"/>
          <w:sz w:val="28"/>
          <w:szCs w:val="28"/>
        </w:rPr>
        <w:t xml:space="preserve"> : loi entrée-sortie issue de la fermeture géométrique</w:t>
      </w:r>
    </w:p>
    <w:p w:rsidR="00353E04" w:rsidRDefault="00D44978" w:rsidP="0001269C">
      <w:pPr>
        <w:spacing w:after="0"/>
        <w:jc w:val="center"/>
        <w:rPr>
          <w:rFonts w:ascii="Arial" w:hAnsi="Arial" w:cs="Arial"/>
        </w:rPr>
      </w:pPr>
      <w:r>
        <w:rPr>
          <w:rFonts w:ascii="Arial" w:hAnsi="Arial" w:cs="Arial"/>
          <w:noProof/>
          <w:lang w:eastAsia="fr-FR"/>
        </w:rPr>
        <w:pict>
          <v:group id="_x0000_s1112" style="position:absolute;left:0;text-align:left;margin-left:15.45pt;margin-top:3.65pt;width:478.45pt;height:359pt;z-index:251714560" coordorigin="1222,1705" coordsize="9569,718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06" type="#_x0000_t32" style="position:absolute;left:6021;top:1705;width:1;height:7103;flip:y" o:connectortype="straight" o:regroupid="4">
              <v:stroke endarrow="block" endarrowlength="long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07" type="#_x0000_t202" style="position:absolute;left:5976;top:2580;width:921;height:6305" o:regroupid="4" filled="f" stroked="f">
              <v:textbox style="mso-next-textbox:#_x0000_s1107">
                <w:txbxContent>
                  <w:p w:rsidR="00353E04" w:rsidRDefault="00353E04" w:rsidP="003C5574">
                    <w:pPr>
                      <w:spacing w:after="960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950</w:t>
                    </w:r>
                  </w:p>
                  <w:p w:rsidR="00353E04" w:rsidRDefault="00353E04" w:rsidP="003C5574">
                    <w:pPr>
                      <w:spacing w:after="960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900</w:t>
                    </w:r>
                  </w:p>
                  <w:p w:rsidR="00353E04" w:rsidRDefault="00353E04" w:rsidP="003C5574">
                    <w:pPr>
                      <w:spacing w:after="960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50</w:t>
                    </w:r>
                  </w:p>
                  <w:p w:rsidR="00353E04" w:rsidRDefault="00353E04" w:rsidP="003C5574">
                    <w:pPr>
                      <w:spacing w:after="960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00</w:t>
                    </w:r>
                  </w:p>
                  <w:p w:rsidR="00353E04" w:rsidRDefault="00353E04" w:rsidP="003C5574">
                    <w:pPr>
                      <w:spacing w:after="960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  <w:r w:rsidR="001A26C7">
                      <w:rPr>
                        <w:sz w:val="16"/>
                        <w:szCs w:val="16"/>
                      </w:rPr>
                      <w:t>5</w:t>
                    </w:r>
                    <w:r>
                      <w:rPr>
                        <w:sz w:val="16"/>
                        <w:szCs w:val="16"/>
                      </w:rPr>
                      <w:t>0</w:t>
                    </w:r>
                  </w:p>
                  <w:p w:rsidR="001A26C7" w:rsidRPr="00E33247" w:rsidRDefault="009B0AAF" w:rsidP="003C5574">
                    <w:pPr>
                      <w:spacing w:after="960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7</w:t>
                    </w:r>
                    <w:r w:rsidR="001A26C7">
                      <w:rPr>
                        <w:sz w:val="16"/>
                        <w:szCs w:val="16"/>
                      </w:rPr>
                      <w:t>00</w:t>
                    </w:r>
                  </w:p>
                </w:txbxContent>
              </v:textbox>
            </v:shape>
            <v:shape id="_x0000_s1108" type="#_x0000_t202" style="position:absolute;left:1222;top:7660;width:8883;height:516" o:regroupid="4" filled="f" stroked="f">
              <v:textbox style="mso-next-textbox:#_x0000_s1108">
                <w:txbxContent>
                  <w:p w:rsidR="00353E04" w:rsidRPr="00E33247" w:rsidRDefault="003C5574" w:rsidP="003C5574">
                    <w:pPr>
                      <w:tabs>
                        <w:tab w:val="left" w:pos="1560"/>
                        <w:tab w:val="left" w:pos="3119"/>
                        <w:tab w:val="left" w:pos="4820"/>
                        <w:tab w:val="left" w:pos="6379"/>
                        <w:tab w:val="left" w:pos="7938"/>
                      </w:tabs>
                      <w:spacing w:after="860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-60</w:t>
                    </w:r>
                    <w:r>
                      <w:rPr>
                        <w:sz w:val="16"/>
                        <w:szCs w:val="16"/>
                      </w:rPr>
                      <w:tab/>
                    </w:r>
                    <w:r w:rsidR="00353E04">
                      <w:rPr>
                        <w:sz w:val="16"/>
                        <w:szCs w:val="16"/>
                      </w:rPr>
                      <w:t>-40</w:t>
                    </w:r>
                    <w:r w:rsidR="00353E04">
                      <w:rPr>
                        <w:sz w:val="16"/>
                        <w:szCs w:val="16"/>
                      </w:rPr>
                      <w:tab/>
                      <w:t>-20</w:t>
                    </w:r>
                    <w:r w:rsidR="00353E04">
                      <w:rPr>
                        <w:sz w:val="16"/>
                        <w:szCs w:val="16"/>
                      </w:rPr>
                      <w:tab/>
                      <w:t>0</w:t>
                    </w:r>
                    <w:r w:rsidR="00353E04">
                      <w:rPr>
                        <w:sz w:val="16"/>
                        <w:szCs w:val="16"/>
                      </w:rPr>
                      <w:tab/>
                      <w:t>20</w:t>
                    </w:r>
                    <w:r w:rsidR="00353E04">
                      <w:rPr>
                        <w:sz w:val="16"/>
                        <w:szCs w:val="16"/>
                      </w:rPr>
                      <w:tab/>
                      <w:t>40</w:t>
                    </w:r>
                  </w:p>
                </w:txbxContent>
              </v:textbox>
            </v:shape>
            <v:shape id="_x0000_s1109" type="#_x0000_t202" style="position:absolute;left:6022;top:1870;width:1694;height:504" o:regroupid="4" filled="f" stroked="f">
              <v:textbox style="mso-next-textbox:#_x0000_s1109">
                <w:txbxContent>
                  <w:p w:rsidR="00353E04" w:rsidRPr="00E33247" w:rsidRDefault="003C5574" w:rsidP="00353E04">
                    <w:pPr>
                      <w:spacing w:after="860"/>
                      <w:rPr>
                        <w:sz w:val="16"/>
                        <w:szCs w:val="16"/>
                      </w:rPr>
                    </w:pPr>
                    <w:r w:rsidRPr="003C5574">
                      <w:rPr>
                        <w:rFonts w:ascii="Symbol" w:hAnsi="Symbol"/>
                        <w:sz w:val="16"/>
                        <w:szCs w:val="16"/>
                      </w:rPr>
                      <w:t></w:t>
                    </w:r>
                    <w:r w:rsidR="00353E04">
                      <w:rPr>
                        <w:sz w:val="16"/>
                        <w:szCs w:val="16"/>
                      </w:rPr>
                      <w:t xml:space="preserve"> (en mm)</w:t>
                    </w:r>
                  </w:p>
                </w:txbxContent>
              </v:textbox>
            </v:shape>
            <v:shape id="_x0000_s1110" type="#_x0000_t202" style="position:absolute;left:8992;top:7236;width:1799;height:345" o:regroupid="4" filled="f" stroked="f">
              <v:textbox style="mso-next-textbox:#_x0000_s1110">
                <w:txbxContent>
                  <w:p w:rsidR="00353E04" w:rsidRPr="00E33247" w:rsidRDefault="003C5574" w:rsidP="00353E04">
                    <w:pPr>
                      <w:spacing w:after="860"/>
                      <w:jc w:val="right"/>
                      <w:rPr>
                        <w:sz w:val="16"/>
                        <w:szCs w:val="16"/>
                      </w:rPr>
                    </w:pPr>
                    <w:r w:rsidRPr="003C5574">
                      <w:rPr>
                        <w:rFonts w:ascii="Symbol" w:hAnsi="Symbol"/>
                        <w:sz w:val="16"/>
                        <w:szCs w:val="16"/>
                      </w:rPr>
                      <w:t></w:t>
                    </w:r>
                    <w:r w:rsidR="00353E04">
                      <w:rPr>
                        <w:sz w:val="16"/>
                        <w:szCs w:val="16"/>
                      </w:rPr>
                      <w:t xml:space="preserve"> (en </w:t>
                    </w:r>
                    <w:r>
                      <w:rPr>
                        <w:sz w:val="16"/>
                        <w:szCs w:val="16"/>
                      </w:rPr>
                      <w:t>degré</w:t>
                    </w:r>
                    <w:r w:rsidR="00353E04">
                      <w:rPr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111" type="#_x0000_t32" style="position:absolute;left:1222;top:7626;width:9569;height:0" o:connectortype="straight">
              <v:stroke endarrow="block" endarrowlength="long"/>
            </v:shape>
          </v:group>
        </w:pict>
      </w:r>
      <w:r w:rsidR="001A26C7">
        <w:rPr>
          <w:rFonts w:ascii="Arial" w:hAnsi="Arial" w:cs="Arial"/>
          <w:noProof/>
          <w:lang w:eastAsia="fr-FR"/>
        </w:rPr>
        <w:drawing>
          <wp:inline distT="0" distB="0" distL="0" distR="0">
            <wp:extent cx="6153150" cy="4581525"/>
            <wp:effectExtent l="19050" t="19050" r="19050" b="28575"/>
            <wp:docPr id="142" name="Imag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3150" cy="458152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2670" w:rsidRPr="00996C0C" w:rsidRDefault="003F2670" w:rsidP="00CA6717">
      <w:pPr>
        <w:pStyle w:val="Paragraphedeliste"/>
        <w:tabs>
          <w:tab w:val="left" w:pos="1134"/>
        </w:tabs>
        <w:spacing w:after="0"/>
        <w:ind w:left="0"/>
        <w:rPr>
          <w:rFonts w:ascii="Arial" w:hAnsi="Arial" w:cs="Arial"/>
        </w:rPr>
      </w:pPr>
    </w:p>
    <w:p w:rsidR="003F2670" w:rsidRPr="00996C0C" w:rsidRDefault="003F2670" w:rsidP="00CA6717">
      <w:pPr>
        <w:pStyle w:val="Paragraphedeliste"/>
        <w:tabs>
          <w:tab w:val="left" w:pos="1134"/>
        </w:tabs>
        <w:spacing w:after="0"/>
        <w:ind w:left="0"/>
        <w:rPr>
          <w:rFonts w:ascii="Arial" w:hAnsi="Arial" w:cs="Arial"/>
        </w:rPr>
      </w:pPr>
    </w:p>
    <w:p w:rsidR="003C5574" w:rsidRDefault="00CA6717" w:rsidP="003F2670">
      <w:pPr>
        <w:spacing w:after="240"/>
        <w:jc w:val="center"/>
        <w:rPr>
          <w:rFonts w:ascii="Arial" w:hAnsi="Arial" w:cs="Arial"/>
          <w:sz w:val="28"/>
          <w:szCs w:val="28"/>
        </w:rPr>
      </w:pPr>
      <w:r w:rsidRPr="003F2670">
        <w:rPr>
          <w:rFonts w:ascii="Arial" w:hAnsi="Arial" w:cs="Arial"/>
          <w:sz w:val="28"/>
          <w:szCs w:val="28"/>
        </w:rPr>
        <w:t>Annexe 3</w:t>
      </w:r>
      <w:r w:rsidR="003F2670">
        <w:rPr>
          <w:rFonts w:ascii="Arial" w:hAnsi="Arial" w:cs="Arial"/>
          <w:sz w:val="28"/>
          <w:szCs w:val="28"/>
        </w:rPr>
        <w:t xml:space="preserve"> : réponse temporelle de l'électrovanne</w:t>
      </w:r>
      <w:r w:rsidR="001023C4">
        <w:rPr>
          <w:rFonts w:ascii="Arial" w:hAnsi="Arial" w:cs="Arial"/>
          <w:sz w:val="28"/>
          <w:szCs w:val="28"/>
        </w:rPr>
        <w:t xml:space="preserve"> (temps en ms)</w:t>
      </w:r>
    </w:p>
    <w:p w:rsidR="003F2670" w:rsidRDefault="001023C4" w:rsidP="00BD3CA0">
      <w:pPr>
        <w:spacing w:after="240"/>
        <w:jc w:val="center"/>
        <w:rPr>
          <w:rFonts w:ascii="Arial" w:hAnsi="Arial" w:cs="Arial"/>
        </w:rPr>
      </w:pPr>
      <w:r>
        <w:rPr>
          <w:rFonts w:ascii="Arial" w:hAnsi="Arial" w:cs="Arial"/>
          <w:noProof/>
          <w:lang w:eastAsia="fr-FR"/>
        </w:rPr>
        <w:drawing>
          <wp:inline distT="0" distB="0" distL="0" distR="0">
            <wp:extent cx="4638675" cy="3461731"/>
            <wp:effectExtent l="19050" t="0" r="0" b="0"/>
            <wp:docPr id="2" name="Image 1" descr="reponse_temporelle_de_l_electovan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onse_temporelle_de_l_electovanne.png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40494" cy="3463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F2670">
        <w:rPr>
          <w:rFonts w:ascii="Arial" w:hAnsi="Arial" w:cs="Arial"/>
        </w:rPr>
        <w:br w:type="page"/>
      </w:r>
    </w:p>
    <w:p w:rsidR="008558E1" w:rsidRPr="00333A5A" w:rsidRDefault="008558E1" w:rsidP="008558E1">
      <w:pPr>
        <w:spacing w:after="240"/>
        <w:jc w:val="center"/>
        <w:rPr>
          <w:rFonts w:ascii="Arial" w:hAnsi="Arial" w:cs="Arial"/>
          <w:color w:val="FF0000"/>
          <w:sz w:val="28"/>
          <w:szCs w:val="28"/>
        </w:rPr>
      </w:pPr>
      <w:r w:rsidRPr="003F2670">
        <w:rPr>
          <w:rFonts w:ascii="Arial" w:hAnsi="Arial" w:cs="Arial"/>
          <w:sz w:val="28"/>
          <w:szCs w:val="28"/>
        </w:rPr>
        <w:lastRenderedPageBreak/>
        <w:t xml:space="preserve">Annexe </w:t>
      </w:r>
      <w:r w:rsidR="00A523CD">
        <w:rPr>
          <w:rFonts w:ascii="Arial" w:hAnsi="Arial" w:cs="Arial"/>
          <w:sz w:val="28"/>
          <w:szCs w:val="28"/>
        </w:rPr>
        <w:t>4</w:t>
      </w:r>
      <w:r w:rsidRPr="003F2670">
        <w:rPr>
          <w:rFonts w:ascii="Arial" w:hAnsi="Arial" w:cs="Arial"/>
          <w:sz w:val="28"/>
          <w:szCs w:val="28"/>
        </w:rPr>
        <w:t xml:space="preserve"> : </w:t>
      </w:r>
      <w:r w:rsidR="00A523CD">
        <w:rPr>
          <w:rFonts w:ascii="Arial" w:hAnsi="Arial" w:cs="Arial"/>
          <w:sz w:val="28"/>
          <w:szCs w:val="28"/>
        </w:rPr>
        <w:t>réponse fréquentielle en boucle ouverte</w:t>
      </w:r>
    </w:p>
    <w:p w:rsidR="006E6877" w:rsidRDefault="006E6877" w:rsidP="00E85371">
      <w:pPr>
        <w:spacing w:after="0"/>
        <w:jc w:val="both"/>
        <w:rPr>
          <w:rFonts w:ascii="Arial" w:hAnsi="Arial" w:cs="Arial"/>
        </w:rPr>
      </w:pPr>
      <w:r w:rsidRPr="006E6877">
        <w:rPr>
          <w:rFonts w:ascii="Arial" w:hAnsi="Arial" w:cs="Arial"/>
          <w:noProof/>
          <w:lang w:eastAsia="fr-FR"/>
        </w:rPr>
        <w:drawing>
          <wp:inline distT="0" distB="0" distL="0" distR="0">
            <wp:extent cx="6515100" cy="3695700"/>
            <wp:effectExtent l="0" t="0" r="0" b="0"/>
            <wp:docPr id="8" name="Graphique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1"/>
              </a:graphicData>
            </a:graphic>
          </wp:inline>
        </w:drawing>
      </w:r>
    </w:p>
    <w:p w:rsidR="006E6877" w:rsidRDefault="006E6877" w:rsidP="00E85371">
      <w:pPr>
        <w:spacing w:after="0"/>
        <w:jc w:val="both"/>
        <w:rPr>
          <w:rFonts w:ascii="Arial" w:hAnsi="Arial" w:cs="Arial"/>
        </w:rPr>
      </w:pPr>
      <w:r w:rsidRPr="006E6877">
        <w:rPr>
          <w:rFonts w:ascii="Arial" w:hAnsi="Arial" w:cs="Arial"/>
          <w:noProof/>
          <w:lang w:eastAsia="fr-FR"/>
        </w:rPr>
        <w:drawing>
          <wp:inline distT="0" distB="0" distL="0" distR="0">
            <wp:extent cx="6569849" cy="3696020"/>
            <wp:effectExtent l="0" t="0" r="0" b="0"/>
            <wp:docPr id="12" name="Graphique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:rsidR="006E6877" w:rsidRDefault="006E6877" w:rsidP="00E85371">
      <w:pPr>
        <w:spacing w:after="0"/>
        <w:jc w:val="both"/>
        <w:rPr>
          <w:rFonts w:ascii="Arial" w:hAnsi="Arial" w:cs="Arial"/>
        </w:rPr>
      </w:pPr>
    </w:p>
    <w:p w:rsidR="00813254" w:rsidRDefault="00813254" w:rsidP="00E85371">
      <w:pPr>
        <w:spacing w:after="0"/>
        <w:jc w:val="both"/>
        <w:rPr>
          <w:rFonts w:ascii="Arial" w:hAnsi="Arial" w:cs="Arial"/>
        </w:rPr>
      </w:pPr>
    </w:p>
    <w:p w:rsidR="00331160" w:rsidRDefault="00331160" w:rsidP="008558E1">
      <w:pPr>
        <w:spacing w:after="0"/>
        <w:jc w:val="center"/>
        <w:rPr>
          <w:rFonts w:ascii="Arial" w:hAnsi="Arial" w:cs="Arial"/>
        </w:rPr>
      </w:pPr>
    </w:p>
    <w:p w:rsidR="00F24E3E" w:rsidRDefault="00F24E3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523CD" w:rsidRPr="003F2670" w:rsidRDefault="00A523CD" w:rsidP="00A523CD">
      <w:pPr>
        <w:spacing w:after="240"/>
        <w:jc w:val="center"/>
        <w:rPr>
          <w:rFonts w:ascii="Arial" w:hAnsi="Arial" w:cs="Arial"/>
          <w:sz w:val="28"/>
          <w:szCs w:val="28"/>
        </w:rPr>
      </w:pPr>
      <w:r w:rsidRPr="003F2670">
        <w:rPr>
          <w:rFonts w:ascii="Arial" w:hAnsi="Arial" w:cs="Arial"/>
          <w:sz w:val="28"/>
          <w:szCs w:val="28"/>
        </w:rPr>
        <w:lastRenderedPageBreak/>
        <w:t xml:space="preserve">Annexe </w:t>
      </w:r>
      <w:r>
        <w:rPr>
          <w:rFonts w:ascii="Arial" w:hAnsi="Arial" w:cs="Arial"/>
          <w:sz w:val="28"/>
          <w:szCs w:val="28"/>
        </w:rPr>
        <w:t>5</w:t>
      </w:r>
      <w:r w:rsidRPr="003F2670">
        <w:rPr>
          <w:rFonts w:ascii="Arial" w:hAnsi="Arial" w:cs="Arial"/>
          <w:sz w:val="28"/>
          <w:szCs w:val="28"/>
        </w:rPr>
        <w:t xml:space="preserve"> : </w:t>
      </w:r>
      <w:r>
        <w:rPr>
          <w:rFonts w:ascii="Arial" w:hAnsi="Arial" w:cs="Arial"/>
          <w:sz w:val="28"/>
          <w:szCs w:val="28"/>
        </w:rPr>
        <w:t>abaque du temps de réponse réduit</w:t>
      </w:r>
    </w:p>
    <w:p w:rsidR="00A523CD" w:rsidRDefault="00E3686D" w:rsidP="00A523CD">
      <w:pPr>
        <w:spacing w:after="0"/>
        <w:jc w:val="center"/>
        <w:rPr>
          <w:rFonts w:ascii="Arial" w:hAnsi="Arial" w:cs="Arial"/>
        </w:rPr>
      </w:pPr>
      <w:r>
        <w:rPr>
          <w:noProof/>
          <w:lang w:eastAsia="fr-FR"/>
        </w:rPr>
        <w:drawing>
          <wp:inline distT="0" distB="0" distL="0" distR="0">
            <wp:extent cx="5135918" cy="3868295"/>
            <wp:effectExtent l="19050" t="0" r="7582" b="0"/>
            <wp:docPr id="13" name="il_fi" descr="Afficher l'image d'orig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Afficher l'image d'origine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0637" cy="38718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7AC9" w:rsidRDefault="00F24E3E" w:rsidP="00F24E3E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  <w:r w:rsidR="002A7AC9" w:rsidRPr="003F2670">
        <w:rPr>
          <w:rFonts w:ascii="Arial" w:hAnsi="Arial" w:cs="Arial"/>
          <w:sz w:val="28"/>
          <w:szCs w:val="28"/>
        </w:rPr>
        <w:lastRenderedPageBreak/>
        <w:t xml:space="preserve">Annexe </w:t>
      </w:r>
      <w:r>
        <w:rPr>
          <w:rFonts w:ascii="Arial" w:hAnsi="Arial" w:cs="Arial"/>
          <w:sz w:val="28"/>
          <w:szCs w:val="28"/>
        </w:rPr>
        <w:t>6</w:t>
      </w:r>
      <w:r w:rsidR="002A7AC9" w:rsidRPr="003F2670">
        <w:rPr>
          <w:rFonts w:ascii="Arial" w:hAnsi="Arial" w:cs="Arial"/>
          <w:sz w:val="28"/>
          <w:szCs w:val="28"/>
        </w:rPr>
        <w:t xml:space="preserve"> : réponse temporelle de la position</w:t>
      </w:r>
      <w:r w:rsidR="002A7AC9">
        <w:rPr>
          <w:rFonts w:ascii="Arial" w:hAnsi="Arial" w:cs="Arial"/>
          <w:sz w:val="28"/>
          <w:szCs w:val="28"/>
        </w:rPr>
        <w:t xml:space="preserve"> </w:t>
      </w:r>
      <w:r w:rsidR="002A7AC9" w:rsidRPr="009E74CA">
        <w:rPr>
          <w:rFonts w:ascii="Arial" w:hAnsi="Arial" w:cs="Arial"/>
          <w:position w:val="-10"/>
        </w:rPr>
        <w:object w:dxaOrig="440" w:dyaOrig="320">
          <v:shape id="_x0000_i1039" type="#_x0000_t75" style="width:26.25pt;height:18.75pt" o:ole="" fillcolor="window">
            <v:imagedata r:id="rId44" o:title=""/>
          </v:shape>
          <o:OLEObject Type="Embed" ProgID="Equation.DSMT4" ShapeID="_x0000_i1039" DrawAspect="Content" ObjectID="_1546242892" r:id="rId45"/>
        </w:object>
      </w:r>
      <w:r w:rsidR="002A7AC9">
        <w:rPr>
          <w:rFonts w:ascii="Arial" w:hAnsi="Arial" w:cs="Arial"/>
        </w:rPr>
        <w:t xml:space="preserve"> </w:t>
      </w:r>
      <w:r w:rsidR="002A7AC9">
        <w:rPr>
          <w:rFonts w:ascii="Arial" w:hAnsi="Arial" w:cs="Arial"/>
          <w:sz w:val="28"/>
          <w:szCs w:val="28"/>
        </w:rPr>
        <w:t>et de la vitesse</w:t>
      </w:r>
      <w:r w:rsidR="002A7AC9" w:rsidRPr="003F2670">
        <w:rPr>
          <w:rFonts w:ascii="Arial" w:hAnsi="Arial" w:cs="Arial"/>
          <w:sz w:val="28"/>
          <w:szCs w:val="28"/>
        </w:rPr>
        <w:t xml:space="preserve"> </w:t>
      </w:r>
      <w:r w:rsidR="002A7AC9" w:rsidRPr="009E74CA">
        <w:rPr>
          <w:rFonts w:ascii="Arial" w:hAnsi="Arial" w:cs="Arial"/>
          <w:position w:val="-10"/>
        </w:rPr>
        <w:object w:dxaOrig="440" w:dyaOrig="320">
          <v:shape id="_x0000_i1040" type="#_x0000_t75" style="width:26.25pt;height:18.75pt" o:ole="" fillcolor="window">
            <v:imagedata r:id="rId46" o:title=""/>
          </v:shape>
          <o:OLEObject Type="Embed" ProgID="Equation.DSMT4" ShapeID="_x0000_i1040" DrawAspect="Content" ObjectID="_1546242893" r:id="rId47"/>
        </w:object>
      </w:r>
      <w:r w:rsidR="002A7AC9">
        <w:rPr>
          <w:rFonts w:ascii="Arial" w:hAnsi="Arial" w:cs="Arial"/>
        </w:rPr>
        <w:t xml:space="preserve"> </w:t>
      </w:r>
      <w:r w:rsidR="002A7AC9" w:rsidRPr="003F2670">
        <w:rPr>
          <w:rFonts w:ascii="Arial" w:hAnsi="Arial" w:cs="Arial"/>
          <w:sz w:val="28"/>
          <w:szCs w:val="28"/>
        </w:rPr>
        <w:t>du vérin</w:t>
      </w:r>
      <w:r w:rsidR="002A7AC9">
        <w:rPr>
          <w:rFonts w:ascii="Arial" w:hAnsi="Arial" w:cs="Arial"/>
          <w:sz w:val="28"/>
          <w:szCs w:val="28"/>
        </w:rPr>
        <w:t xml:space="preserve"> sans présence d</w:t>
      </w:r>
      <w:r w:rsidR="007B74AC">
        <w:rPr>
          <w:rFonts w:ascii="Arial" w:hAnsi="Arial" w:cs="Arial"/>
          <w:sz w:val="28"/>
          <w:szCs w:val="28"/>
        </w:rPr>
        <w:t>u ralentisseur</w:t>
      </w:r>
    </w:p>
    <w:p w:rsidR="007B74AC" w:rsidRDefault="007B74AC" w:rsidP="00F24E3E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sz w:val="28"/>
          <w:szCs w:val="28"/>
          <w:lang w:eastAsia="fr-FR"/>
        </w:rPr>
        <w:drawing>
          <wp:inline distT="0" distB="0" distL="0" distR="0">
            <wp:extent cx="5813304" cy="4338329"/>
            <wp:effectExtent l="19050" t="0" r="0" b="0"/>
            <wp:docPr id="1" name="Image 0" descr="pos_sans_ralentisseu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os_sans_ralentisseur.png"/>
                    <pic:cNvPicPr/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15584" cy="434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7CE5" w:rsidRDefault="007B74AC" w:rsidP="003E7CE5">
      <w:pPr>
        <w:spacing w:after="240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sz w:val="28"/>
          <w:szCs w:val="28"/>
          <w:lang w:eastAsia="fr-FR"/>
        </w:rPr>
        <w:drawing>
          <wp:inline distT="0" distB="0" distL="0" distR="0">
            <wp:extent cx="5838825" cy="4357375"/>
            <wp:effectExtent l="19050" t="0" r="0" b="0"/>
            <wp:docPr id="5" name="Image 4" descr="vit_sans_ralentisseu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it_sans_ralentisseur.png"/>
                    <pic:cNvPicPr/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41172" cy="4359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7AC9" w:rsidRPr="003F2670" w:rsidRDefault="002A7AC9" w:rsidP="002A7AC9">
      <w:pPr>
        <w:spacing w:after="240"/>
        <w:jc w:val="center"/>
        <w:rPr>
          <w:rFonts w:ascii="Arial" w:hAnsi="Arial" w:cs="Arial"/>
          <w:sz w:val="28"/>
          <w:szCs w:val="28"/>
        </w:rPr>
      </w:pPr>
      <w:r w:rsidRPr="003F2670">
        <w:rPr>
          <w:rFonts w:ascii="Arial" w:hAnsi="Arial" w:cs="Arial"/>
          <w:sz w:val="28"/>
          <w:szCs w:val="28"/>
        </w:rPr>
        <w:lastRenderedPageBreak/>
        <w:t xml:space="preserve">Annexe </w:t>
      </w:r>
      <w:r w:rsidR="00F24E3E">
        <w:rPr>
          <w:rFonts w:ascii="Arial" w:hAnsi="Arial" w:cs="Arial"/>
          <w:sz w:val="28"/>
          <w:szCs w:val="28"/>
        </w:rPr>
        <w:t>7</w:t>
      </w:r>
      <w:r w:rsidRPr="003F2670">
        <w:rPr>
          <w:rFonts w:ascii="Arial" w:hAnsi="Arial" w:cs="Arial"/>
          <w:sz w:val="28"/>
          <w:szCs w:val="28"/>
        </w:rPr>
        <w:t xml:space="preserve"> : réponse temporelle de la position</w:t>
      </w:r>
      <w:r>
        <w:rPr>
          <w:rFonts w:ascii="Arial" w:hAnsi="Arial" w:cs="Arial"/>
          <w:sz w:val="28"/>
          <w:szCs w:val="28"/>
        </w:rPr>
        <w:t xml:space="preserve"> </w:t>
      </w:r>
      <w:r w:rsidRPr="009E74CA">
        <w:rPr>
          <w:rFonts w:ascii="Arial" w:hAnsi="Arial" w:cs="Arial"/>
          <w:position w:val="-10"/>
        </w:rPr>
        <w:object w:dxaOrig="440" w:dyaOrig="320">
          <v:shape id="_x0000_i1041" type="#_x0000_t75" style="width:26.25pt;height:18.75pt" o:ole="" fillcolor="window">
            <v:imagedata r:id="rId44" o:title=""/>
          </v:shape>
          <o:OLEObject Type="Embed" ProgID="Equation.DSMT4" ShapeID="_x0000_i1041" DrawAspect="Content" ObjectID="_1546242894" r:id="rId50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sz w:val="28"/>
          <w:szCs w:val="28"/>
        </w:rPr>
        <w:t>et de la vitesse</w:t>
      </w:r>
      <w:r w:rsidRPr="003F2670">
        <w:rPr>
          <w:rFonts w:ascii="Arial" w:hAnsi="Arial" w:cs="Arial"/>
          <w:sz w:val="28"/>
          <w:szCs w:val="28"/>
        </w:rPr>
        <w:t xml:space="preserve"> </w:t>
      </w:r>
      <w:r w:rsidRPr="009E74CA">
        <w:rPr>
          <w:rFonts w:ascii="Arial" w:hAnsi="Arial" w:cs="Arial"/>
          <w:position w:val="-10"/>
        </w:rPr>
        <w:object w:dxaOrig="440" w:dyaOrig="320">
          <v:shape id="_x0000_i1042" type="#_x0000_t75" style="width:26.25pt;height:18.75pt" o:ole="" fillcolor="window">
            <v:imagedata r:id="rId46" o:title=""/>
          </v:shape>
          <o:OLEObject Type="Embed" ProgID="Equation.DSMT4" ShapeID="_x0000_i1042" DrawAspect="Content" ObjectID="_1546242895" r:id="rId51"/>
        </w:object>
      </w:r>
      <w:r>
        <w:rPr>
          <w:rFonts w:ascii="Arial" w:hAnsi="Arial" w:cs="Arial"/>
        </w:rPr>
        <w:t xml:space="preserve"> </w:t>
      </w:r>
      <w:r w:rsidRPr="003F2670">
        <w:rPr>
          <w:rFonts w:ascii="Arial" w:hAnsi="Arial" w:cs="Arial"/>
          <w:sz w:val="28"/>
          <w:szCs w:val="28"/>
        </w:rPr>
        <w:t>du vérin</w:t>
      </w:r>
      <w:r>
        <w:rPr>
          <w:rFonts w:ascii="Arial" w:hAnsi="Arial" w:cs="Arial"/>
          <w:sz w:val="28"/>
          <w:szCs w:val="28"/>
        </w:rPr>
        <w:t xml:space="preserve"> avec présence d</w:t>
      </w:r>
      <w:r w:rsidR="00A23078">
        <w:rPr>
          <w:rFonts w:ascii="Arial" w:hAnsi="Arial" w:cs="Arial"/>
          <w:sz w:val="28"/>
          <w:szCs w:val="28"/>
        </w:rPr>
        <w:t>u ralentisseur</w:t>
      </w:r>
    </w:p>
    <w:p w:rsidR="00825200" w:rsidRDefault="007B74AC" w:rsidP="00825200">
      <w:pPr>
        <w:spacing w:after="240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sz w:val="28"/>
          <w:szCs w:val="28"/>
          <w:lang w:eastAsia="fr-FR"/>
        </w:rPr>
        <w:drawing>
          <wp:inline distT="0" distB="0" distL="0" distR="0">
            <wp:extent cx="5857875" cy="4371591"/>
            <wp:effectExtent l="19050" t="0" r="9525" b="0"/>
            <wp:docPr id="9" name="Image 8" descr="pos_avec_ralentisseu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os_avec_ralentisseur.png"/>
                    <pic:cNvPicPr/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65846" cy="4377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200" w:rsidRDefault="007B74AC" w:rsidP="00825200">
      <w:pPr>
        <w:spacing w:after="240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sz w:val="28"/>
          <w:szCs w:val="28"/>
          <w:lang w:eastAsia="fr-FR"/>
        </w:rPr>
        <w:drawing>
          <wp:inline distT="0" distB="0" distL="0" distR="0">
            <wp:extent cx="5819775" cy="4343158"/>
            <wp:effectExtent l="19050" t="0" r="9525" b="0"/>
            <wp:docPr id="14" name="Image 13" descr="vit_avec_ralentisseu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it_avec_ralentisseur.png"/>
                    <pic:cNvPicPr/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22057" cy="4344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7AC9" w:rsidRPr="003F2670" w:rsidRDefault="002A7AC9" w:rsidP="002A7AC9">
      <w:pPr>
        <w:spacing w:after="240"/>
        <w:jc w:val="center"/>
        <w:rPr>
          <w:rFonts w:ascii="Arial" w:hAnsi="Arial" w:cs="Arial"/>
          <w:sz w:val="28"/>
          <w:szCs w:val="28"/>
        </w:rPr>
      </w:pPr>
      <w:r w:rsidRPr="003F2670">
        <w:rPr>
          <w:rFonts w:ascii="Arial" w:hAnsi="Arial" w:cs="Arial"/>
          <w:sz w:val="28"/>
          <w:szCs w:val="28"/>
        </w:rPr>
        <w:lastRenderedPageBreak/>
        <w:t xml:space="preserve">Annexe </w:t>
      </w:r>
      <w:r w:rsidR="00F24E3E">
        <w:rPr>
          <w:rFonts w:ascii="Arial" w:hAnsi="Arial" w:cs="Arial"/>
          <w:sz w:val="28"/>
          <w:szCs w:val="28"/>
        </w:rPr>
        <w:t>8</w:t>
      </w:r>
      <w:r w:rsidRPr="003F2670">
        <w:rPr>
          <w:rFonts w:ascii="Arial" w:hAnsi="Arial" w:cs="Arial"/>
          <w:sz w:val="28"/>
          <w:szCs w:val="28"/>
        </w:rPr>
        <w:t xml:space="preserve"> : </w:t>
      </w:r>
      <w:r>
        <w:rPr>
          <w:rFonts w:ascii="Arial" w:hAnsi="Arial" w:cs="Arial"/>
          <w:sz w:val="28"/>
          <w:szCs w:val="28"/>
        </w:rPr>
        <w:t>programme Python incomplet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proofErr w:type="gramStart"/>
      <w:r w:rsidRPr="005F0712">
        <w:rPr>
          <w:rFonts w:ascii="Arial" w:hAnsi="Arial" w:cs="Arial"/>
        </w:rPr>
        <w:t>import</w:t>
      </w:r>
      <w:proofErr w:type="gramEnd"/>
      <w:r w:rsidRPr="005F0712">
        <w:rPr>
          <w:rFonts w:ascii="Arial" w:hAnsi="Arial" w:cs="Arial"/>
        </w:rPr>
        <w:t xml:space="preserve"> </w:t>
      </w:r>
      <w:proofErr w:type="spellStart"/>
      <w:r w:rsidRPr="005F0712">
        <w:rPr>
          <w:rFonts w:ascii="Arial" w:hAnsi="Arial" w:cs="Arial"/>
        </w:rPr>
        <w:t>matplotlib.pyplot</w:t>
      </w:r>
      <w:proofErr w:type="spellEnd"/>
      <w:r w:rsidRPr="005F0712">
        <w:rPr>
          <w:rFonts w:ascii="Arial" w:hAnsi="Arial" w:cs="Arial"/>
        </w:rPr>
        <w:t xml:space="preserve"> as </w:t>
      </w:r>
      <w:proofErr w:type="spellStart"/>
      <w:r w:rsidRPr="005F0712">
        <w:rPr>
          <w:rFonts w:ascii="Arial" w:hAnsi="Arial" w:cs="Arial"/>
        </w:rPr>
        <w:t>pl</w:t>
      </w:r>
      <w:proofErr w:type="spellEnd"/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 w:rsidRPr="005F0712">
        <w:rPr>
          <w:rFonts w:ascii="Arial" w:hAnsi="Arial" w:cs="Arial"/>
        </w:rPr>
        <w:t>M  = 9682.8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 w:rsidRPr="005F0712">
        <w:rPr>
          <w:rFonts w:ascii="Arial" w:hAnsi="Arial" w:cs="Arial"/>
        </w:rPr>
        <w:t>K</w:t>
      </w:r>
      <w:r w:rsidR="00FC2968">
        <w:rPr>
          <w:rFonts w:ascii="Arial" w:hAnsi="Arial" w:cs="Arial"/>
        </w:rPr>
        <w:t>r</w:t>
      </w:r>
      <w:r w:rsidRPr="005F0712">
        <w:rPr>
          <w:rFonts w:ascii="Arial" w:hAnsi="Arial" w:cs="Arial"/>
        </w:rPr>
        <w:t xml:space="preserve"> = 253000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 w:rsidRPr="005F0712">
        <w:rPr>
          <w:rFonts w:ascii="Arial" w:hAnsi="Arial" w:cs="Arial"/>
        </w:rPr>
        <w:t>Mu = 103000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 w:rsidRPr="005F0712">
        <w:rPr>
          <w:rFonts w:ascii="Arial" w:hAnsi="Arial" w:cs="Arial"/>
        </w:rPr>
        <w:t>F0 = 148630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 w:rsidRPr="005F0712">
        <w:rPr>
          <w:rFonts w:ascii="Arial" w:hAnsi="Arial" w:cs="Arial"/>
        </w:rPr>
        <w:t>X0=0.09</w:t>
      </w:r>
      <w:r w:rsidR="00CF76B6">
        <w:rPr>
          <w:rFonts w:ascii="Arial" w:hAnsi="Arial" w:cs="Arial"/>
        </w:rPr>
        <w:t>5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 w:rsidRPr="005F0712">
        <w:rPr>
          <w:rFonts w:ascii="Arial" w:hAnsi="Arial" w:cs="Arial"/>
        </w:rPr>
        <w:t>L0</w:t>
      </w:r>
      <w:proofErr w:type="gramStart"/>
      <w:r w:rsidRPr="005F0712">
        <w:rPr>
          <w:rFonts w:ascii="Arial" w:hAnsi="Arial" w:cs="Arial"/>
        </w:rPr>
        <w:t>=(</w:t>
      </w:r>
      <w:proofErr w:type="gramEnd"/>
      <w:r w:rsidRPr="005F0712">
        <w:rPr>
          <w:rFonts w:ascii="Arial" w:hAnsi="Arial" w:cs="Arial"/>
        </w:rPr>
        <w:t>F0-Kr*X0)/Kr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</w:p>
    <w:p w:rsidR="005F0712" w:rsidRPr="00CC6DED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 w:rsidRPr="00CC6DED">
        <w:rPr>
          <w:rFonts w:ascii="Arial" w:hAnsi="Arial" w:cs="Arial"/>
        </w:rPr>
        <w:t>K</w:t>
      </w:r>
      <w:r w:rsidR="00EE354B">
        <w:rPr>
          <w:rFonts w:ascii="Arial" w:hAnsi="Arial" w:cs="Arial"/>
        </w:rPr>
        <w:t>_R</w:t>
      </w:r>
      <w:r w:rsidRPr="00CC6DED">
        <w:rPr>
          <w:rFonts w:ascii="Arial" w:hAnsi="Arial" w:cs="Arial"/>
        </w:rPr>
        <w:t>=8*10**4</w:t>
      </w:r>
    </w:p>
    <w:p w:rsidR="005F0712" w:rsidRPr="00BD3CA0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  <w:lang w:val="en-US"/>
        </w:rPr>
      </w:pPr>
      <w:proofErr w:type="spellStart"/>
      <w:r w:rsidRPr="00BD3CA0">
        <w:rPr>
          <w:rFonts w:ascii="Arial" w:hAnsi="Arial" w:cs="Arial"/>
          <w:lang w:val="en-US"/>
        </w:rPr>
        <w:t>Mu</w:t>
      </w:r>
      <w:r w:rsidR="00EE354B">
        <w:rPr>
          <w:rFonts w:ascii="Arial" w:hAnsi="Arial" w:cs="Arial"/>
          <w:lang w:val="en-US"/>
        </w:rPr>
        <w:t>_R</w:t>
      </w:r>
      <w:proofErr w:type="spellEnd"/>
      <w:r w:rsidRPr="00BD3CA0">
        <w:rPr>
          <w:rFonts w:ascii="Arial" w:hAnsi="Arial" w:cs="Arial"/>
          <w:lang w:val="en-US"/>
        </w:rPr>
        <w:t>=</w:t>
      </w:r>
      <w:r w:rsidR="003931B6">
        <w:rPr>
          <w:rFonts w:ascii="Arial" w:hAnsi="Arial" w:cs="Arial"/>
          <w:lang w:val="en-US"/>
        </w:rPr>
        <w:t>305</w:t>
      </w:r>
      <w:r w:rsidRPr="00BD3CA0">
        <w:rPr>
          <w:rFonts w:ascii="Arial" w:hAnsi="Arial" w:cs="Arial"/>
          <w:lang w:val="en-US"/>
        </w:rPr>
        <w:t>000</w:t>
      </w:r>
    </w:p>
    <w:p w:rsidR="005F0712" w:rsidRPr="00BD3CA0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  <w:lang w:val="en-US"/>
        </w:rPr>
      </w:pPr>
      <w:r w:rsidRPr="00BD3CA0">
        <w:rPr>
          <w:rFonts w:ascii="Arial" w:hAnsi="Arial" w:cs="Arial"/>
          <w:lang w:val="en-US"/>
        </w:rPr>
        <w:t>X</w:t>
      </w:r>
      <w:r w:rsidR="00EE354B">
        <w:rPr>
          <w:rFonts w:ascii="Arial" w:hAnsi="Arial" w:cs="Arial"/>
          <w:lang w:val="en-US"/>
        </w:rPr>
        <w:t>_R</w:t>
      </w:r>
      <w:r w:rsidRPr="00BD3CA0">
        <w:rPr>
          <w:rFonts w:ascii="Arial" w:hAnsi="Arial" w:cs="Arial"/>
          <w:lang w:val="en-US"/>
        </w:rPr>
        <w:t>=0.09</w:t>
      </w:r>
      <w:r w:rsidR="00F13CCB">
        <w:rPr>
          <w:rFonts w:ascii="Arial" w:hAnsi="Arial" w:cs="Arial"/>
          <w:lang w:val="en-US"/>
        </w:rPr>
        <w:t>5</w:t>
      </w:r>
      <w:r w:rsidRPr="00BD3CA0">
        <w:rPr>
          <w:rFonts w:ascii="Arial" w:hAnsi="Arial" w:cs="Arial"/>
          <w:lang w:val="en-US"/>
        </w:rPr>
        <w:t>-0.027</w:t>
      </w:r>
    </w:p>
    <w:p w:rsidR="005F0712" w:rsidRPr="00BD3CA0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  <w:lang w:val="en-US"/>
        </w:rPr>
      </w:pPr>
    </w:p>
    <w:p w:rsidR="005F0712" w:rsidRPr="003931B6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proofErr w:type="spellStart"/>
      <w:r w:rsidRPr="003931B6">
        <w:rPr>
          <w:rFonts w:ascii="Arial" w:hAnsi="Arial" w:cs="Arial"/>
        </w:rPr>
        <w:t>def</w:t>
      </w:r>
      <w:proofErr w:type="spellEnd"/>
      <w:r w:rsidRPr="003931B6">
        <w:rPr>
          <w:rFonts w:ascii="Arial" w:hAnsi="Arial" w:cs="Arial"/>
        </w:rPr>
        <w:t xml:space="preserve"> </w:t>
      </w:r>
      <w:proofErr w:type="spellStart"/>
      <w:r w:rsidRPr="003931B6">
        <w:rPr>
          <w:rFonts w:ascii="Arial" w:hAnsi="Arial" w:cs="Arial"/>
        </w:rPr>
        <w:t>Effort_verin</w:t>
      </w:r>
      <w:proofErr w:type="spellEnd"/>
      <w:r w:rsidRPr="003931B6">
        <w:rPr>
          <w:rFonts w:ascii="Arial" w:hAnsi="Arial" w:cs="Arial"/>
        </w:rPr>
        <w:t>(</w:t>
      </w:r>
      <w:proofErr w:type="spellStart"/>
      <w:r w:rsidRPr="003931B6">
        <w:rPr>
          <w:rFonts w:ascii="Arial" w:hAnsi="Arial" w:cs="Arial"/>
        </w:rPr>
        <w:t>x</w:t>
      </w:r>
      <w:proofErr w:type="gramStart"/>
      <w:r w:rsidRPr="003931B6">
        <w:rPr>
          <w:rFonts w:ascii="Arial" w:hAnsi="Arial" w:cs="Arial"/>
        </w:rPr>
        <w:t>,xp</w:t>
      </w:r>
      <w:proofErr w:type="spellEnd"/>
      <w:proofErr w:type="gramEnd"/>
      <w:r w:rsidRPr="003931B6">
        <w:rPr>
          <w:rFonts w:ascii="Arial" w:hAnsi="Arial" w:cs="Arial"/>
        </w:rPr>
        <w:t>):</w:t>
      </w:r>
      <w:r w:rsidR="003931B6" w:rsidRPr="003931B6">
        <w:rPr>
          <w:rFonts w:ascii="Arial" w:hAnsi="Arial" w:cs="Arial"/>
        </w:rPr>
        <w:t xml:space="preserve"> # renvoie l’effort exerce par le </w:t>
      </w:r>
      <w:proofErr w:type="spellStart"/>
      <w:r w:rsidR="003931B6" w:rsidRPr="003931B6">
        <w:rPr>
          <w:rFonts w:ascii="Arial" w:hAnsi="Arial" w:cs="Arial"/>
        </w:rPr>
        <w:t>verin</w:t>
      </w:r>
      <w:proofErr w:type="spellEnd"/>
    </w:p>
    <w:p w:rsidR="005F0712" w:rsidRPr="00BD3CA0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  <w:lang w:val="en-US"/>
        </w:rPr>
      </w:pPr>
      <w:r w:rsidRPr="003931B6">
        <w:rPr>
          <w:rFonts w:ascii="Arial" w:hAnsi="Arial" w:cs="Arial"/>
        </w:rPr>
        <w:tab/>
      </w:r>
      <w:proofErr w:type="gramStart"/>
      <w:r w:rsidRPr="00BD3CA0">
        <w:rPr>
          <w:rFonts w:ascii="Arial" w:hAnsi="Arial" w:cs="Arial"/>
          <w:lang w:val="en-US"/>
        </w:rPr>
        <w:t>return</w:t>
      </w:r>
      <w:proofErr w:type="gramEnd"/>
      <w:r w:rsidRPr="00BD3CA0">
        <w:rPr>
          <w:rFonts w:ascii="Arial" w:hAnsi="Arial" w:cs="Arial"/>
          <w:lang w:val="en-US"/>
        </w:rPr>
        <w:t xml:space="preserve"> K*(L0-x)-Mu*</w:t>
      </w:r>
      <w:proofErr w:type="spellStart"/>
      <w:r w:rsidRPr="00BD3CA0">
        <w:rPr>
          <w:rFonts w:ascii="Arial" w:hAnsi="Arial" w:cs="Arial"/>
          <w:lang w:val="en-US"/>
        </w:rPr>
        <w:t>xp</w:t>
      </w:r>
      <w:proofErr w:type="spellEnd"/>
    </w:p>
    <w:p w:rsidR="005F0712" w:rsidRPr="00BD3CA0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  <w:lang w:val="en-US"/>
        </w:rPr>
      </w:pP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proofErr w:type="spellStart"/>
      <w:r w:rsidRPr="005F0712">
        <w:rPr>
          <w:rFonts w:ascii="Arial" w:hAnsi="Arial" w:cs="Arial"/>
        </w:rPr>
        <w:t>def</w:t>
      </w:r>
      <w:proofErr w:type="spellEnd"/>
      <w:r w:rsidRPr="005F0712">
        <w:rPr>
          <w:rFonts w:ascii="Arial" w:hAnsi="Arial" w:cs="Arial"/>
        </w:rPr>
        <w:t xml:space="preserve"> </w:t>
      </w:r>
      <w:proofErr w:type="spellStart"/>
      <w:proofErr w:type="gramStart"/>
      <w:r w:rsidRPr="005F0712">
        <w:rPr>
          <w:rFonts w:ascii="Arial" w:hAnsi="Arial" w:cs="Arial"/>
        </w:rPr>
        <w:t>euler</w:t>
      </w:r>
      <w:proofErr w:type="spellEnd"/>
      <w:r w:rsidRPr="005F0712">
        <w:rPr>
          <w:rFonts w:ascii="Arial" w:hAnsi="Arial" w:cs="Arial"/>
        </w:rPr>
        <w:t>(</w:t>
      </w:r>
      <w:proofErr w:type="gramEnd"/>
      <w:r w:rsidRPr="005F0712">
        <w:rPr>
          <w:rFonts w:ascii="Arial" w:hAnsi="Arial" w:cs="Arial"/>
        </w:rPr>
        <w:t>a,b,</w:t>
      </w:r>
      <w:r w:rsidR="0088395A">
        <w:rPr>
          <w:rFonts w:ascii="Arial" w:hAnsi="Arial" w:cs="Arial"/>
        </w:rPr>
        <w:t>x</w:t>
      </w:r>
      <w:r w:rsidRPr="005F0712">
        <w:rPr>
          <w:rFonts w:ascii="Arial" w:hAnsi="Arial" w:cs="Arial"/>
        </w:rPr>
        <w:t>0,</w:t>
      </w:r>
      <w:r w:rsidR="0088395A">
        <w:rPr>
          <w:rFonts w:ascii="Arial" w:hAnsi="Arial" w:cs="Arial"/>
        </w:rPr>
        <w:t>x</w:t>
      </w:r>
      <w:r w:rsidRPr="005F0712">
        <w:rPr>
          <w:rFonts w:ascii="Arial" w:hAnsi="Arial" w:cs="Arial"/>
        </w:rPr>
        <w:t>p0,n):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5F0712">
        <w:rPr>
          <w:rFonts w:ascii="Arial" w:hAnsi="Arial" w:cs="Arial"/>
        </w:rPr>
        <w:t xml:space="preserve"># </w:t>
      </w:r>
      <w:proofErr w:type="gramStart"/>
      <w:r w:rsidRPr="005F0712">
        <w:rPr>
          <w:rFonts w:ascii="Arial" w:hAnsi="Arial" w:cs="Arial"/>
        </w:rPr>
        <w:t>a</w:t>
      </w:r>
      <w:proofErr w:type="gramEnd"/>
      <w:r w:rsidRPr="005F0712">
        <w:rPr>
          <w:rFonts w:ascii="Arial" w:hAnsi="Arial" w:cs="Arial"/>
        </w:rPr>
        <w:t xml:space="preserve"> temps initial</w:t>
      </w:r>
      <w:r w:rsidR="00426281">
        <w:rPr>
          <w:rFonts w:ascii="Arial" w:hAnsi="Arial" w:cs="Arial"/>
        </w:rPr>
        <w:t xml:space="preserve">, </w:t>
      </w:r>
      <w:r w:rsidRPr="005F0712">
        <w:rPr>
          <w:rFonts w:ascii="Arial" w:hAnsi="Arial" w:cs="Arial"/>
        </w:rPr>
        <w:t>b temps final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88395A">
        <w:rPr>
          <w:rFonts w:ascii="Arial" w:hAnsi="Arial" w:cs="Arial"/>
        </w:rPr>
        <w:t xml:space="preserve"># </w:t>
      </w:r>
      <w:proofErr w:type="spellStart"/>
      <w:proofErr w:type="gramStart"/>
      <w:r w:rsidR="0088395A">
        <w:rPr>
          <w:rFonts w:ascii="Arial" w:hAnsi="Arial" w:cs="Arial"/>
        </w:rPr>
        <w:t>xo</w:t>
      </w:r>
      <w:proofErr w:type="spellEnd"/>
      <w:proofErr w:type="gramEnd"/>
      <w:r w:rsidR="0088395A">
        <w:rPr>
          <w:rFonts w:ascii="Arial" w:hAnsi="Arial" w:cs="Arial"/>
        </w:rPr>
        <w:t xml:space="preserve"> valeur initiale de la fonction x</w:t>
      </w:r>
      <w:r w:rsidR="00426281">
        <w:rPr>
          <w:rFonts w:ascii="Arial" w:hAnsi="Arial" w:cs="Arial"/>
        </w:rPr>
        <w:t xml:space="preserve">, </w:t>
      </w:r>
      <w:r w:rsidR="0088395A">
        <w:rPr>
          <w:rFonts w:ascii="Arial" w:hAnsi="Arial" w:cs="Arial"/>
        </w:rPr>
        <w:t>x</w:t>
      </w:r>
      <w:r w:rsidRPr="005F0712">
        <w:rPr>
          <w:rFonts w:ascii="Arial" w:hAnsi="Arial" w:cs="Arial"/>
        </w:rPr>
        <w:t>p0 va</w:t>
      </w:r>
      <w:r w:rsidR="0088395A">
        <w:rPr>
          <w:rFonts w:ascii="Arial" w:hAnsi="Arial" w:cs="Arial"/>
        </w:rPr>
        <w:t>leur initiale de la dérivée de la fonction x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5F0712">
        <w:rPr>
          <w:rFonts w:ascii="Arial" w:hAnsi="Arial" w:cs="Arial"/>
        </w:rPr>
        <w:t xml:space="preserve"># </w:t>
      </w:r>
      <w:proofErr w:type="gramStart"/>
      <w:r w:rsidRPr="005F0712">
        <w:rPr>
          <w:rFonts w:ascii="Arial" w:hAnsi="Arial" w:cs="Arial"/>
        </w:rPr>
        <w:t>n</w:t>
      </w:r>
      <w:proofErr w:type="gramEnd"/>
      <w:r w:rsidRPr="005F0712">
        <w:rPr>
          <w:rFonts w:ascii="Arial" w:hAnsi="Arial" w:cs="Arial"/>
        </w:rPr>
        <w:t xml:space="preserve"> nb de points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5F0712">
        <w:rPr>
          <w:rFonts w:ascii="Arial" w:hAnsi="Arial" w:cs="Arial"/>
        </w:rPr>
        <w:t>h = (b-a)/n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gramStart"/>
      <w:r w:rsidRPr="005F0712">
        <w:rPr>
          <w:rFonts w:ascii="Arial" w:hAnsi="Arial" w:cs="Arial"/>
        </w:rPr>
        <w:t>t</w:t>
      </w:r>
      <w:proofErr w:type="gramEnd"/>
      <w:r w:rsidRPr="005F0712">
        <w:rPr>
          <w:rFonts w:ascii="Arial" w:hAnsi="Arial" w:cs="Arial"/>
        </w:rPr>
        <w:t xml:space="preserve"> = a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gramStart"/>
      <w:r w:rsidR="0088395A">
        <w:rPr>
          <w:rFonts w:ascii="Arial" w:hAnsi="Arial" w:cs="Arial"/>
        </w:rPr>
        <w:t>x</w:t>
      </w:r>
      <w:proofErr w:type="gramEnd"/>
      <w:r w:rsidRPr="005F0712">
        <w:rPr>
          <w:rFonts w:ascii="Arial" w:hAnsi="Arial" w:cs="Arial"/>
        </w:rPr>
        <w:t xml:space="preserve"> = </w:t>
      </w:r>
      <w:r w:rsidR="0088395A">
        <w:rPr>
          <w:rFonts w:ascii="Arial" w:hAnsi="Arial" w:cs="Arial"/>
        </w:rPr>
        <w:t>x</w:t>
      </w:r>
      <w:r w:rsidRPr="005F0712">
        <w:rPr>
          <w:rFonts w:ascii="Arial" w:hAnsi="Arial" w:cs="Arial"/>
        </w:rPr>
        <w:t>0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88395A">
        <w:rPr>
          <w:rFonts w:ascii="Arial" w:hAnsi="Arial" w:cs="Arial"/>
        </w:rPr>
        <w:t>x</w:t>
      </w:r>
      <w:r w:rsidRPr="005F0712">
        <w:rPr>
          <w:rFonts w:ascii="Arial" w:hAnsi="Arial" w:cs="Arial"/>
        </w:rPr>
        <w:t xml:space="preserve">p = </w:t>
      </w:r>
      <w:r w:rsidR="0088395A">
        <w:rPr>
          <w:rFonts w:ascii="Arial" w:hAnsi="Arial" w:cs="Arial"/>
        </w:rPr>
        <w:t>x</w:t>
      </w:r>
      <w:r w:rsidRPr="005F0712">
        <w:rPr>
          <w:rFonts w:ascii="Arial" w:hAnsi="Arial" w:cs="Arial"/>
        </w:rPr>
        <w:t>p0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5F0712">
        <w:rPr>
          <w:rFonts w:ascii="Arial" w:hAnsi="Arial" w:cs="Arial"/>
        </w:rPr>
        <w:t>T = [a]</w:t>
      </w:r>
    </w:p>
    <w:p w:rsidR="005F0712" w:rsidRPr="00BD3CA0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  <w:lang w:val="en-US"/>
        </w:rPr>
      </w:pPr>
      <w:r>
        <w:rPr>
          <w:rFonts w:ascii="Arial" w:hAnsi="Arial" w:cs="Arial"/>
        </w:rPr>
        <w:tab/>
      </w:r>
      <w:r w:rsidR="00EF7912" w:rsidRPr="00BD3CA0">
        <w:rPr>
          <w:rFonts w:ascii="Arial" w:hAnsi="Arial" w:cs="Arial"/>
          <w:lang w:val="en-US"/>
        </w:rPr>
        <w:t>X</w:t>
      </w:r>
      <w:r w:rsidRPr="00BD3CA0">
        <w:rPr>
          <w:rFonts w:ascii="Arial" w:hAnsi="Arial" w:cs="Arial"/>
          <w:lang w:val="en-US"/>
        </w:rPr>
        <w:t xml:space="preserve"> = [</w:t>
      </w:r>
      <w:r w:rsidR="0088395A" w:rsidRPr="00BD3CA0">
        <w:rPr>
          <w:rFonts w:ascii="Arial" w:hAnsi="Arial" w:cs="Arial"/>
          <w:lang w:val="en-US"/>
        </w:rPr>
        <w:t>x</w:t>
      </w:r>
      <w:r w:rsidRPr="00BD3CA0">
        <w:rPr>
          <w:rFonts w:ascii="Arial" w:hAnsi="Arial" w:cs="Arial"/>
          <w:lang w:val="en-US"/>
        </w:rPr>
        <w:t>0]</w:t>
      </w:r>
    </w:p>
    <w:p w:rsidR="005F0712" w:rsidRPr="00BD3CA0" w:rsidRDefault="00D44978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  <w:lang w:val="en-US"/>
        </w:rPr>
      </w:pPr>
      <w:r>
        <w:rPr>
          <w:rFonts w:ascii="Arial" w:hAnsi="Arial" w:cs="Arial"/>
          <w:noProof/>
          <w:lang w:eastAsia="fr-FR"/>
        </w:rPr>
        <w:pict>
          <v:shape id="_x0000_s1209" type="#_x0000_t202" style="position:absolute;left:0;text-align:left;margin-left:210.95pt;margin-top:8.85pt;width:102.75pt;height:43.5pt;z-index:251771904" filled="f" stroked="f">
            <v:textbox>
              <w:txbxContent>
                <w:p w:rsidR="00BF2356" w:rsidRPr="00BF2356" w:rsidRDefault="00BF2356">
                  <w:pPr>
                    <w:rPr>
                      <w:rFonts w:ascii="Arial" w:hAnsi="Arial" w:cs="Arial"/>
                    </w:rPr>
                  </w:pPr>
                  <w:r w:rsidRPr="00BF2356">
                    <w:rPr>
                      <w:rFonts w:ascii="Arial" w:hAnsi="Arial" w:cs="Arial"/>
                    </w:rPr>
                    <w:t>Zone à compléter</w:t>
                  </w:r>
                </w:p>
              </w:txbxContent>
            </v:textbox>
          </v:shape>
        </w:pict>
      </w:r>
      <w:r w:rsidR="005F0712" w:rsidRPr="00BD3CA0">
        <w:rPr>
          <w:rFonts w:ascii="Arial" w:hAnsi="Arial" w:cs="Arial"/>
          <w:lang w:val="en-US"/>
        </w:rPr>
        <w:tab/>
      </w:r>
      <w:proofErr w:type="spellStart"/>
      <w:r w:rsidR="00EF7912" w:rsidRPr="00BD3CA0">
        <w:rPr>
          <w:rFonts w:ascii="Arial" w:hAnsi="Arial" w:cs="Arial"/>
          <w:lang w:val="en-US"/>
        </w:rPr>
        <w:t>X</w:t>
      </w:r>
      <w:r w:rsidR="005F0712" w:rsidRPr="00BD3CA0">
        <w:rPr>
          <w:rFonts w:ascii="Arial" w:hAnsi="Arial" w:cs="Arial"/>
          <w:lang w:val="en-US"/>
        </w:rPr>
        <w:t>p</w:t>
      </w:r>
      <w:proofErr w:type="spellEnd"/>
      <w:r w:rsidR="005F0712" w:rsidRPr="00BD3CA0">
        <w:rPr>
          <w:rFonts w:ascii="Arial" w:hAnsi="Arial" w:cs="Arial"/>
          <w:lang w:val="en-US"/>
        </w:rPr>
        <w:t xml:space="preserve"> = [</w:t>
      </w:r>
      <w:r w:rsidR="0088395A" w:rsidRPr="00BD3CA0">
        <w:rPr>
          <w:rFonts w:ascii="Arial" w:hAnsi="Arial" w:cs="Arial"/>
          <w:lang w:val="en-US"/>
        </w:rPr>
        <w:t>x</w:t>
      </w:r>
      <w:r w:rsidR="005F0712" w:rsidRPr="00BD3CA0">
        <w:rPr>
          <w:rFonts w:ascii="Arial" w:hAnsi="Arial" w:cs="Arial"/>
          <w:lang w:val="en-US"/>
        </w:rPr>
        <w:t>p0]</w:t>
      </w:r>
    </w:p>
    <w:p w:rsidR="005F0712" w:rsidRPr="00BD3CA0" w:rsidRDefault="00D44978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  <w:lang w:val="en-US"/>
        </w:rPr>
      </w:pPr>
      <w:r>
        <w:rPr>
          <w:rFonts w:ascii="Arial" w:hAnsi="Arial" w:cs="Arial"/>
          <w:noProof/>
          <w:lang w:eastAsia="fr-FR"/>
        </w:rPr>
        <w:pict>
          <v:rect id="_x0000_s1208" style="position:absolute;left:0;text-align:left;margin-left:.95pt;margin-top:13.8pt;width:306.75pt;height:44.25pt;z-index:251770880"/>
        </w:pict>
      </w:r>
      <w:r w:rsidR="005F0712" w:rsidRPr="00BD3CA0">
        <w:rPr>
          <w:rFonts w:ascii="Arial" w:hAnsi="Arial" w:cs="Arial"/>
          <w:lang w:val="en-US"/>
        </w:rPr>
        <w:tab/>
      </w:r>
      <w:proofErr w:type="gramStart"/>
      <w:r w:rsidR="005F0712" w:rsidRPr="00BD3CA0">
        <w:rPr>
          <w:rFonts w:ascii="Arial" w:hAnsi="Arial" w:cs="Arial"/>
          <w:lang w:val="en-US"/>
        </w:rPr>
        <w:t>for</w:t>
      </w:r>
      <w:proofErr w:type="gramEnd"/>
      <w:r w:rsidR="005F0712" w:rsidRPr="00BD3CA0">
        <w:rPr>
          <w:rFonts w:ascii="Arial" w:hAnsi="Arial" w:cs="Arial"/>
          <w:lang w:val="en-US"/>
        </w:rPr>
        <w:t xml:space="preserve"> k in range(n):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 w:rsidRPr="00BD3CA0">
        <w:rPr>
          <w:rFonts w:ascii="Arial" w:hAnsi="Arial" w:cs="Arial"/>
          <w:lang w:val="en-US"/>
        </w:rPr>
        <w:tab/>
      </w:r>
      <w:r w:rsidRPr="00BD3CA0">
        <w:rPr>
          <w:rFonts w:ascii="Arial" w:hAnsi="Arial" w:cs="Arial"/>
          <w:lang w:val="en-US"/>
        </w:rPr>
        <w:tab/>
      </w:r>
      <w:r w:rsidRPr="005F0712">
        <w:rPr>
          <w:rFonts w:ascii="Arial" w:hAnsi="Arial" w:cs="Arial"/>
        </w:rPr>
        <w:t>t = t+h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proofErr w:type="gramStart"/>
      <w:r w:rsidR="00BF2356">
        <w:rPr>
          <w:rFonts w:ascii="Arial" w:hAnsi="Arial" w:cs="Arial"/>
        </w:rPr>
        <w:t>x</w:t>
      </w:r>
      <w:proofErr w:type="gramEnd"/>
      <w:r w:rsidRPr="005F0712">
        <w:rPr>
          <w:rFonts w:ascii="Arial" w:hAnsi="Arial" w:cs="Arial"/>
        </w:rPr>
        <w:t xml:space="preserve"> = </w:t>
      </w:r>
      <w:r w:rsidR="00BF2356">
        <w:rPr>
          <w:rFonts w:ascii="Arial" w:hAnsi="Arial" w:cs="Arial"/>
        </w:rPr>
        <w:t>x</w:t>
      </w:r>
      <w:r w:rsidRPr="005F0712">
        <w:rPr>
          <w:rFonts w:ascii="Arial" w:hAnsi="Arial" w:cs="Arial"/>
        </w:rPr>
        <w:t xml:space="preserve"> + h*</w:t>
      </w:r>
      <w:r w:rsidR="00EF7912">
        <w:rPr>
          <w:rFonts w:ascii="Arial" w:hAnsi="Arial" w:cs="Arial"/>
        </w:rPr>
        <w:t>X</w:t>
      </w:r>
      <w:r w:rsidRPr="005F0712">
        <w:rPr>
          <w:rFonts w:ascii="Arial" w:hAnsi="Arial" w:cs="Arial"/>
        </w:rPr>
        <w:t>p[k]</w:t>
      </w:r>
      <w:r w:rsidR="00BF2356">
        <w:rPr>
          <w:rFonts w:ascii="Arial" w:hAnsi="Arial" w:cs="Arial"/>
        </w:rPr>
        <w:tab/>
        <w:t># ou x</w:t>
      </w:r>
      <w:r w:rsidR="00BF2356" w:rsidRPr="005F0712">
        <w:rPr>
          <w:rFonts w:ascii="Arial" w:hAnsi="Arial" w:cs="Arial"/>
        </w:rPr>
        <w:t xml:space="preserve"> = </w:t>
      </w:r>
      <w:r w:rsidR="00BF2356">
        <w:rPr>
          <w:rFonts w:ascii="Arial" w:hAnsi="Arial" w:cs="Arial"/>
        </w:rPr>
        <w:t>x</w:t>
      </w:r>
      <w:r w:rsidR="00BF2356" w:rsidRPr="005F0712">
        <w:rPr>
          <w:rFonts w:ascii="Arial" w:hAnsi="Arial" w:cs="Arial"/>
        </w:rPr>
        <w:t xml:space="preserve"> + h*</w:t>
      </w:r>
      <w:r w:rsidR="00BF2356">
        <w:rPr>
          <w:rFonts w:ascii="Arial" w:hAnsi="Arial" w:cs="Arial"/>
        </w:rPr>
        <w:t>x</w:t>
      </w:r>
      <w:r w:rsidR="00BF2356" w:rsidRPr="005F0712">
        <w:rPr>
          <w:rFonts w:ascii="Arial" w:hAnsi="Arial" w:cs="Arial"/>
        </w:rPr>
        <w:t>p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EF7912">
        <w:rPr>
          <w:rFonts w:ascii="Arial" w:hAnsi="Arial" w:cs="Arial"/>
        </w:rPr>
        <w:t>x</w:t>
      </w:r>
      <w:r w:rsidRPr="005F0712">
        <w:rPr>
          <w:rFonts w:ascii="Arial" w:hAnsi="Arial" w:cs="Arial"/>
        </w:rPr>
        <w:t xml:space="preserve">p = </w:t>
      </w:r>
      <w:r w:rsidR="00EF7912">
        <w:rPr>
          <w:rFonts w:ascii="Arial" w:hAnsi="Arial" w:cs="Arial"/>
        </w:rPr>
        <w:t>xp + h*</w:t>
      </w:r>
      <w:proofErr w:type="gramStart"/>
      <w:r w:rsidR="00EF7912" w:rsidRPr="005F0712">
        <w:rPr>
          <w:rFonts w:ascii="Arial" w:hAnsi="Arial" w:cs="Arial"/>
        </w:rPr>
        <w:t xml:space="preserve">( </w:t>
      </w:r>
      <w:proofErr w:type="spellStart"/>
      <w:r w:rsidR="00EF7912" w:rsidRPr="005F0712">
        <w:rPr>
          <w:rFonts w:ascii="Arial" w:hAnsi="Arial" w:cs="Arial"/>
        </w:rPr>
        <w:t>Effort</w:t>
      </w:r>
      <w:proofErr w:type="gramEnd"/>
      <w:r w:rsidR="00EF7912" w:rsidRPr="005F0712">
        <w:rPr>
          <w:rFonts w:ascii="Arial" w:hAnsi="Arial" w:cs="Arial"/>
        </w:rPr>
        <w:t>_verin</w:t>
      </w:r>
      <w:proofErr w:type="spellEnd"/>
      <w:r w:rsidR="00EF7912" w:rsidRPr="005F0712">
        <w:rPr>
          <w:rFonts w:ascii="Arial" w:hAnsi="Arial" w:cs="Arial"/>
        </w:rPr>
        <w:t>(</w:t>
      </w:r>
      <w:r w:rsidR="00EF7912">
        <w:rPr>
          <w:rFonts w:ascii="Arial" w:hAnsi="Arial" w:cs="Arial"/>
        </w:rPr>
        <w:t>X</w:t>
      </w:r>
      <w:r w:rsidR="00EF7912" w:rsidRPr="005F0712">
        <w:rPr>
          <w:rFonts w:ascii="Arial" w:hAnsi="Arial" w:cs="Arial"/>
        </w:rPr>
        <w:t>[k],</w:t>
      </w:r>
      <w:r w:rsidR="00EF7912">
        <w:rPr>
          <w:rFonts w:ascii="Arial" w:hAnsi="Arial" w:cs="Arial"/>
        </w:rPr>
        <w:t>Xp</w:t>
      </w:r>
      <w:r w:rsidR="00EF7912" w:rsidRPr="005F0712">
        <w:rPr>
          <w:rFonts w:ascii="Arial" w:hAnsi="Arial" w:cs="Arial"/>
        </w:rPr>
        <w:t>[k]) ) / M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proofErr w:type="spellStart"/>
      <w:r w:rsidRPr="005F0712">
        <w:rPr>
          <w:rFonts w:ascii="Arial" w:hAnsi="Arial" w:cs="Arial"/>
        </w:rPr>
        <w:t>T.append</w:t>
      </w:r>
      <w:proofErr w:type="spellEnd"/>
      <w:r w:rsidRPr="005F0712">
        <w:rPr>
          <w:rFonts w:ascii="Arial" w:hAnsi="Arial" w:cs="Arial"/>
        </w:rPr>
        <w:t>(t)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proofErr w:type="spellStart"/>
      <w:r w:rsidR="00BF2356">
        <w:rPr>
          <w:rFonts w:ascii="Arial" w:hAnsi="Arial" w:cs="Arial"/>
        </w:rPr>
        <w:t>X</w:t>
      </w:r>
      <w:r w:rsidRPr="005F0712">
        <w:rPr>
          <w:rFonts w:ascii="Arial" w:hAnsi="Arial" w:cs="Arial"/>
        </w:rPr>
        <w:t>.append</w:t>
      </w:r>
      <w:proofErr w:type="spellEnd"/>
      <w:r w:rsidRPr="005F0712">
        <w:rPr>
          <w:rFonts w:ascii="Arial" w:hAnsi="Arial" w:cs="Arial"/>
        </w:rPr>
        <w:t>(</w:t>
      </w:r>
      <w:r w:rsidR="00EF7912">
        <w:rPr>
          <w:rFonts w:ascii="Arial" w:hAnsi="Arial" w:cs="Arial"/>
        </w:rPr>
        <w:t>x</w:t>
      </w:r>
      <w:r w:rsidRPr="005F0712">
        <w:rPr>
          <w:rFonts w:ascii="Arial" w:hAnsi="Arial" w:cs="Arial"/>
        </w:rPr>
        <w:t>)</w:t>
      </w:r>
    </w:p>
    <w:p w:rsid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proofErr w:type="spellStart"/>
      <w:proofErr w:type="gramStart"/>
      <w:r w:rsidR="00BF2356">
        <w:rPr>
          <w:rFonts w:ascii="Arial" w:hAnsi="Arial" w:cs="Arial"/>
        </w:rPr>
        <w:t>X</w:t>
      </w:r>
      <w:r w:rsidRPr="005F0712">
        <w:rPr>
          <w:rFonts w:ascii="Arial" w:hAnsi="Arial" w:cs="Arial"/>
        </w:rPr>
        <w:t>p.append</w:t>
      </w:r>
      <w:proofErr w:type="spellEnd"/>
      <w:r w:rsidRPr="005F0712">
        <w:rPr>
          <w:rFonts w:ascii="Arial" w:hAnsi="Arial" w:cs="Arial"/>
        </w:rPr>
        <w:t>(</w:t>
      </w:r>
      <w:proofErr w:type="gramEnd"/>
      <w:r w:rsidR="00EF7912">
        <w:rPr>
          <w:rFonts w:ascii="Arial" w:hAnsi="Arial" w:cs="Arial"/>
        </w:rPr>
        <w:t>x</w:t>
      </w:r>
      <w:r w:rsidRPr="005F0712">
        <w:rPr>
          <w:rFonts w:ascii="Arial" w:hAnsi="Arial" w:cs="Arial"/>
        </w:rPr>
        <w:t>p)</w:t>
      </w:r>
    </w:p>
    <w:p w:rsidR="00660F02" w:rsidRPr="005F0712" w:rsidRDefault="00660F0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spellStart"/>
      <w:proofErr w:type="gramStart"/>
      <w:r w:rsidRPr="005F0712">
        <w:rPr>
          <w:rFonts w:ascii="Arial" w:hAnsi="Arial" w:cs="Arial"/>
        </w:rPr>
        <w:t>pl.figure</w:t>
      </w:r>
      <w:proofErr w:type="spellEnd"/>
      <w:r w:rsidRPr="005F0712">
        <w:rPr>
          <w:rFonts w:ascii="Arial" w:hAnsi="Arial" w:cs="Arial"/>
        </w:rPr>
        <w:t>(</w:t>
      </w:r>
      <w:proofErr w:type="gramEnd"/>
      <w:r w:rsidRPr="005F0712">
        <w:rPr>
          <w:rFonts w:ascii="Arial" w:hAnsi="Arial" w:cs="Arial"/>
        </w:rPr>
        <w:t xml:space="preserve">'Pos Sans </w:t>
      </w:r>
      <w:r w:rsidR="007B74AC">
        <w:rPr>
          <w:rFonts w:ascii="Arial" w:hAnsi="Arial" w:cs="Arial"/>
        </w:rPr>
        <w:t>Ralentisseur</w:t>
      </w:r>
      <w:r w:rsidR="007B74AC" w:rsidRPr="005F0712">
        <w:rPr>
          <w:rFonts w:ascii="Arial" w:hAnsi="Arial" w:cs="Arial"/>
        </w:rPr>
        <w:t xml:space="preserve"> </w:t>
      </w:r>
      <w:r w:rsidRPr="005F0712">
        <w:rPr>
          <w:rFonts w:ascii="Arial" w:hAnsi="Arial" w:cs="Arial"/>
        </w:rPr>
        <w:t>')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spellStart"/>
      <w:proofErr w:type="gramStart"/>
      <w:r w:rsidRPr="005F0712">
        <w:rPr>
          <w:rFonts w:ascii="Arial" w:hAnsi="Arial" w:cs="Arial"/>
        </w:rPr>
        <w:t>pl.title</w:t>
      </w:r>
      <w:proofErr w:type="spellEnd"/>
      <w:r w:rsidRPr="005F0712">
        <w:rPr>
          <w:rFonts w:ascii="Arial" w:hAnsi="Arial" w:cs="Arial"/>
        </w:rPr>
        <w:t>(</w:t>
      </w:r>
      <w:proofErr w:type="gramEnd"/>
      <w:r w:rsidRPr="005F0712">
        <w:rPr>
          <w:rFonts w:ascii="Arial" w:hAnsi="Arial" w:cs="Arial"/>
        </w:rPr>
        <w:t xml:space="preserve">"Sans présence de </w:t>
      </w:r>
      <w:r w:rsidR="007B74AC">
        <w:rPr>
          <w:rFonts w:ascii="Arial" w:hAnsi="Arial" w:cs="Arial"/>
        </w:rPr>
        <w:t>Ralentisseur’</w:t>
      </w:r>
      <w:r w:rsidRPr="005F0712">
        <w:rPr>
          <w:rFonts w:ascii="Arial" w:hAnsi="Arial" w:cs="Arial"/>
        </w:rPr>
        <w:t>)</w:t>
      </w:r>
    </w:p>
    <w:p w:rsidR="005F0712" w:rsidRPr="00BD3CA0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  <w:lang w:val="en-US"/>
        </w:rPr>
      </w:pPr>
      <w:r>
        <w:rPr>
          <w:rFonts w:ascii="Arial" w:hAnsi="Arial" w:cs="Arial"/>
        </w:rPr>
        <w:tab/>
      </w:r>
      <w:proofErr w:type="spellStart"/>
      <w:proofErr w:type="gramStart"/>
      <w:r w:rsidRPr="00BD3CA0">
        <w:rPr>
          <w:rFonts w:ascii="Arial" w:hAnsi="Arial" w:cs="Arial"/>
          <w:lang w:val="en-US"/>
        </w:rPr>
        <w:t>pl.plot</w:t>
      </w:r>
      <w:proofErr w:type="spellEnd"/>
      <w:r w:rsidRPr="00BD3CA0">
        <w:rPr>
          <w:rFonts w:ascii="Arial" w:hAnsi="Arial" w:cs="Arial"/>
          <w:lang w:val="en-US"/>
        </w:rPr>
        <w:t>(</w:t>
      </w:r>
      <w:proofErr w:type="spellStart"/>
      <w:proofErr w:type="gramEnd"/>
      <w:r w:rsidRPr="00BD3CA0">
        <w:rPr>
          <w:rFonts w:ascii="Arial" w:hAnsi="Arial" w:cs="Arial"/>
          <w:lang w:val="en-US"/>
        </w:rPr>
        <w:t>T,</w:t>
      </w:r>
      <w:r w:rsidR="00EF7912" w:rsidRPr="00BD3CA0">
        <w:rPr>
          <w:rFonts w:ascii="Arial" w:hAnsi="Arial" w:cs="Arial"/>
          <w:lang w:val="en-US"/>
        </w:rPr>
        <w:t>X</w:t>
      </w:r>
      <w:r w:rsidRPr="00BD3CA0">
        <w:rPr>
          <w:rFonts w:ascii="Arial" w:hAnsi="Arial" w:cs="Arial"/>
          <w:lang w:val="en-US"/>
        </w:rPr>
        <w:t>,linewidth</w:t>
      </w:r>
      <w:proofErr w:type="spellEnd"/>
      <w:r w:rsidRPr="00BD3CA0">
        <w:rPr>
          <w:rFonts w:ascii="Arial" w:hAnsi="Arial" w:cs="Arial"/>
          <w:lang w:val="en-US"/>
        </w:rPr>
        <w:t>=3,)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 w:rsidRPr="00BD3CA0">
        <w:rPr>
          <w:rFonts w:ascii="Arial" w:hAnsi="Arial" w:cs="Arial"/>
          <w:lang w:val="en-US"/>
        </w:rPr>
        <w:tab/>
      </w:r>
      <w:proofErr w:type="spellStart"/>
      <w:proofErr w:type="gramStart"/>
      <w:r w:rsidRPr="005F0712">
        <w:rPr>
          <w:rFonts w:ascii="Arial" w:hAnsi="Arial" w:cs="Arial"/>
        </w:rPr>
        <w:t>pl.xlabel</w:t>
      </w:r>
      <w:proofErr w:type="spellEnd"/>
      <w:r w:rsidRPr="005F0712">
        <w:rPr>
          <w:rFonts w:ascii="Arial" w:hAnsi="Arial" w:cs="Arial"/>
        </w:rPr>
        <w:t>(</w:t>
      </w:r>
      <w:proofErr w:type="gramEnd"/>
      <w:r w:rsidRPr="005F0712">
        <w:rPr>
          <w:rFonts w:ascii="Arial" w:hAnsi="Arial" w:cs="Arial"/>
        </w:rPr>
        <w:t>'temps en secondes')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spellStart"/>
      <w:proofErr w:type="gramStart"/>
      <w:r w:rsidRPr="005F0712">
        <w:rPr>
          <w:rFonts w:ascii="Arial" w:hAnsi="Arial" w:cs="Arial"/>
        </w:rPr>
        <w:t>pl.ylabel</w:t>
      </w:r>
      <w:proofErr w:type="spellEnd"/>
      <w:r w:rsidRPr="005F0712">
        <w:rPr>
          <w:rFonts w:ascii="Arial" w:hAnsi="Arial" w:cs="Arial"/>
        </w:rPr>
        <w:t>(</w:t>
      </w:r>
      <w:proofErr w:type="gramEnd"/>
      <w:r w:rsidRPr="005F0712">
        <w:rPr>
          <w:rFonts w:ascii="Arial" w:hAnsi="Arial" w:cs="Arial"/>
        </w:rPr>
        <w:t>'abscisse (en m)')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spellStart"/>
      <w:proofErr w:type="gramStart"/>
      <w:r w:rsidRPr="005F0712">
        <w:rPr>
          <w:rFonts w:ascii="Arial" w:hAnsi="Arial" w:cs="Arial"/>
        </w:rPr>
        <w:t>pl.grid</w:t>
      </w:r>
      <w:proofErr w:type="spellEnd"/>
      <w:r w:rsidRPr="005F0712">
        <w:rPr>
          <w:rFonts w:ascii="Arial" w:hAnsi="Arial" w:cs="Arial"/>
        </w:rPr>
        <w:t>()</w:t>
      </w:r>
      <w:proofErr w:type="gramEnd"/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spellStart"/>
      <w:proofErr w:type="gramStart"/>
      <w:r w:rsidRPr="005F0712">
        <w:rPr>
          <w:rFonts w:ascii="Arial" w:hAnsi="Arial" w:cs="Arial"/>
        </w:rPr>
        <w:t>pl.show</w:t>
      </w:r>
      <w:proofErr w:type="spellEnd"/>
      <w:r w:rsidRPr="005F0712">
        <w:rPr>
          <w:rFonts w:ascii="Arial" w:hAnsi="Arial" w:cs="Arial"/>
        </w:rPr>
        <w:t>()</w:t>
      </w:r>
      <w:proofErr w:type="gramEnd"/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spellStart"/>
      <w:proofErr w:type="gramStart"/>
      <w:r w:rsidRPr="005F0712">
        <w:rPr>
          <w:rFonts w:ascii="Arial" w:hAnsi="Arial" w:cs="Arial"/>
        </w:rPr>
        <w:t>pl.figure</w:t>
      </w:r>
      <w:proofErr w:type="spellEnd"/>
      <w:r w:rsidRPr="005F0712">
        <w:rPr>
          <w:rFonts w:ascii="Arial" w:hAnsi="Arial" w:cs="Arial"/>
        </w:rPr>
        <w:t>(</w:t>
      </w:r>
      <w:proofErr w:type="gramEnd"/>
      <w:r w:rsidRPr="005F0712">
        <w:rPr>
          <w:rFonts w:ascii="Arial" w:hAnsi="Arial" w:cs="Arial"/>
        </w:rPr>
        <w:t xml:space="preserve">'Vit Sans </w:t>
      </w:r>
      <w:r w:rsidR="00EE354B">
        <w:rPr>
          <w:rFonts w:ascii="Arial" w:hAnsi="Arial" w:cs="Arial"/>
        </w:rPr>
        <w:t>Ralentisseur</w:t>
      </w:r>
      <w:r w:rsidR="00EE354B" w:rsidRPr="005F0712">
        <w:rPr>
          <w:rFonts w:ascii="Arial" w:hAnsi="Arial" w:cs="Arial"/>
        </w:rPr>
        <w:t xml:space="preserve"> </w:t>
      </w:r>
      <w:r w:rsidRPr="005F0712">
        <w:rPr>
          <w:rFonts w:ascii="Arial" w:hAnsi="Arial" w:cs="Arial"/>
        </w:rPr>
        <w:t>')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spellStart"/>
      <w:proofErr w:type="gramStart"/>
      <w:r w:rsidRPr="005F0712">
        <w:rPr>
          <w:rFonts w:ascii="Arial" w:hAnsi="Arial" w:cs="Arial"/>
        </w:rPr>
        <w:t>pl.title</w:t>
      </w:r>
      <w:proofErr w:type="spellEnd"/>
      <w:r w:rsidRPr="005F0712">
        <w:rPr>
          <w:rFonts w:ascii="Arial" w:hAnsi="Arial" w:cs="Arial"/>
        </w:rPr>
        <w:t>(</w:t>
      </w:r>
      <w:proofErr w:type="gramEnd"/>
      <w:r w:rsidRPr="005F0712">
        <w:rPr>
          <w:rFonts w:ascii="Arial" w:hAnsi="Arial" w:cs="Arial"/>
        </w:rPr>
        <w:t xml:space="preserve">"Sans présence de </w:t>
      </w:r>
      <w:r w:rsidR="00EE354B">
        <w:rPr>
          <w:rFonts w:ascii="Arial" w:hAnsi="Arial" w:cs="Arial"/>
        </w:rPr>
        <w:t>Ralentisseur</w:t>
      </w:r>
      <w:r w:rsidR="00EE354B" w:rsidRPr="005F0712">
        <w:rPr>
          <w:rFonts w:ascii="Arial" w:hAnsi="Arial" w:cs="Arial"/>
        </w:rPr>
        <w:t xml:space="preserve"> </w:t>
      </w:r>
      <w:r w:rsidRPr="005F0712">
        <w:rPr>
          <w:rFonts w:ascii="Arial" w:hAnsi="Arial" w:cs="Arial"/>
        </w:rPr>
        <w:t>")</w:t>
      </w:r>
    </w:p>
    <w:p w:rsidR="005F0712" w:rsidRPr="00BD3CA0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  <w:lang w:val="en-US"/>
        </w:rPr>
      </w:pPr>
      <w:r>
        <w:rPr>
          <w:rFonts w:ascii="Arial" w:hAnsi="Arial" w:cs="Arial"/>
        </w:rPr>
        <w:tab/>
      </w:r>
      <w:proofErr w:type="spellStart"/>
      <w:proofErr w:type="gramStart"/>
      <w:r w:rsidRPr="00BD3CA0">
        <w:rPr>
          <w:rFonts w:ascii="Arial" w:hAnsi="Arial" w:cs="Arial"/>
          <w:lang w:val="en-US"/>
        </w:rPr>
        <w:t>pl.plot</w:t>
      </w:r>
      <w:proofErr w:type="spellEnd"/>
      <w:r w:rsidRPr="00BD3CA0">
        <w:rPr>
          <w:rFonts w:ascii="Arial" w:hAnsi="Arial" w:cs="Arial"/>
          <w:lang w:val="en-US"/>
        </w:rPr>
        <w:t>(</w:t>
      </w:r>
      <w:proofErr w:type="spellStart"/>
      <w:proofErr w:type="gramEnd"/>
      <w:r w:rsidRPr="00BD3CA0">
        <w:rPr>
          <w:rFonts w:ascii="Arial" w:hAnsi="Arial" w:cs="Arial"/>
          <w:lang w:val="en-US"/>
        </w:rPr>
        <w:t>T,</w:t>
      </w:r>
      <w:r w:rsidR="00EF7912" w:rsidRPr="00BD3CA0">
        <w:rPr>
          <w:rFonts w:ascii="Arial" w:hAnsi="Arial" w:cs="Arial"/>
          <w:lang w:val="en-US"/>
        </w:rPr>
        <w:t>X</w:t>
      </w:r>
      <w:r w:rsidRPr="00BD3CA0">
        <w:rPr>
          <w:rFonts w:ascii="Arial" w:hAnsi="Arial" w:cs="Arial"/>
          <w:lang w:val="en-US"/>
        </w:rPr>
        <w:t>p,linewidth</w:t>
      </w:r>
      <w:proofErr w:type="spellEnd"/>
      <w:r w:rsidRPr="00BD3CA0">
        <w:rPr>
          <w:rFonts w:ascii="Arial" w:hAnsi="Arial" w:cs="Arial"/>
          <w:lang w:val="en-US"/>
        </w:rPr>
        <w:t>=3,)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 w:rsidRPr="00BD3CA0">
        <w:rPr>
          <w:rFonts w:ascii="Arial" w:hAnsi="Arial" w:cs="Arial"/>
          <w:lang w:val="en-US"/>
        </w:rPr>
        <w:tab/>
      </w:r>
      <w:proofErr w:type="spellStart"/>
      <w:proofErr w:type="gramStart"/>
      <w:r w:rsidRPr="005F0712">
        <w:rPr>
          <w:rFonts w:ascii="Arial" w:hAnsi="Arial" w:cs="Arial"/>
        </w:rPr>
        <w:t>pl.xlabel</w:t>
      </w:r>
      <w:proofErr w:type="spellEnd"/>
      <w:r w:rsidRPr="005F0712">
        <w:rPr>
          <w:rFonts w:ascii="Arial" w:hAnsi="Arial" w:cs="Arial"/>
        </w:rPr>
        <w:t>(</w:t>
      </w:r>
      <w:proofErr w:type="gramEnd"/>
      <w:r w:rsidRPr="005F0712">
        <w:rPr>
          <w:rFonts w:ascii="Arial" w:hAnsi="Arial" w:cs="Arial"/>
        </w:rPr>
        <w:t>'temps en secondes')</w:t>
      </w:r>
    </w:p>
    <w:p w:rsidR="005F0712" w:rsidRPr="005F0712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spellStart"/>
      <w:proofErr w:type="gramStart"/>
      <w:r w:rsidRPr="005F0712">
        <w:rPr>
          <w:rFonts w:ascii="Arial" w:hAnsi="Arial" w:cs="Arial"/>
        </w:rPr>
        <w:t>pl.ylabel</w:t>
      </w:r>
      <w:proofErr w:type="spellEnd"/>
      <w:r w:rsidRPr="005F0712">
        <w:rPr>
          <w:rFonts w:ascii="Arial" w:hAnsi="Arial" w:cs="Arial"/>
        </w:rPr>
        <w:t>(</w:t>
      </w:r>
      <w:proofErr w:type="gramEnd"/>
      <w:r w:rsidRPr="005F0712">
        <w:rPr>
          <w:rFonts w:ascii="Arial" w:hAnsi="Arial" w:cs="Arial"/>
        </w:rPr>
        <w:t>'vitesse (en m/s)')</w:t>
      </w:r>
    </w:p>
    <w:p w:rsidR="005F0712" w:rsidRPr="007B74AC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spellStart"/>
      <w:proofErr w:type="gramStart"/>
      <w:r w:rsidRPr="007B74AC">
        <w:rPr>
          <w:rFonts w:ascii="Arial" w:hAnsi="Arial" w:cs="Arial"/>
        </w:rPr>
        <w:t>pl.grid</w:t>
      </w:r>
      <w:proofErr w:type="spellEnd"/>
      <w:r w:rsidRPr="007B74AC">
        <w:rPr>
          <w:rFonts w:ascii="Arial" w:hAnsi="Arial" w:cs="Arial"/>
        </w:rPr>
        <w:t>()</w:t>
      </w:r>
      <w:proofErr w:type="gramEnd"/>
    </w:p>
    <w:p w:rsidR="005F0712" w:rsidRPr="00F13CCB" w:rsidRDefault="005F0712" w:rsidP="005F0712">
      <w:pPr>
        <w:tabs>
          <w:tab w:val="left" w:pos="426"/>
          <w:tab w:val="left" w:pos="851"/>
          <w:tab w:val="left" w:pos="1276"/>
        </w:tabs>
        <w:spacing w:after="0"/>
        <w:jc w:val="both"/>
        <w:rPr>
          <w:rFonts w:ascii="Arial" w:hAnsi="Arial" w:cs="Arial"/>
        </w:rPr>
      </w:pPr>
      <w:r w:rsidRPr="007B74AC">
        <w:rPr>
          <w:rFonts w:ascii="Arial" w:hAnsi="Arial" w:cs="Arial"/>
        </w:rPr>
        <w:tab/>
      </w:r>
      <w:proofErr w:type="spellStart"/>
      <w:proofErr w:type="gramStart"/>
      <w:r w:rsidRPr="00F13CCB">
        <w:rPr>
          <w:rFonts w:ascii="Arial" w:hAnsi="Arial" w:cs="Arial"/>
        </w:rPr>
        <w:t>pl.show</w:t>
      </w:r>
      <w:proofErr w:type="spellEnd"/>
      <w:r w:rsidRPr="00F13CCB">
        <w:rPr>
          <w:rFonts w:ascii="Arial" w:hAnsi="Arial" w:cs="Arial"/>
        </w:rPr>
        <w:t>(</w:t>
      </w:r>
      <w:proofErr w:type="gramEnd"/>
      <w:r w:rsidRPr="00F13CCB">
        <w:rPr>
          <w:rFonts w:ascii="Arial" w:hAnsi="Arial" w:cs="Arial"/>
        </w:rPr>
        <w:t>)</w:t>
      </w:r>
      <w:r w:rsidR="00F13CCB" w:rsidRPr="00F13CCB">
        <w:rPr>
          <w:rFonts w:ascii="Arial" w:hAnsi="Arial" w:cs="Arial"/>
        </w:rPr>
        <w:t xml:space="preserve"> # </w:t>
      </w:r>
      <w:proofErr w:type="spellStart"/>
      <w:r w:rsidR="00F13CCB" w:rsidRPr="00F13CCB">
        <w:rPr>
          <w:rFonts w:ascii="Arial" w:hAnsi="Arial" w:cs="Arial"/>
        </w:rPr>
        <w:t>derniere</w:t>
      </w:r>
      <w:proofErr w:type="spellEnd"/>
      <w:r w:rsidR="00F13CCB" w:rsidRPr="00F13CCB">
        <w:rPr>
          <w:rFonts w:ascii="Arial" w:hAnsi="Arial" w:cs="Arial"/>
        </w:rPr>
        <w:t xml:space="preserve"> ligne de la </w:t>
      </w:r>
      <w:proofErr w:type="spellStart"/>
      <w:r w:rsidR="00F13CCB" w:rsidRPr="00F13CCB">
        <w:rPr>
          <w:rFonts w:ascii="Arial" w:hAnsi="Arial" w:cs="Arial"/>
        </w:rPr>
        <w:t>function</w:t>
      </w:r>
      <w:proofErr w:type="spellEnd"/>
      <w:r w:rsidR="00F13CCB" w:rsidRPr="00F13CCB">
        <w:rPr>
          <w:rFonts w:ascii="Arial" w:hAnsi="Arial" w:cs="Arial"/>
        </w:rPr>
        <w:t xml:space="preserve"> Euler</w:t>
      </w:r>
    </w:p>
    <w:p w:rsidR="00F24E3E" w:rsidRPr="00F13CCB" w:rsidRDefault="00F24E3E">
      <w:pPr>
        <w:rPr>
          <w:rFonts w:ascii="Arial" w:hAnsi="Arial" w:cs="Arial"/>
        </w:rPr>
      </w:pPr>
      <w:r w:rsidRPr="00F13CCB">
        <w:rPr>
          <w:rFonts w:ascii="Arial" w:hAnsi="Arial" w:cs="Arial"/>
        </w:rPr>
        <w:br w:type="page"/>
      </w:r>
    </w:p>
    <w:p w:rsidR="00F24E3E" w:rsidRPr="007B74AC" w:rsidRDefault="00F24E3E" w:rsidP="00F24E3E">
      <w:pPr>
        <w:spacing w:after="240"/>
        <w:jc w:val="center"/>
        <w:rPr>
          <w:rFonts w:ascii="Arial" w:hAnsi="Arial" w:cs="Arial"/>
          <w:sz w:val="28"/>
          <w:szCs w:val="28"/>
        </w:rPr>
      </w:pPr>
      <w:r w:rsidRPr="007B74AC">
        <w:rPr>
          <w:rFonts w:ascii="Arial" w:hAnsi="Arial" w:cs="Arial"/>
          <w:sz w:val="28"/>
          <w:szCs w:val="28"/>
        </w:rPr>
        <w:lastRenderedPageBreak/>
        <w:t xml:space="preserve">Annexe </w:t>
      </w:r>
      <w:r w:rsidR="00EF1612" w:rsidRPr="007B74AC">
        <w:rPr>
          <w:rFonts w:ascii="Arial" w:hAnsi="Arial" w:cs="Arial"/>
          <w:sz w:val="28"/>
          <w:szCs w:val="28"/>
        </w:rPr>
        <w:t>9</w:t>
      </w:r>
      <w:r w:rsidRPr="007B74AC">
        <w:rPr>
          <w:rFonts w:ascii="Arial" w:hAnsi="Arial" w:cs="Arial"/>
          <w:sz w:val="28"/>
          <w:szCs w:val="28"/>
        </w:rPr>
        <w:t xml:space="preserve"> : programme </w:t>
      </w:r>
      <w:proofErr w:type="spellStart"/>
      <w:r w:rsidRPr="007B74AC">
        <w:rPr>
          <w:rFonts w:ascii="Arial" w:hAnsi="Arial" w:cs="Arial"/>
          <w:sz w:val="28"/>
          <w:szCs w:val="28"/>
        </w:rPr>
        <w:t>Scilab</w:t>
      </w:r>
      <w:proofErr w:type="spellEnd"/>
      <w:r w:rsidRPr="007B74AC">
        <w:rPr>
          <w:rFonts w:ascii="Arial" w:hAnsi="Arial" w:cs="Arial"/>
          <w:sz w:val="28"/>
          <w:szCs w:val="28"/>
        </w:rPr>
        <w:t xml:space="preserve"> incomplet</w:t>
      </w:r>
    </w:p>
    <w:p w:rsidR="00AD1744" w:rsidRPr="007B74AC" w:rsidRDefault="00AD1744" w:rsidP="00AD1744">
      <w:pPr>
        <w:pStyle w:val="PrformatHTML"/>
        <w:rPr>
          <w:rFonts w:ascii="Arial" w:hAnsi="Arial" w:cs="Arial"/>
          <w:sz w:val="22"/>
          <w:szCs w:val="22"/>
        </w:rPr>
      </w:pPr>
      <w:r w:rsidRPr="007B74AC">
        <w:rPr>
          <w:rFonts w:ascii="Arial" w:hAnsi="Arial" w:cs="Arial"/>
          <w:sz w:val="22"/>
          <w:szCs w:val="22"/>
        </w:rPr>
        <w:t>M  = 9682.8;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  <w:lang w:val="en-US"/>
        </w:rPr>
      </w:pPr>
      <w:r w:rsidRPr="00AD1744">
        <w:rPr>
          <w:rFonts w:ascii="Arial" w:hAnsi="Arial" w:cs="Arial"/>
          <w:sz w:val="22"/>
          <w:szCs w:val="22"/>
          <w:lang w:val="en-US"/>
        </w:rPr>
        <w:t>K</w:t>
      </w:r>
      <w:r w:rsidR="00FC2968">
        <w:rPr>
          <w:rFonts w:ascii="Arial" w:hAnsi="Arial" w:cs="Arial"/>
          <w:sz w:val="22"/>
          <w:szCs w:val="22"/>
          <w:lang w:val="en-US"/>
        </w:rPr>
        <w:t>r</w:t>
      </w:r>
      <w:r w:rsidRPr="00AD1744">
        <w:rPr>
          <w:rFonts w:ascii="Arial" w:hAnsi="Arial" w:cs="Arial"/>
          <w:sz w:val="22"/>
          <w:szCs w:val="22"/>
          <w:lang w:val="en-US"/>
        </w:rPr>
        <w:t xml:space="preserve"> = 253000;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  <w:lang w:val="en-US"/>
        </w:rPr>
      </w:pPr>
      <w:r w:rsidRPr="00AD1744">
        <w:rPr>
          <w:rFonts w:ascii="Arial" w:hAnsi="Arial" w:cs="Arial"/>
          <w:sz w:val="22"/>
          <w:szCs w:val="22"/>
          <w:lang w:val="en-US"/>
        </w:rPr>
        <w:t>Mu = 103000;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  <w:lang w:val="en-US"/>
        </w:rPr>
      </w:pPr>
      <w:r w:rsidRPr="00AD1744">
        <w:rPr>
          <w:rFonts w:ascii="Arial" w:hAnsi="Arial" w:cs="Arial"/>
          <w:sz w:val="22"/>
          <w:szCs w:val="22"/>
          <w:lang w:val="en-US"/>
        </w:rPr>
        <w:t>F0 = 148630;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  <w:lang w:val="en-US"/>
        </w:rPr>
      </w:pPr>
      <w:r w:rsidRPr="00AD1744">
        <w:rPr>
          <w:rFonts w:ascii="Arial" w:hAnsi="Arial" w:cs="Arial"/>
          <w:sz w:val="22"/>
          <w:szCs w:val="22"/>
          <w:lang w:val="en-US"/>
        </w:rPr>
        <w:t>X0=0.09</w:t>
      </w:r>
      <w:r w:rsidR="00CF76B6">
        <w:rPr>
          <w:rFonts w:ascii="Arial" w:hAnsi="Arial" w:cs="Arial"/>
          <w:sz w:val="22"/>
          <w:szCs w:val="22"/>
          <w:lang w:val="en-US"/>
        </w:rPr>
        <w:t>5</w:t>
      </w:r>
      <w:r w:rsidRPr="00AD1744">
        <w:rPr>
          <w:rFonts w:ascii="Arial" w:hAnsi="Arial" w:cs="Arial"/>
          <w:sz w:val="22"/>
          <w:szCs w:val="22"/>
          <w:lang w:val="en-US"/>
        </w:rPr>
        <w:t>;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  <w:lang w:val="en-US"/>
        </w:rPr>
      </w:pPr>
      <w:r w:rsidRPr="00AD1744">
        <w:rPr>
          <w:rFonts w:ascii="Arial" w:hAnsi="Arial" w:cs="Arial"/>
          <w:sz w:val="22"/>
          <w:szCs w:val="22"/>
          <w:lang w:val="en-US"/>
        </w:rPr>
        <w:t>L0</w:t>
      </w:r>
      <w:proofErr w:type="gramStart"/>
      <w:r w:rsidRPr="00AD1744">
        <w:rPr>
          <w:rFonts w:ascii="Arial" w:hAnsi="Arial" w:cs="Arial"/>
          <w:sz w:val="22"/>
          <w:szCs w:val="22"/>
          <w:lang w:val="en-US"/>
        </w:rPr>
        <w:t>=(</w:t>
      </w:r>
      <w:proofErr w:type="gramEnd"/>
      <w:r w:rsidRPr="00AD1744">
        <w:rPr>
          <w:rFonts w:ascii="Arial" w:hAnsi="Arial" w:cs="Arial"/>
          <w:sz w:val="22"/>
          <w:szCs w:val="22"/>
          <w:lang w:val="en-US"/>
        </w:rPr>
        <w:t>F0-Kr*X0)/Kr;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  <w:lang w:val="en-US"/>
        </w:rPr>
      </w:pP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  <w:lang w:val="en-US"/>
        </w:rPr>
      </w:pPr>
      <w:r w:rsidRPr="00AD1744">
        <w:rPr>
          <w:rFonts w:ascii="Arial" w:hAnsi="Arial" w:cs="Arial"/>
          <w:sz w:val="22"/>
          <w:szCs w:val="22"/>
          <w:lang w:val="en-US"/>
        </w:rPr>
        <w:t>K</w:t>
      </w:r>
      <w:r w:rsidR="007B74AC">
        <w:rPr>
          <w:rFonts w:ascii="Arial" w:hAnsi="Arial" w:cs="Arial"/>
          <w:sz w:val="22"/>
          <w:szCs w:val="22"/>
          <w:lang w:val="en-US"/>
        </w:rPr>
        <w:t>_R</w:t>
      </w:r>
      <w:r w:rsidRPr="00AD1744">
        <w:rPr>
          <w:rFonts w:ascii="Arial" w:hAnsi="Arial" w:cs="Arial"/>
          <w:sz w:val="22"/>
          <w:szCs w:val="22"/>
          <w:lang w:val="en-US"/>
        </w:rPr>
        <w:t>=8*10^4;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  <w:lang w:val="en-US"/>
        </w:rPr>
      </w:pPr>
      <w:proofErr w:type="spellStart"/>
      <w:r w:rsidRPr="00AD1744">
        <w:rPr>
          <w:rFonts w:ascii="Arial" w:hAnsi="Arial" w:cs="Arial"/>
          <w:sz w:val="22"/>
          <w:szCs w:val="22"/>
          <w:lang w:val="en-US"/>
        </w:rPr>
        <w:t>Mu</w:t>
      </w:r>
      <w:r w:rsidR="007B74AC">
        <w:rPr>
          <w:rFonts w:ascii="Arial" w:hAnsi="Arial" w:cs="Arial"/>
          <w:sz w:val="22"/>
          <w:szCs w:val="22"/>
          <w:lang w:val="en-US"/>
        </w:rPr>
        <w:t>_R</w:t>
      </w:r>
      <w:proofErr w:type="spellEnd"/>
      <w:r w:rsidRPr="00AD1744">
        <w:rPr>
          <w:rFonts w:ascii="Arial" w:hAnsi="Arial" w:cs="Arial"/>
          <w:sz w:val="22"/>
          <w:szCs w:val="22"/>
          <w:lang w:val="en-US"/>
        </w:rPr>
        <w:t>=</w:t>
      </w:r>
      <w:r w:rsidR="00CF76B6">
        <w:rPr>
          <w:rFonts w:ascii="Arial" w:hAnsi="Arial" w:cs="Arial"/>
          <w:sz w:val="22"/>
          <w:szCs w:val="22"/>
          <w:lang w:val="en-US"/>
        </w:rPr>
        <w:t>3050000</w:t>
      </w:r>
      <w:r w:rsidRPr="00AD1744">
        <w:rPr>
          <w:rFonts w:ascii="Arial" w:hAnsi="Arial" w:cs="Arial"/>
          <w:sz w:val="22"/>
          <w:szCs w:val="22"/>
          <w:lang w:val="en-US"/>
        </w:rPr>
        <w:t>;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  <w:lang w:val="en-US"/>
        </w:rPr>
      </w:pPr>
      <w:r w:rsidRPr="00AD1744">
        <w:rPr>
          <w:rFonts w:ascii="Arial" w:hAnsi="Arial" w:cs="Arial"/>
          <w:sz w:val="22"/>
          <w:szCs w:val="22"/>
          <w:lang w:val="en-US"/>
        </w:rPr>
        <w:t>X</w:t>
      </w:r>
      <w:r w:rsidR="007B74AC">
        <w:rPr>
          <w:rFonts w:ascii="Arial" w:hAnsi="Arial" w:cs="Arial"/>
          <w:sz w:val="22"/>
          <w:szCs w:val="22"/>
          <w:lang w:val="en-US"/>
        </w:rPr>
        <w:t>_R</w:t>
      </w:r>
      <w:r w:rsidRPr="00AD1744">
        <w:rPr>
          <w:rFonts w:ascii="Arial" w:hAnsi="Arial" w:cs="Arial"/>
          <w:sz w:val="22"/>
          <w:szCs w:val="22"/>
          <w:lang w:val="en-US"/>
        </w:rPr>
        <w:t>=0.09</w:t>
      </w:r>
      <w:r w:rsidR="00F13CCB">
        <w:rPr>
          <w:rFonts w:ascii="Arial" w:hAnsi="Arial" w:cs="Arial"/>
          <w:sz w:val="22"/>
          <w:szCs w:val="22"/>
          <w:lang w:val="en-US"/>
        </w:rPr>
        <w:t>5</w:t>
      </w:r>
      <w:r w:rsidRPr="00AD1744">
        <w:rPr>
          <w:rFonts w:ascii="Arial" w:hAnsi="Arial" w:cs="Arial"/>
          <w:sz w:val="22"/>
          <w:szCs w:val="22"/>
          <w:lang w:val="en-US"/>
        </w:rPr>
        <w:t>-0.027;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  <w:lang w:val="en-US"/>
        </w:rPr>
      </w:pPr>
    </w:p>
    <w:p w:rsidR="00AD1744" w:rsidRPr="008A53C5" w:rsidRDefault="00AD1744" w:rsidP="00AD1744">
      <w:pPr>
        <w:pStyle w:val="PrformatHTML"/>
        <w:rPr>
          <w:rFonts w:ascii="Arial" w:hAnsi="Arial" w:cs="Arial"/>
          <w:sz w:val="22"/>
          <w:szCs w:val="22"/>
        </w:rPr>
      </w:pPr>
      <w:proofErr w:type="spellStart"/>
      <w:proofErr w:type="gramStart"/>
      <w:r w:rsidRPr="008A53C5">
        <w:rPr>
          <w:rFonts w:ascii="Arial" w:hAnsi="Arial" w:cs="Arial"/>
          <w:sz w:val="22"/>
          <w:szCs w:val="22"/>
        </w:rPr>
        <w:t>function</w:t>
      </w:r>
      <w:proofErr w:type="spellEnd"/>
      <w:proofErr w:type="gramEnd"/>
      <w:r w:rsidRPr="008A53C5">
        <w:rPr>
          <w:rFonts w:ascii="Arial" w:hAnsi="Arial" w:cs="Arial"/>
          <w:sz w:val="22"/>
          <w:szCs w:val="22"/>
        </w:rPr>
        <w:t xml:space="preserve"> [</w:t>
      </w:r>
      <w:proofErr w:type="spellStart"/>
      <w:r w:rsidRPr="008A53C5">
        <w:rPr>
          <w:rFonts w:ascii="Arial" w:hAnsi="Arial" w:cs="Arial"/>
          <w:b/>
          <w:bCs/>
          <w:sz w:val="22"/>
          <w:szCs w:val="22"/>
        </w:rPr>
        <w:t>Fv</w:t>
      </w:r>
      <w:proofErr w:type="spellEnd"/>
      <w:r w:rsidRPr="008A53C5">
        <w:rPr>
          <w:rFonts w:ascii="Arial" w:hAnsi="Arial" w:cs="Arial"/>
          <w:sz w:val="22"/>
          <w:szCs w:val="22"/>
        </w:rPr>
        <w:t>]=</w:t>
      </w:r>
      <w:proofErr w:type="spellStart"/>
      <w:r w:rsidRPr="008A53C5">
        <w:rPr>
          <w:rFonts w:ascii="Arial" w:hAnsi="Arial" w:cs="Arial"/>
          <w:sz w:val="22"/>
          <w:szCs w:val="22"/>
          <w:u w:val="single"/>
        </w:rPr>
        <w:t>Effort_verin</w:t>
      </w:r>
      <w:proofErr w:type="spellEnd"/>
      <w:r w:rsidRPr="008A53C5">
        <w:rPr>
          <w:rFonts w:ascii="Arial" w:hAnsi="Arial" w:cs="Arial"/>
          <w:sz w:val="22"/>
          <w:szCs w:val="22"/>
        </w:rPr>
        <w:t>(</w:t>
      </w:r>
      <w:r w:rsidRPr="008A53C5">
        <w:rPr>
          <w:rFonts w:ascii="Arial" w:hAnsi="Arial" w:cs="Arial"/>
          <w:b/>
          <w:bCs/>
          <w:sz w:val="22"/>
          <w:szCs w:val="22"/>
        </w:rPr>
        <w:t>x</w:t>
      </w:r>
      <w:r w:rsidRPr="008A53C5">
        <w:rPr>
          <w:rFonts w:ascii="Arial" w:hAnsi="Arial" w:cs="Arial"/>
          <w:sz w:val="22"/>
          <w:szCs w:val="22"/>
        </w:rPr>
        <w:t xml:space="preserve">, </w:t>
      </w:r>
      <w:r w:rsidRPr="008A53C5">
        <w:rPr>
          <w:rFonts w:ascii="Arial" w:hAnsi="Arial" w:cs="Arial"/>
          <w:b/>
          <w:bCs/>
          <w:sz w:val="22"/>
          <w:szCs w:val="22"/>
        </w:rPr>
        <w:t>xp</w:t>
      </w:r>
      <w:r w:rsidRPr="008A53C5">
        <w:rPr>
          <w:rFonts w:ascii="Arial" w:hAnsi="Arial" w:cs="Arial"/>
          <w:sz w:val="22"/>
          <w:szCs w:val="22"/>
        </w:rPr>
        <w:t>)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</w:rPr>
      </w:pPr>
      <w:r w:rsidRPr="008A53C5">
        <w:rPr>
          <w:rFonts w:ascii="Arial" w:hAnsi="Arial" w:cs="Arial"/>
          <w:sz w:val="22"/>
          <w:szCs w:val="22"/>
        </w:rPr>
        <w:tab/>
      </w:r>
      <w:r w:rsidRPr="00AD1744">
        <w:rPr>
          <w:rFonts w:ascii="Arial" w:hAnsi="Arial" w:cs="Arial"/>
          <w:i/>
          <w:iCs/>
          <w:sz w:val="22"/>
          <w:szCs w:val="22"/>
        </w:rPr>
        <w:t xml:space="preserve">// </w:t>
      </w:r>
      <w:proofErr w:type="gramStart"/>
      <w:r w:rsidRPr="00AD1744">
        <w:rPr>
          <w:rFonts w:ascii="Arial" w:hAnsi="Arial" w:cs="Arial"/>
          <w:i/>
          <w:iCs/>
          <w:sz w:val="22"/>
          <w:szCs w:val="22"/>
        </w:rPr>
        <w:t>renvoie</w:t>
      </w:r>
      <w:proofErr w:type="gramEnd"/>
      <w:r w:rsidRPr="00AD1744">
        <w:rPr>
          <w:rFonts w:ascii="Arial" w:hAnsi="Arial" w:cs="Arial"/>
          <w:i/>
          <w:iCs/>
          <w:sz w:val="22"/>
          <w:szCs w:val="22"/>
        </w:rPr>
        <w:t xml:space="preserve"> l effort exerce par le </w:t>
      </w:r>
      <w:proofErr w:type="spellStart"/>
      <w:r w:rsidRPr="00AD1744">
        <w:rPr>
          <w:rFonts w:ascii="Arial" w:hAnsi="Arial" w:cs="Arial"/>
          <w:i/>
          <w:iCs/>
          <w:sz w:val="22"/>
          <w:szCs w:val="22"/>
        </w:rPr>
        <w:t>verin</w:t>
      </w:r>
      <w:proofErr w:type="spellEnd"/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</w:rPr>
        <w:tab/>
      </w:r>
      <w:r w:rsidRPr="00AD1744">
        <w:rPr>
          <w:rFonts w:ascii="Arial" w:hAnsi="Arial" w:cs="Arial"/>
          <w:b/>
          <w:bCs/>
          <w:sz w:val="22"/>
          <w:szCs w:val="22"/>
          <w:lang w:val="en-US"/>
        </w:rPr>
        <w:t>Fv</w:t>
      </w:r>
      <w:r w:rsidRPr="00AD1744">
        <w:rPr>
          <w:rFonts w:ascii="Arial" w:hAnsi="Arial" w:cs="Arial"/>
          <w:sz w:val="22"/>
          <w:szCs w:val="22"/>
          <w:lang w:val="en-US"/>
        </w:rPr>
        <w:t>=K*(L0-</w:t>
      </w:r>
      <w:r w:rsidRPr="00AD1744">
        <w:rPr>
          <w:rFonts w:ascii="Arial" w:hAnsi="Arial" w:cs="Arial"/>
          <w:b/>
          <w:bCs/>
          <w:sz w:val="22"/>
          <w:szCs w:val="22"/>
          <w:lang w:val="en-US"/>
        </w:rPr>
        <w:t>x</w:t>
      </w:r>
      <w:r w:rsidRPr="00AD1744">
        <w:rPr>
          <w:rFonts w:ascii="Arial" w:hAnsi="Arial" w:cs="Arial"/>
          <w:sz w:val="22"/>
          <w:szCs w:val="22"/>
          <w:lang w:val="en-US"/>
        </w:rPr>
        <w:t>)-Mu*</w:t>
      </w:r>
      <w:proofErr w:type="spellStart"/>
      <w:r w:rsidRPr="00AD1744">
        <w:rPr>
          <w:rFonts w:ascii="Arial" w:hAnsi="Arial" w:cs="Arial"/>
          <w:b/>
          <w:bCs/>
          <w:sz w:val="22"/>
          <w:szCs w:val="22"/>
          <w:lang w:val="en-US"/>
        </w:rPr>
        <w:t>xp</w:t>
      </w:r>
      <w:proofErr w:type="spellEnd"/>
      <w:r w:rsidRPr="00AD1744">
        <w:rPr>
          <w:rFonts w:ascii="Arial" w:hAnsi="Arial" w:cs="Arial"/>
          <w:sz w:val="22"/>
          <w:szCs w:val="22"/>
          <w:lang w:val="en-US"/>
        </w:rPr>
        <w:t>;</w:t>
      </w:r>
    </w:p>
    <w:p w:rsidR="00AD1744" w:rsidRPr="008A53C5" w:rsidRDefault="00AD1744" w:rsidP="00AD1744">
      <w:pPr>
        <w:pStyle w:val="PrformatHTML"/>
        <w:rPr>
          <w:rFonts w:ascii="Arial" w:hAnsi="Arial" w:cs="Arial"/>
          <w:sz w:val="22"/>
          <w:szCs w:val="22"/>
        </w:rPr>
      </w:pPr>
      <w:proofErr w:type="spellStart"/>
      <w:proofErr w:type="gramStart"/>
      <w:r w:rsidRPr="008A53C5">
        <w:rPr>
          <w:rFonts w:ascii="Arial" w:hAnsi="Arial" w:cs="Arial"/>
          <w:sz w:val="22"/>
          <w:szCs w:val="22"/>
        </w:rPr>
        <w:t>endfunction</w:t>
      </w:r>
      <w:proofErr w:type="spellEnd"/>
      <w:proofErr w:type="gramEnd"/>
      <w:r w:rsidRPr="008A53C5">
        <w:rPr>
          <w:rFonts w:ascii="Arial" w:hAnsi="Arial" w:cs="Arial"/>
          <w:sz w:val="22"/>
          <w:szCs w:val="22"/>
        </w:rPr>
        <w:t xml:space="preserve">    </w:t>
      </w:r>
    </w:p>
    <w:p w:rsidR="00AD1744" w:rsidRPr="008A53C5" w:rsidRDefault="00AD1744" w:rsidP="00AD1744">
      <w:pPr>
        <w:pStyle w:val="PrformatHTML"/>
        <w:rPr>
          <w:rFonts w:ascii="Arial" w:hAnsi="Arial" w:cs="Arial"/>
          <w:sz w:val="22"/>
          <w:szCs w:val="22"/>
        </w:rPr>
      </w:pP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</w:rPr>
      </w:pPr>
      <w:proofErr w:type="spellStart"/>
      <w:r w:rsidRPr="00AD1744">
        <w:rPr>
          <w:rFonts w:ascii="Arial" w:hAnsi="Arial" w:cs="Arial"/>
          <w:sz w:val="22"/>
          <w:szCs w:val="22"/>
        </w:rPr>
        <w:t>function</w:t>
      </w:r>
      <w:proofErr w:type="spellEnd"/>
      <w:r w:rsidRPr="00AD1744">
        <w:rPr>
          <w:rFonts w:ascii="Arial" w:hAnsi="Arial" w:cs="Arial"/>
          <w:sz w:val="22"/>
          <w:szCs w:val="22"/>
        </w:rPr>
        <w:t xml:space="preserve"> [</w:t>
      </w:r>
      <w:proofErr w:type="spellStart"/>
      <w:r w:rsidRPr="00AD1744">
        <w:rPr>
          <w:rFonts w:ascii="Arial" w:hAnsi="Arial" w:cs="Arial"/>
          <w:b/>
          <w:bCs/>
          <w:sz w:val="22"/>
          <w:szCs w:val="22"/>
        </w:rPr>
        <w:t>euler</w:t>
      </w:r>
      <w:proofErr w:type="spellEnd"/>
      <w:r w:rsidRPr="00AD1744">
        <w:rPr>
          <w:rFonts w:ascii="Arial" w:hAnsi="Arial" w:cs="Arial"/>
          <w:sz w:val="22"/>
          <w:szCs w:val="22"/>
        </w:rPr>
        <w:t>]=</w:t>
      </w:r>
      <w:proofErr w:type="spellStart"/>
      <w:proofErr w:type="gramStart"/>
      <w:r w:rsidRPr="00AD1744">
        <w:rPr>
          <w:rFonts w:ascii="Arial" w:hAnsi="Arial" w:cs="Arial"/>
          <w:sz w:val="22"/>
          <w:szCs w:val="22"/>
          <w:u w:val="single"/>
        </w:rPr>
        <w:t>euler</w:t>
      </w:r>
      <w:proofErr w:type="spellEnd"/>
      <w:r w:rsidRPr="00AD1744">
        <w:rPr>
          <w:rFonts w:ascii="Arial" w:hAnsi="Arial" w:cs="Arial"/>
          <w:sz w:val="22"/>
          <w:szCs w:val="22"/>
        </w:rPr>
        <w:t>(</w:t>
      </w:r>
      <w:proofErr w:type="gramEnd"/>
      <w:r w:rsidRPr="00AD1744">
        <w:rPr>
          <w:rFonts w:ascii="Arial" w:hAnsi="Arial" w:cs="Arial"/>
          <w:b/>
          <w:bCs/>
          <w:sz w:val="22"/>
          <w:szCs w:val="22"/>
        </w:rPr>
        <w:t>a</w:t>
      </w:r>
      <w:r w:rsidRPr="00AD1744">
        <w:rPr>
          <w:rFonts w:ascii="Arial" w:hAnsi="Arial" w:cs="Arial"/>
          <w:sz w:val="22"/>
          <w:szCs w:val="22"/>
        </w:rPr>
        <w:t xml:space="preserve">, </w:t>
      </w:r>
      <w:r w:rsidRPr="00AD1744">
        <w:rPr>
          <w:rFonts w:ascii="Arial" w:hAnsi="Arial" w:cs="Arial"/>
          <w:b/>
          <w:bCs/>
          <w:sz w:val="22"/>
          <w:szCs w:val="22"/>
        </w:rPr>
        <w:t>b</w:t>
      </w:r>
      <w:r w:rsidRPr="00AD1744">
        <w:rPr>
          <w:rFonts w:ascii="Arial" w:hAnsi="Arial" w:cs="Arial"/>
          <w:sz w:val="22"/>
          <w:szCs w:val="22"/>
        </w:rPr>
        <w:t xml:space="preserve">, </w:t>
      </w:r>
      <w:r w:rsidRPr="00AD1744">
        <w:rPr>
          <w:rFonts w:ascii="Arial" w:hAnsi="Arial" w:cs="Arial"/>
          <w:b/>
          <w:bCs/>
          <w:sz w:val="22"/>
          <w:szCs w:val="22"/>
        </w:rPr>
        <w:t>x0</w:t>
      </w:r>
      <w:r w:rsidRPr="00AD1744">
        <w:rPr>
          <w:rFonts w:ascii="Arial" w:hAnsi="Arial" w:cs="Arial"/>
          <w:sz w:val="22"/>
          <w:szCs w:val="22"/>
        </w:rPr>
        <w:t xml:space="preserve">, </w:t>
      </w:r>
      <w:r w:rsidRPr="00AD1744">
        <w:rPr>
          <w:rFonts w:ascii="Arial" w:hAnsi="Arial" w:cs="Arial"/>
          <w:b/>
          <w:bCs/>
          <w:sz w:val="22"/>
          <w:szCs w:val="22"/>
        </w:rPr>
        <w:t>xp0</w:t>
      </w:r>
      <w:r w:rsidRPr="00AD1744">
        <w:rPr>
          <w:rFonts w:ascii="Arial" w:hAnsi="Arial" w:cs="Arial"/>
          <w:sz w:val="22"/>
          <w:szCs w:val="22"/>
        </w:rPr>
        <w:t xml:space="preserve">, </w:t>
      </w:r>
      <w:r w:rsidRPr="00AD1744">
        <w:rPr>
          <w:rFonts w:ascii="Arial" w:hAnsi="Arial" w:cs="Arial"/>
          <w:b/>
          <w:bCs/>
          <w:sz w:val="22"/>
          <w:szCs w:val="22"/>
        </w:rPr>
        <w:t>n</w:t>
      </w:r>
      <w:r w:rsidRPr="00AD1744">
        <w:rPr>
          <w:rFonts w:ascii="Arial" w:hAnsi="Arial" w:cs="Arial"/>
          <w:sz w:val="22"/>
          <w:szCs w:val="22"/>
        </w:rPr>
        <w:t>)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Pr="00AD1744">
        <w:rPr>
          <w:rFonts w:ascii="Arial" w:hAnsi="Arial" w:cs="Arial"/>
          <w:i/>
          <w:iCs/>
          <w:sz w:val="22"/>
          <w:szCs w:val="22"/>
        </w:rPr>
        <w:t xml:space="preserve">// </w:t>
      </w:r>
      <w:proofErr w:type="gramStart"/>
      <w:r w:rsidRPr="00AD1744">
        <w:rPr>
          <w:rFonts w:ascii="Arial" w:hAnsi="Arial" w:cs="Arial"/>
          <w:i/>
          <w:iCs/>
          <w:sz w:val="22"/>
          <w:szCs w:val="22"/>
        </w:rPr>
        <w:t>a</w:t>
      </w:r>
      <w:proofErr w:type="gramEnd"/>
      <w:r w:rsidRPr="00AD1744">
        <w:rPr>
          <w:rFonts w:ascii="Arial" w:hAnsi="Arial" w:cs="Arial"/>
          <w:i/>
          <w:iCs/>
          <w:sz w:val="22"/>
          <w:szCs w:val="22"/>
        </w:rPr>
        <w:t xml:space="preserve"> temps initial</w:t>
      </w:r>
      <w:r w:rsidR="0099358F">
        <w:rPr>
          <w:rFonts w:ascii="Arial" w:hAnsi="Arial" w:cs="Arial"/>
          <w:i/>
          <w:iCs/>
          <w:sz w:val="22"/>
          <w:szCs w:val="22"/>
        </w:rPr>
        <w:t xml:space="preserve">, </w:t>
      </w:r>
      <w:r w:rsidRPr="00AD1744">
        <w:rPr>
          <w:rFonts w:ascii="Arial" w:hAnsi="Arial" w:cs="Arial"/>
          <w:i/>
          <w:iCs/>
          <w:sz w:val="22"/>
          <w:szCs w:val="22"/>
        </w:rPr>
        <w:t>b temps final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Pr="00AD1744">
        <w:rPr>
          <w:rFonts w:ascii="Arial" w:hAnsi="Arial" w:cs="Arial"/>
          <w:i/>
          <w:iCs/>
          <w:sz w:val="22"/>
          <w:szCs w:val="22"/>
        </w:rPr>
        <w:t xml:space="preserve">// </w:t>
      </w:r>
      <w:proofErr w:type="spellStart"/>
      <w:proofErr w:type="gramStart"/>
      <w:r w:rsidRPr="00AD1744">
        <w:rPr>
          <w:rFonts w:ascii="Arial" w:hAnsi="Arial" w:cs="Arial"/>
          <w:i/>
          <w:iCs/>
          <w:sz w:val="22"/>
          <w:szCs w:val="22"/>
        </w:rPr>
        <w:t>xo</w:t>
      </w:r>
      <w:proofErr w:type="spellEnd"/>
      <w:proofErr w:type="gramEnd"/>
      <w:r w:rsidRPr="00AD1744">
        <w:rPr>
          <w:rFonts w:ascii="Arial" w:hAnsi="Arial" w:cs="Arial"/>
          <w:i/>
          <w:iCs/>
          <w:sz w:val="22"/>
          <w:szCs w:val="22"/>
        </w:rPr>
        <w:t xml:space="preserve"> valeur initiale de </w:t>
      </w:r>
      <w:r w:rsidR="0099358F">
        <w:rPr>
          <w:rFonts w:ascii="Arial" w:hAnsi="Arial" w:cs="Arial"/>
          <w:i/>
          <w:iCs/>
          <w:sz w:val="22"/>
          <w:szCs w:val="22"/>
        </w:rPr>
        <w:t xml:space="preserve">la fonction </w:t>
      </w:r>
      <w:r w:rsidRPr="00AD1744">
        <w:rPr>
          <w:rFonts w:ascii="Arial" w:hAnsi="Arial" w:cs="Arial"/>
          <w:i/>
          <w:iCs/>
          <w:sz w:val="22"/>
          <w:szCs w:val="22"/>
        </w:rPr>
        <w:t>x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Pr="00AD1744">
        <w:rPr>
          <w:rFonts w:ascii="Arial" w:hAnsi="Arial" w:cs="Arial"/>
          <w:i/>
          <w:iCs/>
          <w:sz w:val="22"/>
          <w:szCs w:val="22"/>
        </w:rPr>
        <w:t xml:space="preserve">// </w:t>
      </w:r>
      <w:proofErr w:type="gramStart"/>
      <w:r w:rsidRPr="00AD1744">
        <w:rPr>
          <w:rFonts w:ascii="Arial" w:hAnsi="Arial" w:cs="Arial"/>
          <w:i/>
          <w:iCs/>
          <w:sz w:val="22"/>
          <w:szCs w:val="22"/>
        </w:rPr>
        <w:t>xp0</w:t>
      </w:r>
      <w:proofErr w:type="gramEnd"/>
      <w:r w:rsidRPr="00AD1744">
        <w:rPr>
          <w:rFonts w:ascii="Arial" w:hAnsi="Arial" w:cs="Arial"/>
          <w:i/>
          <w:iCs/>
          <w:sz w:val="22"/>
          <w:szCs w:val="22"/>
        </w:rPr>
        <w:t xml:space="preserve"> valeur initiale de la dérivée de </w:t>
      </w:r>
      <w:r w:rsidR="0099358F">
        <w:rPr>
          <w:rFonts w:ascii="Arial" w:hAnsi="Arial" w:cs="Arial"/>
          <w:i/>
          <w:iCs/>
          <w:sz w:val="22"/>
          <w:szCs w:val="22"/>
        </w:rPr>
        <w:t xml:space="preserve">la fonction </w:t>
      </w:r>
      <w:r w:rsidRPr="00AD1744">
        <w:rPr>
          <w:rFonts w:ascii="Arial" w:hAnsi="Arial" w:cs="Arial"/>
          <w:i/>
          <w:iCs/>
          <w:sz w:val="22"/>
          <w:szCs w:val="22"/>
        </w:rPr>
        <w:t>x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Pr="00AD1744">
        <w:rPr>
          <w:rFonts w:ascii="Arial" w:hAnsi="Arial" w:cs="Arial"/>
          <w:i/>
          <w:iCs/>
          <w:sz w:val="22"/>
          <w:szCs w:val="22"/>
        </w:rPr>
        <w:t xml:space="preserve">// </w:t>
      </w:r>
      <w:proofErr w:type="gramStart"/>
      <w:r w:rsidRPr="00AD1744">
        <w:rPr>
          <w:rFonts w:ascii="Arial" w:hAnsi="Arial" w:cs="Arial"/>
          <w:i/>
          <w:iCs/>
          <w:sz w:val="22"/>
          <w:szCs w:val="22"/>
        </w:rPr>
        <w:t>n</w:t>
      </w:r>
      <w:proofErr w:type="gramEnd"/>
      <w:r w:rsidRPr="00AD1744">
        <w:rPr>
          <w:rFonts w:ascii="Arial" w:hAnsi="Arial" w:cs="Arial"/>
          <w:i/>
          <w:iCs/>
          <w:sz w:val="22"/>
          <w:szCs w:val="22"/>
        </w:rPr>
        <w:t xml:space="preserve"> nb de points</w:t>
      </w:r>
    </w:p>
    <w:p w:rsidR="00AD1744" w:rsidRDefault="00AD1744" w:rsidP="00AD1744">
      <w:pPr>
        <w:pStyle w:val="PrformatHTML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Pr="00AD1744">
        <w:rPr>
          <w:rFonts w:ascii="Arial" w:hAnsi="Arial" w:cs="Arial"/>
          <w:sz w:val="22"/>
          <w:szCs w:val="22"/>
        </w:rPr>
        <w:t>h</w:t>
      </w:r>
      <w:proofErr w:type="gramStart"/>
      <w:r w:rsidRPr="00AD1744">
        <w:rPr>
          <w:rFonts w:ascii="Arial" w:hAnsi="Arial" w:cs="Arial"/>
          <w:sz w:val="22"/>
          <w:szCs w:val="22"/>
        </w:rPr>
        <w:t>=(</w:t>
      </w:r>
      <w:proofErr w:type="gramEnd"/>
      <w:r w:rsidRPr="00AD1744">
        <w:rPr>
          <w:rFonts w:ascii="Arial" w:hAnsi="Arial" w:cs="Arial"/>
          <w:b/>
          <w:bCs/>
          <w:sz w:val="22"/>
          <w:szCs w:val="22"/>
        </w:rPr>
        <w:t>b</w:t>
      </w:r>
      <w:r w:rsidRPr="00AD1744">
        <w:rPr>
          <w:rFonts w:ascii="Arial" w:hAnsi="Arial" w:cs="Arial"/>
          <w:sz w:val="22"/>
          <w:szCs w:val="22"/>
        </w:rPr>
        <w:t>-</w:t>
      </w:r>
      <w:r w:rsidRPr="00AD1744">
        <w:rPr>
          <w:rFonts w:ascii="Arial" w:hAnsi="Arial" w:cs="Arial"/>
          <w:b/>
          <w:bCs/>
          <w:sz w:val="22"/>
          <w:szCs w:val="22"/>
        </w:rPr>
        <w:t>a</w:t>
      </w:r>
      <w:r w:rsidRPr="00AD1744">
        <w:rPr>
          <w:rFonts w:ascii="Arial" w:hAnsi="Arial" w:cs="Arial"/>
          <w:sz w:val="22"/>
          <w:szCs w:val="22"/>
        </w:rPr>
        <w:t>)/</w:t>
      </w:r>
      <w:r w:rsidRPr="00AD1744">
        <w:rPr>
          <w:rFonts w:ascii="Arial" w:hAnsi="Arial" w:cs="Arial"/>
          <w:b/>
          <w:bCs/>
          <w:sz w:val="22"/>
          <w:szCs w:val="22"/>
        </w:rPr>
        <w:t>n</w:t>
      </w:r>
      <w:r w:rsidRPr="00AD1744">
        <w:rPr>
          <w:rFonts w:ascii="Arial" w:hAnsi="Arial" w:cs="Arial"/>
          <w:sz w:val="22"/>
          <w:szCs w:val="22"/>
        </w:rPr>
        <w:t>;</w:t>
      </w:r>
    </w:p>
    <w:p w:rsidR="003B7444" w:rsidRPr="003B7444" w:rsidRDefault="003B7444" w:rsidP="003B7444">
      <w:pPr>
        <w:pStyle w:val="PrformatHTML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3B7444">
        <w:rPr>
          <w:rFonts w:ascii="Arial" w:hAnsi="Arial" w:cs="Arial"/>
          <w:color w:val="000000"/>
          <w:sz w:val="22"/>
          <w:szCs w:val="22"/>
        </w:rPr>
        <w:t>t</w:t>
      </w:r>
      <w:r w:rsidRPr="003B7444">
        <w:rPr>
          <w:rFonts w:ascii="Arial" w:hAnsi="Arial" w:cs="Arial"/>
          <w:color w:val="5C5C5C"/>
          <w:sz w:val="22"/>
          <w:szCs w:val="22"/>
        </w:rPr>
        <w:t>=</w:t>
      </w:r>
      <w:proofErr w:type="gramEnd"/>
      <w:r w:rsidRPr="003B7444">
        <w:rPr>
          <w:rFonts w:ascii="Arial" w:hAnsi="Arial" w:cs="Arial"/>
          <w:color w:val="000000"/>
          <w:sz w:val="22"/>
          <w:szCs w:val="22"/>
        </w:rPr>
        <w:t>a;</w:t>
      </w:r>
    </w:p>
    <w:p w:rsidR="003B7444" w:rsidRPr="003B7444" w:rsidRDefault="003B7444" w:rsidP="003B7444">
      <w:pPr>
        <w:pStyle w:val="PrformatHTML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3B7444">
        <w:rPr>
          <w:rFonts w:ascii="Arial" w:hAnsi="Arial" w:cs="Arial"/>
          <w:color w:val="000000"/>
          <w:sz w:val="22"/>
          <w:szCs w:val="22"/>
        </w:rPr>
        <w:t>x</w:t>
      </w:r>
      <w:r w:rsidRPr="003B7444">
        <w:rPr>
          <w:rFonts w:ascii="Arial" w:hAnsi="Arial" w:cs="Arial"/>
          <w:color w:val="5C5C5C"/>
          <w:sz w:val="22"/>
          <w:szCs w:val="22"/>
        </w:rPr>
        <w:t>=</w:t>
      </w:r>
      <w:proofErr w:type="gramEnd"/>
      <w:r w:rsidRPr="003B7444">
        <w:rPr>
          <w:rFonts w:ascii="Arial" w:hAnsi="Arial" w:cs="Arial"/>
          <w:color w:val="000000"/>
          <w:sz w:val="22"/>
          <w:szCs w:val="22"/>
        </w:rPr>
        <w:t>x0;</w:t>
      </w:r>
    </w:p>
    <w:p w:rsidR="003B7444" w:rsidRPr="003B7444" w:rsidRDefault="003B7444" w:rsidP="003B7444">
      <w:pPr>
        <w:pStyle w:val="PrformatHTML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tab/>
      </w:r>
      <w:r w:rsidRPr="003B7444">
        <w:rPr>
          <w:rFonts w:ascii="Arial" w:hAnsi="Arial" w:cs="Arial"/>
          <w:color w:val="000000"/>
          <w:sz w:val="22"/>
          <w:szCs w:val="22"/>
        </w:rPr>
        <w:t>xp</w:t>
      </w:r>
      <w:r w:rsidRPr="003B7444">
        <w:rPr>
          <w:rFonts w:ascii="Arial" w:hAnsi="Arial" w:cs="Arial"/>
          <w:color w:val="5C5C5C"/>
          <w:sz w:val="22"/>
          <w:szCs w:val="22"/>
        </w:rPr>
        <w:t>=</w:t>
      </w:r>
      <w:r w:rsidRPr="003B7444">
        <w:rPr>
          <w:rFonts w:ascii="Arial" w:hAnsi="Arial" w:cs="Arial"/>
          <w:color w:val="000000"/>
          <w:sz w:val="22"/>
          <w:szCs w:val="22"/>
        </w:rPr>
        <w:t>xp0;</w:t>
      </w:r>
    </w:p>
    <w:p w:rsidR="003B7444" w:rsidRPr="003B7444" w:rsidRDefault="003B7444" w:rsidP="003B7444">
      <w:pPr>
        <w:pStyle w:val="PrformatHTML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tab/>
      </w:r>
      <w:r w:rsidRPr="003B7444">
        <w:rPr>
          <w:rFonts w:ascii="Arial" w:hAnsi="Arial" w:cs="Arial"/>
          <w:color w:val="000000"/>
          <w:sz w:val="22"/>
          <w:szCs w:val="22"/>
        </w:rPr>
        <w:t>T</w:t>
      </w:r>
      <w:r w:rsidRPr="003B7444">
        <w:rPr>
          <w:rFonts w:ascii="Arial" w:hAnsi="Arial" w:cs="Arial"/>
          <w:color w:val="4A55DB"/>
          <w:sz w:val="22"/>
          <w:szCs w:val="22"/>
        </w:rPr>
        <w:t>(</w:t>
      </w:r>
      <w:r w:rsidRPr="003B7444">
        <w:rPr>
          <w:rFonts w:ascii="Arial" w:hAnsi="Arial" w:cs="Arial"/>
          <w:color w:val="BC8F8F"/>
          <w:sz w:val="22"/>
          <w:szCs w:val="22"/>
        </w:rPr>
        <w:t>1</w:t>
      </w:r>
      <w:r w:rsidRPr="003B7444">
        <w:rPr>
          <w:rFonts w:ascii="Arial" w:hAnsi="Arial" w:cs="Arial"/>
          <w:color w:val="4A55DB"/>
          <w:sz w:val="22"/>
          <w:szCs w:val="22"/>
        </w:rPr>
        <w:t>)</w:t>
      </w:r>
      <w:r w:rsidRPr="003B7444">
        <w:rPr>
          <w:rFonts w:ascii="Arial" w:hAnsi="Arial" w:cs="Arial"/>
          <w:color w:val="5C5C5C"/>
          <w:sz w:val="22"/>
          <w:szCs w:val="22"/>
        </w:rPr>
        <w:t>=</w:t>
      </w:r>
      <w:r w:rsidRPr="003B7444">
        <w:rPr>
          <w:rFonts w:ascii="Arial" w:hAnsi="Arial" w:cs="Arial"/>
          <w:color w:val="000000"/>
          <w:sz w:val="22"/>
          <w:szCs w:val="22"/>
        </w:rPr>
        <w:t>a;</w:t>
      </w:r>
    </w:p>
    <w:p w:rsidR="003B7444" w:rsidRPr="003B7444" w:rsidRDefault="003B7444" w:rsidP="003B7444">
      <w:pPr>
        <w:pStyle w:val="PrformatHTML"/>
        <w:rPr>
          <w:rFonts w:ascii="Arial" w:hAnsi="Arial" w:cs="Arial"/>
          <w:sz w:val="22"/>
          <w:szCs w:val="22"/>
          <w:lang w:val="en-US"/>
        </w:rPr>
      </w:pPr>
      <w:r w:rsidRPr="00F03384"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3B7444">
        <w:rPr>
          <w:rFonts w:ascii="Arial" w:hAnsi="Arial" w:cs="Arial"/>
          <w:color w:val="000000"/>
          <w:sz w:val="22"/>
          <w:szCs w:val="22"/>
          <w:lang w:val="en-US"/>
        </w:rPr>
        <w:t>X</w:t>
      </w:r>
      <w:r w:rsidRPr="003B7444">
        <w:rPr>
          <w:rFonts w:ascii="Arial" w:hAnsi="Arial" w:cs="Arial"/>
          <w:color w:val="4A55DB"/>
          <w:sz w:val="22"/>
          <w:szCs w:val="22"/>
          <w:lang w:val="en-US"/>
        </w:rPr>
        <w:t>(</w:t>
      </w:r>
      <w:proofErr w:type="gramEnd"/>
      <w:r w:rsidRPr="003B7444">
        <w:rPr>
          <w:rFonts w:ascii="Arial" w:hAnsi="Arial" w:cs="Arial"/>
          <w:color w:val="BC8F8F"/>
          <w:sz w:val="22"/>
          <w:szCs w:val="22"/>
          <w:lang w:val="en-US"/>
        </w:rPr>
        <w:t>1</w:t>
      </w:r>
      <w:r w:rsidRPr="003B7444">
        <w:rPr>
          <w:rFonts w:ascii="Arial" w:hAnsi="Arial" w:cs="Arial"/>
          <w:color w:val="4A55DB"/>
          <w:sz w:val="22"/>
          <w:szCs w:val="22"/>
          <w:lang w:val="en-US"/>
        </w:rPr>
        <w:t>)</w:t>
      </w:r>
      <w:r w:rsidRPr="003B7444">
        <w:rPr>
          <w:rFonts w:ascii="Arial" w:hAnsi="Arial" w:cs="Arial"/>
          <w:color w:val="5C5C5C"/>
          <w:sz w:val="22"/>
          <w:szCs w:val="22"/>
          <w:lang w:val="en-US"/>
        </w:rPr>
        <w:t>=</w:t>
      </w:r>
      <w:r w:rsidRPr="003B7444">
        <w:rPr>
          <w:rFonts w:ascii="Arial" w:hAnsi="Arial" w:cs="Arial"/>
          <w:color w:val="000000"/>
          <w:sz w:val="22"/>
          <w:szCs w:val="22"/>
          <w:lang w:val="en-US"/>
        </w:rPr>
        <w:t>x0;</w:t>
      </w:r>
    </w:p>
    <w:p w:rsidR="003B7444" w:rsidRPr="003B7444" w:rsidRDefault="00D44978" w:rsidP="003B7444">
      <w:pPr>
        <w:pStyle w:val="PrformatHTML"/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noProof/>
          <w:sz w:val="22"/>
          <w:szCs w:val="22"/>
        </w:rPr>
        <w:pict>
          <v:shape id="_x0000_s1226" type="#_x0000_t202" style="position:absolute;margin-left:202.7pt;margin-top:5.4pt;width:102.75pt;height:43.5pt;z-index:251773952" filled="f" stroked="f">
            <v:textbox>
              <w:txbxContent>
                <w:p w:rsidR="00AD1744" w:rsidRPr="00BF2356" w:rsidRDefault="00AD1744" w:rsidP="00AD1744">
                  <w:pPr>
                    <w:rPr>
                      <w:rFonts w:ascii="Arial" w:hAnsi="Arial" w:cs="Arial"/>
                    </w:rPr>
                  </w:pPr>
                  <w:r w:rsidRPr="00BF2356">
                    <w:rPr>
                      <w:rFonts w:ascii="Arial" w:hAnsi="Arial" w:cs="Arial"/>
                    </w:rPr>
                    <w:t>Zone à compléter</w:t>
                  </w:r>
                </w:p>
              </w:txbxContent>
            </v:textbox>
          </v:shape>
        </w:pict>
      </w:r>
      <w:r w:rsidR="003B7444">
        <w:rPr>
          <w:rFonts w:ascii="Arial" w:hAnsi="Arial" w:cs="Arial"/>
          <w:color w:val="000000"/>
          <w:sz w:val="22"/>
          <w:szCs w:val="22"/>
          <w:lang w:val="en-US"/>
        </w:rPr>
        <w:tab/>
      </w:r>
      <w:proofErr w:type="spellStart"/>
      <w:proofErr w:type="gramStart"/>
      <w:r w:rsidR="003B7444" w:rsidRPr="003B7444">
        <w:rPr>
          <w:rFonts w:ascii="Arial" w:hAnsi="Arial" w:cs="Arial"/>
          <w:color w:val="000000"/>
          <w:sz w:val="22"/>
          <w:szCs w:val="22"/>
          <w:lang w:val="en-US"/>
        </w:rPr>
        <w:t>Xp</w:t>
      </w:r>
      <w:proofErr w:type="spellEnd"/>
      <w:r w:rsidR="003B7444" w:rsidRPr="003B7444">
        <w:rPr>
          <w:rFonts w:ascii="Arial" w:hAnsi="Arial" w:cs="Arial"/>
          <w:color w:val="4A55DB"/>
          <w:sz w:val="22"/>
          <w:szCs w:val="22"/>
          <w:lang w:val="en-US"/>
        </w:rPr>
        <w:t>(</w:t>
      </w:r>
      <w:proofErr w:type="gramEnd"/>
      <w:r w:rsidR="003B7444" w:rsidRPr="003B7444">
        <w:rPr>
          <w:rFonts w:ascii="Arial" w:hAnsi="Arial" w:cs="Arial"/>
          <w:color w:val="BC8F8F"/>
          <w:sz w:val="22"/>
          <w:szCs w:val="22"/>
          <w:lang w:val="en-US"/>
        </w:rPr>
        <w:t>1</w:t>
      </w:r>
      <w:r w:rsidR="003B7444" w:rsidRPr="003B7444">
        <w:rPr>
          <w:rFonts w:ascii="Arial" w:hAnsi="Arial" w:cs="Arial"/>
          <w:color w:val="4A55DB"/>
          <w:sz w:val="22"/>
          <w:szCs w:val="22"/>
          <w:lang w:val="en-US"/>
        </w:rPr>
        <w:t>)</w:t>
      </w:r>
      <w:r w:rsidR="003B7444" w:rsidRPr="003B7444">
        <w:rPr>
          <w:rFonts w:ascii="Arial" w:hAnsi="Arial" w:cs="Arial"/>
          <w:color w:val="5C5C5C"/>
          <w:sz w:val="22"/>
          <w:szCs w:val="22"/>
          <w:lang w:val="en-US"/>
        </w:rPr>
        <w:t>=</w:t>
      </w:r>
      <w:r w:rsidR="003B7444" w:rsidRPr="003B7444">
        <w:rPr>
          <w:rFonts w:ascii="Arial" w:hAnsi="Arial" w:cs="Arial"/>
          <w:color w:val="000000"/>
          <w:sz w:val="22"/>
          <w:szCs w:val="22"/>
          <w:lang w:val="en-US"/>
        </w:rPr>
        <w:t>xp0;</w:t>
      </w:r>
    </w:p>
    <w:p w:rsidR="003B7444" w:rsidRPr="00660F02" w:rsidRDefault="003B7444" w:rsidP="003B7444">
      <w:pPr>
        <w:pStyle w:val="PrformatHTML"/>
        <w:rPr>
          <w:rFonts w:ascii="Arial" w:hAnsi="Arial" w:cs="Arial"/>
          <w:sz w:val="22"/>
          <w:szCs w:val="22"/>
          <w:lang w:val="en-US"/>
        </w:rPr>
      </w:pPr>
      <w:r w:rsidRPr="00660F02">
        <w:rPr>
          <w:rFonts w:ascii="Arial" w:hAnsi="Arial" w:cs="Arial"/>
          <w:sz w:val="22"/>
          <w:szCs w:val="22"/>
          <w:lang w:val="en-US"/>
        </w:rPr>
        <w:tab/>
      </w:r>
      <w:proofErr w:type="gramStart"/>
      <w:r w:rsidRPr="00660F02">
        <w:rPr>
          <w:rFonts w:ascii="Arial" w:hAnsi="Arial" w:cs="Arial"/>
          <w:sz w:val="22"/>
          <w:szCs w:val="22"/>
          <w:lang w:val="en-US"/>
        </w:rPr>
        <w:t>for</w:t>
      </w:r>
      <w:proofErr w:type="gramEnd"/>
      <w:r w:rsidRPr="00660F02">
        <w:rPr>
          <w:rFonts w:ascii="Arial" w:hAnsi="Arial" w:cs="Arial"/>
          <w:sz w:val="22"/>
          <w:szCs w:val="22"/>
          <w:lang w:val="en-US"/>
        </w:rPr>
        <w:t xml:space="preserve"> k=1:n-1</w:t>
      </w:r>
    </w:p>
    <w:p w:rsidR="003B7444" w:rsidRPr="00660F02" w:rsidRDefault="00D44978" w:rsidP="003B7444">
      <w:pPr>
        <w:pStyle w:val="PrformatHTML"/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noProof/>
          <w:sz w:val="22"/>
          <w:szCs w:val="22"/>
        </w:rPr>
        <w:pict>
          <v:rect id="_x0000_s1225" style="position:absolute;margin-left:3.95pt;margin-top:2.6pt;width:306.75pt;height:44.25pt;z-index:251772928"/>
        </w:pict>
      </w:r>
    </w:p>
    <w:p w:rsidR="003B7444" w:rsidRPr="00660F02" w:rsidRDefault="003B7444" w:rsidP="003B7444">
      <w:pPr>
        <w:pStyle w:val="PrformatHTML"/>
        <w:rPr>
          <w:rFonts w:ascii="Arial" w:hAnsi="Arial" w:cs="Arial"/>
          <w:sz w:val="22"/>
          <w:szCs w:val="22"/>
          <w:lang w:val="en-US"/>
        </w:rPr>
      </w:pPr>
    </w:p>
    <w:p w:rsidR="003B7444" w:rsidRPr="00660F02" w:rsidRDefault="003B7444" w:rsidP="003B7444">
      <w:pPr>
        <w:pStyle w:val="PrformatHTML"/>
        <w:rPr>
          <w:rFonts w:ascii="Arial" w:hAnsi="Arial" w:cs="Arial"/>
          <w:sz w:val="22"/>
          <w:szCs w:val="22"/>
          <w:lang w:val="en-US"/>
        </w:rPr>
      </w:pPr>
    </w:p>
    <w:p w:rsidR="003B7444" w:rsidRPr="003B7444" w:rsidRDefault="003B7444" w:rsidP="003B7444">
      <w:pPr>
        <w:pStyle w:val="PrformatHTML"/>
        <w:rPr>
          <w:rFonts w:ascii="Arial" w:hAnsi="Arial" w:cs="Arial"/>
          <w:sz w:val="22"/>
          <w:szCs w:val="22"/>
          <w:lang w:val="en-US"/>
        </w:rPr>
      </w:pPr>
    </w:p>
    <w:p w:rsidR="003B7444" w:rsidRPr="003B7444" w:rsidRDefault="003B7444" w:rsidP="003B7444">
      <w:pPr>
        <w:pStyle w:val="PrformatHTML"/>
        <w:rPr>
          <w:rFonts w:ascii="Arial" w:hAnsi="Arial" w:cs="Arial"/>
          <w:sz w:val="22"/>
          <w:szCs w:val="22"/>
        </w:rPr>
      </w:pPr>
      <w:r w:rsidRPr="00F03384">
        <w:rPr>
          <w:rFonts w:ascii="Arial" w:hAnsi="Arial" w:cs="Arial"/>
          <w:sz w:val="22"/>
          <w:szCs w:val="22"/>
          <w:lang w:val="en-US"/>
        </w:rPr>
        <w:tab/>
      </w:r>
      <w:r w:rsidRPr="00F03384">
        <w:rPr>
          <w:rFonts w:ascii="Arial" w:hAnsi="Arial" w:cs="Arial"/>
          <w:sz w:val="22"/>
          <w:szCs w:val="22"/>
          <w:lang w:val="en-US"/>
        </w:rPr>
        <w:tab/>
      </w:r>
      <w:proofErr w:type="gramStart"/>
      <w:r w:rsidRPr="003B7444">
        <w:rPr>
          <w:rFonts w:ascii="Arial" w:hAnsi="Arial" w:cs="Arial"/>
          <w:color w:val="000000"/>
          <w:sz w:val="22"/>
          <w:szCs w:val="22"/>
        </w:rPr>
        <w:t>T</w:t>
      </w:r>
      <w:r w:rsidRPr="003B7444">
        <w:rPr>
          <w:rFonts w:ascii="Arial" w:hAnsi="Arial" w:cs="Arial"/>
          <w:color w:val="4A55DB"/>
          <w:sz w:val="22"/>
          <w:szCs w:val="22"/>
        </w:rPr>
        <w:t>(</w:t>
      </w:r>
      <w:proofErr w:type="gramEnd"/>
      <w:r w:rsidRPr="003B7444">
        <w:rPr>
          <w:rFonts w:ascii="Arial" w:hAnsi="Arial" w:cs="Arial"/>
          <w:color w:val="000000"/>
          <w:sz w:val="22"/>
          <w:szCs w:val="22"/>
        </w:rPr>
        <w:t>k</w:t>
      </w:r>
      <w:r w:rsidRPr="003B7444">
        <w:rPr>
          <w:rFonts w:ascii="Arial" w:hAnsi="Arial" w:cs="Arial"/>
          <w:color w:val="5C5C5C"/>
          <w:sz w:val="22"/>
          <w:szCs w:val="22"/>
        </w:rPr>
        <w:t>+</w:t>
      </w:r>
      <w:r w:rsidRPr="003B7444">
        <w:rPr>
          <w:rFonts w:ascii="Arial" w:hAnsi="Arial" w:cs="Arial"/>
          <w:color w:val="BC8F8F"/>
          <w:sz w:val="22"/>
          <w:szCs w:val="22"/>
        </w:rPr>
        <w:t>1</w:t>
      </w:r>
      <w:r w:rsidRPr="003B7444">
        <w:rPr>
          <w:rFonts w:ascii="Arial" w:hAnsi="Arial" w:cs="Arial"/>
          <w:color w:val="4A55DB"/>
          <w:sz w:val="22"/>
          <w:szCs w:val="22"/>
        </w:rPr>
        <w:t>)</w:t>
      </w:r>
      <w:r w:rsidRPr="003B7444">
        <w:rPr>
          <w:rFonts w:ascii="Arial" w:hAnsi="Arial" w:cs="Arial"/>
          <w:color w:val="5C5C5C"/>
          <w:sz w:val="22"/>
          <w:szCs w:val="22"/>
        </w:rPr>
        <w:t>=</w:t>
      </w:r>
      <w:r w:rsidRPr="003B7444">
        <w:rPr>
          <w:rFonts w:ascii="Arial" w:hAnsi="Arial" w:cs="Arial"/>
          <w:color w:val="000000"/>
          <w:sz w:val="22"/>
          <w:szCs w:val="22"/>
        </w:rPr>
        <w:t>t;</w:t>
      </w:r>
    </w:p>
    <w:p w:rsidR="003B7444" w:rsidRPr="003B7444" w:rsidRDefault="003B7444" w:rsidP="003B7444">
      <w:pPr>
        <w:pStyle w:val="PrformatHTML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proofErr w:type="gramStart"/>
      <w:r w:rsidRPr="003B7444">
        <w:rPr>
          <w:rFonts w:ascii="Arial" w:hAnsi="Arial" w:cs="Arial"/>
          <w:color w:val="000000"/>
          <w:sz w:val="22"/>
          <w:szCs w:val="22"/>
        </w:rPr>
        <w:t>X</w:t>
      </w:r>
      <w:r w:rsidRPr="003B7444">
        <w:rPr>
          <w:rFonts w:ascii="Arial" w:hAnsi="Arial" w:cs="Arial"/>
          <w:color w:val="4A55DB"/>
          <w:sz w:val="22"/>
          <w:szCs w:val="22"/>
        </w:rPr>
        <w:t>(</w:t>
      </w:r>
      <w:proofErr w:type="gramEnd"/>
      <w:r w:rsidRPr="003B7444">
        <w:rPr>
          <w:rFonts w:ascii="Arial" w:hAnsi="Arial" w:cs="Arial"/>
          <w:color w:val="000000"/>
          <w:sz w:val="22"/>
          <w:szCs w:val="22"/>
        </w:rPr>
        <w:t>k</w:t>
      </w:r>
      <w:r w:rsidRPr="003B7444">
        <w:rPr>
          <w:rFonts w:ascii="Arial" w:hAnsi="Arial" w:cs="Arial"/>
          <w:color w:val="5C5C5C"/>
          <w:sz w:val="22"/>
          <w:szCs w:val="22"/>
        </w:rPr>
        <w:t>+</w:t>
      </w:r>
      <w:r w:rsidRPr="003B7444">
        <w:rPr>
          <w:rFonts w:ascii="Arial" w:hAnsi="Arial" w:cs="Arial"/>
          <w:color w:val="BC8F8F"/>
          <w:sz w:val="22"/>
          <w:szCs w:val="22"/>
        </w:rPr>
        <w:t>1</w:t>
      </w:r>
      <w:r w:rsidRPr="003B7444">
        <w:rPr>
          <w:rFonts w:ascii="Arial" w:hAnsi="Arial" w:cs="Arial"/>
          <w:color w:val="4A55DB"/>
          <w:sz w:val="22"/>
          <w:szCs w:val="22"/>
        </w:rPr>
        <w:t>)</w:t>
      </w:r>
      <w:r w:rsidRPr="003B7444">
        <w:rPr>
          <w:rFonts w:ascii="Arial" w:hAnsi="Arial" w:cs="Arial"/>
          <w:color w:val="5C5C5C"/>
          <w:sz w:val="22"/>
          <w:szCs w:val="22"/>
        </w:rPr>
        <w:t>=</w:t>
      </w:r>
      <w:r w:rsidRPr="003B7444">
        <w:rPr>
          <w:rFonts w:ascii="Arial" w:hAnsi="Arial" w:cs="Arial"/>
          <w:color w:val="000000"/>
          <w:sz w:val="22"/>
          <w:szCs w:val="22"/>
        </w:rPr>
        <w:t>x;</w:t>
      </w:r>
    </w:p>
    <w:p w:rsidR="003B7444" w:rsidRPr="003B7444" w:rsidRDefault="003B7444" w:rsidP="003B7444">
      <w:pPr>
        <w:pStyle w:val="PrformatHTML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tab/>
      </w:r>
      <w:r>
        <w:rPr>
          <w:rFonts w:ascii="Arial" w:hAnsi="Arial" w:cs="Arial"/>
          <w:color w:val="000000"/>
          <w:sz w:val="22"/>
          <w:szCs w:val="22"/>
        </w:rPr>
        <w:tab/>
      </w:r>
      <w:proofErr w:type="gramStart"/>
      <w:r w:rsidRPr="003B7444">
        <w:rPr>
          <w:rFonts w:ascii="Arial" w:hAnsi="Arial" w:cs="Arial"/>
          <w:color w:val="000000"/>
          <w:sz w:val="22"/>
          <w:szCs w:val="22"/>
        </w:rPr>
        <w:t>Xp</w:t>
      </w:r>
      <w:r w:rsidRPr="003B7444">
        <w:rPr>
          <w:rFonts w:ascii="Arial" w:hAnsi="Arial" w:cs="Arial"/>
          <w:color w:val="4A55DB"/>
          <w:sz w:val="22"/>
          <w:szCs w:val="22"/>
        </w:rPr>
        <w:t>(</w:t>
      </w:r>
      <w:proofErr w:type="gramEnd"/>
      <w:r w:rsidRPr="003B7444">
        <w:rPr>
          <w:rFonts w:ascii="Arial" w:hAnsi="Arial" w:cs="Arial"/>
          <w:color w:val="000000"/>
          <w:sz w:val="22"/>
          <w:szCs w:val="22"/>
        </w:rPr>
        <w:t>k</w:t>
      </w:r>
      <w:r w:rsidRPr="003B7444">
        <w:rPr>
          <w:rFonts w:ascii="Arial" w:hAnsi="Arial" w:cs="Arial"/>
          <w:color w:val="5C5C5C"/>
          <w:sz w:val="22"/>
          <w:szCs w:val="22"/>
        </w:rPr>
        <w:t>+</w:t>
      </w:r>
      <w:r w:rsidRPr="003B7444">
        <w:rPr>
          <w:rFonts w:ascii="Arial" w:hAnsi="Arial" w:cs="Arial"/>
          <w:color w:val="BC8F8F"/>
          <w:sz w:val="22"/>
          <w:szCs w:val="22"/>
        </w:rPr>
        <w:t>1</w:t>
      </w:r>
      <w:r w:rsidRPr="003B7444">
        <w:rPr>
          <w:rFonts w:ascii="Arial" w:hAnsi="Arial" w:cs="Arial"/>
          <w:color w:val="4A55DB"/>
          <w:sz w:val="22"/>
          <w:szCs w:val="22"/>
        </w:rPr>
        <w:t>)</w:t>
      </w:r>
      <w:r w:rsidRPr="003B7444">
        <w:rPr>
          <w:rFonts w:ascii="Arial" w:hAnsi="Arial" w:cs="Arial"/>
          <w:color w:val="5C5C5C"/>
          <w:sz w:val="22"/>
          <w:szCs w:val="22"/>
        </w:rPr>
        <w:t>=</w:t>
      </w:r>
      <w:r w:rsidRPr="003B7444">
        <w:rPr>
          <w:rFonts w:ascii="Arial" w:hAnsi="Arial" w:cs="Arial"/>
          <w:color w:val="000000"/>
          <w:sz w:val="22"/>
          <w:szCs w:val="22"/>
        </w:rPr>
        <w:t>xp;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  <w:lang w:val="en-US"/>
        </w:rPr>
      </w:pPr>
      <w:r w:rsidRPr="00F03384">
        <w:rPr>
          <w:rFonts w:ascii="Arial" w:hAnsi="Arial" w:cs="Arial"/>
          <w:sz w:val="22"/>
          <w:szCs w:val="22"/>
        </w:rPr>
        <w:tab/>
      </w:r>
      <w:proofErr w:type="gramStart"/>
      <w:r w:rsidRPr="00AD1744">
        <w:rPr>
          <w:rFonts w:ascii="Arial" w:hAnsi="Arial" w:cs="Arial"/>
          <w:sz w:val="22"/>
          <w:szCs w:val="22"/>
          <w:lang w:val="en-US"/>
        </w:rPr>
        <w:t>end</w:t>
      </w:r>
      <w:proofErr w:type="gramEnd"/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  <w:lang w:val="en-US"/>
        </w:rPr>
      </w:pP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  <w:lang w:val="en-US"/>
        </w:rPr>
        <w:tab/>
      </w:r>
      <w:proofErr w:type="spellStart"/>
      <w:proofErr w:type="gramStart"/>
      <w:r w:rsidRPr="00AD1744">
        <w:rPr>
          <w:rFonts w:ascii="Arial" w:hAnsi="Arial" w:cs="Arial"/>
          <w:sz w:val="22"/>
          <w:szCs w:val="22"/>
          <w:u w:val="single"/>
          <w:lang w:val="en-US"/>
        </w:rPr>
        <w:t>clf</w:t>
      </w:r>
      <w:proofErr w:type="spellEnd"/>
      <w:proofErr w:type="gramEnd"/>
      <w:r w:rsidRPr="00AD1744">
        <w:rPr>
          <w:rFonts w:ascii="Arial" w:hAnsi="Arial" w:cs="Arial"/>
          <w:sz w:val="22"/>
          <w:szCs w:val="22"/>
          <w:lang w:val="en-US"/>
        </w:rPr>
        <w:t>;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  <w:lang w:val="en-US"/>
        </w:rPr>
        <w:tab/>
      </w:r>
      <w:proofErr w:type="gramStart"/>
      <w:r w:rsidRPr="00AD1744">
        <w:rPr>
          <w:rFonts w:ascii="Arial" w:hAnsi="Arial" w:cs="Arial"/>
          <w:sz w:val="22"/>
          <w:szCs w:val="22"/>
          <w:lang w:val="en-US"/>
        </w:rPr>
        <w:t>figure(</w:t>
      </w:r>
      <w:proofErr w:type="gramEnd"/>
      <w:r w:rsidRPr="00AD1744">
        <w:rPr>
          <w:rFonts w:ascii="Arial" w:hAnsi="Arial" w:cs="Arial"/>
          <w:sz w:val="22"/>
          <w:szCs w:val="22"/>
          <w:lang w:val="en-US"/>
        </w:rPr>
        <w:t>0)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  <w:lang w:val="en-US"/>
        </w:rPr>
        <w:tab/>
      </w:r>
      <w:r w:rsidRPr="00AD1744">
        <w:rPr>
          <w:rFonts w:ascii="Arial" w:hAnsi="Arial" w:cs="Arial"/>
          <w:b/>
          <w:bCs/>
          <w:sz w:val="22"/>
          <w:szCs w:val="22"/>
          <w:lang w:val="en-US"/>
        </w:rPr>
        <w:t>a</w:t>
      </w:r>
      <w:r w:rsidRPr="00AD1744">
        <w:rPr>
          <w:rFonts w:ascii="Arial" w:hAnsi="Arial" w:cs="Arial"/>
          <w:sz w:val="22"/>
          <w:szCs w:val="22"/>
          <w:lang w:val="en-US"/>
        </w:rPr>
        <w:t>=</w:t>
      </w:r>
      <w:proofErr w:type="spellStart"/>
      <w:proofErr w:type="gramStart"/>
      <w:r w:rsidRPr="00AD1744">
        <w:rPr>
          <w:rFonts w:ascii="Arial" w:hAnsi="Arial" w:cs="Arial"/>
          <w:sz w:val="22"/>
          <w:szCs w:val="22"/>
          <w:u w:val="single"/>
          <w:lang w:val="en-US"/>
        </w:rPr>
        <w:t>gca</w:t>
      </w:r>
      <w:proofErr w:type="spellEnd"/>
      <w:r w:rsidRPr="00AD1744">
        <w:rPr>
          <w:rFonts w:ascii="Arial" w:hAnsi="Arial" w:cs="Arial"/>
          <w:sz w:val="22"/>
          <w:szCs w:val="22"/>
          <w:lang w:val="en-US"/>
        </w:rPr>
        <w:t>(</w:t>
      </w:r>
      <w:proofErr w:type="gramEnd"/>
      <w:r w:rsidRPr="00AD1744">
        <w:rPr>
          <w:rFonts w:ascii="Arial" w:hAnsi="Arial" w:cs="Arial"/>
          <w:sz w:val="22"/>
          <w:szCs w:val="22"/>
          <w:lang w:val="en-US"/>
        </w:rPr>
        <w:t>);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  <w:lang w:val="en-US"/>
        </w:rPr>
        <w:tab/>
      </w:r>
      <w:proofErr w:type="spellStart"/>
      <w:r w:rsidRPr="00AD1744">
        <w:rPr>
          <w:rFonts w:ascii="Arial" w:hAnsi="Arial" w:cs="Arial"/>
          <w:b/>
          <w:bCs/>
          <w:sz w:val="22"/>
          <w:szCs w:val="22"/>
          <w:lang w:val="en-US"/>
        </w:rPr>
        <w:t>a</w:t>
      </w:r>
      <w:r w:rsidRPr="00AD1744">
        <w:rPr>
          <w:rFonts w:ascii="Arial" w:hAnsi="Arial" w:cs="Arial"/>
          <w:sz w:val="22"/>
          <w:szCs w:val="22"/>
          <w:lang w:val="en-US"/>
        </w:rPr>
        <w:t>.title.visible</w:t>
      </w:r>
      <w:proofErr w:type="spellEnd"/>
      <w:r w:rsidRPr="00AD1744">
        <w:rPr>
          <w:rFonts w:ascii="Arial" w:hAnsi="Arial" w:cs="Arial"/>
          <w:sz w:val="22"/>
          <w:szCs w:val="22"/>
          <w:lang w:val="en-US"/>
        </w:rPr>
        <w:t>='on';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  <w:lang w:val="en-US"/>
        </w:rPr>
        <w:tab/>
      </w:r>
      <w:proofErr w:type="spellStart"/>
      <w:r w:rsidRPr="00AD1744">
        <w:rPr>
          <w:rFonts w:ascii="Arial" w:hAnsi="Arial" w:cs="Arial"/>
          <w:b/>
          <w:bCs/>
          <w:sz w:val="22"/>
          <w:szCs w:val="22"/>
          <w:lang w:val="en-US"/>
        </w:rPr>
        <w:t>a</w:t>
      </w:r>
      <w:r w:rsidRPr="00AD1744">
        <w:rPr>
          <w:rFonts w:ascii="Arial" w:hAnsi="Arial" w:cs="Arial"/>
          <w:sz w:val="22"/>
          <w:szCs w:val="22"/>
          <w:lang w:val="en-US"/>
        </w:rPr>
        <w:t>.title.font_size</w:t>
      </w:r>
      <w:proofErr w:type="spellEnd"/>
      <w:r w:rsidRPr="00AD1744">
        <w:rPr>
          <w:rFonts w:ascii="Arial" w:hAnsi="Arial" w:cs="Arial"/>
          <w:sz w:val="22"/>
          <w:szCs w:val="22"/>
          <w:lang w:val="en-US"/>
        </w:rPr>
        <w:t>=2;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  <w:lang w:val="en-US"/>
        </w:rPr>
        <w:tab/>
      </w:r>
      <w:proofErr w:type="spellStart"/>
      <w:r w:rsidRPr="00AD1744">
        <w:rPr>
          <w:rFonts w:ascii="Arial" w:hAnsi="Arial" w:cs="Arial"/>
          <w:b/>
          <w:bCs/>
          <w:sz w:val="22"/>
          <w:szCs w:val="22"/>
          <w:lang w:val="en-US"/>
        </w:rPr>
        <w:t>a</w:t>
      </w:r>
      <w:r w:rsidRPr="00AD1744">
        <w:rPr>
          <w:rFonts w:ascii="Arial" w:hAnsi="Arial" w:cs="Arial"/>
          <w:sz w:val="22"/>
          <w:szCs w:val="22"/>
          <w:lang w:val="en-US"/>
        </w:rPr>
        <w:t>.title.font_style</w:t>
      </w:r>
      <w:proofErr w:type="spellEnd"/>
      <w:r w:rsidRPr="00AD1744">
        <w:rPr>
          <w:rFonts w:ascii="Arial" w:hAnsi="Arial" w:cs="Arial"/>
          <w:sz w:val="22"/>
          <w:szCs w:val="22"/>
          <w:lang w:val="en-US"/>
        </w:rPr>
        <w:t>=7;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  <w:lang w:val="en-US"/>
        </w:rPr>
        <w:tab/>
      </w:r>
      <w:proofErr w:type="spellStart"/>
      <w:r w:rsidRPr="00AD1744">
        <w:rPr>
          <w:rFonts w:ascii="Arial" w:hAnsi="Arial" w:cs="Arial"/>
          <w:b/>
          <w:bCs/>
          <w:sz w:val="22"/>
          <w:szCs w:val="22"/>
          <w:lang w:val="en-US"/>
        </w:rPr>
        <w:t>a</w:t>
      </w:r>
      <w:r w:rsidRPr="00AD1744">
        <w:rPr>
          <w:rFonts w:ascii="Arial" w:hAnsi="Arial" w:cs="Arial"/>
          <w:sz w:val="22"/>
          <w:szCs w:val="22"/>
          <w:lang w:val="en-US"/>
        </w:rPr>
        <w:t>.title.font_foreground</w:t>
      </w:r>
      <w:proofErr w:type="spellEnd"/>
      <w:r w:rsidRPr="00AD1744">
        <w:rPr>
          <w:rFonts w:ascii="Arial" w:hAnsi="Arial" w:cs="Arial"/>
          <w:sz w:val="22"/>
          <w:szCs w:val="22"/>
          <w:lang w:val="en-US"/>
        </w:rPr>
        <w:t>=21;</w:t>
      </w:r>
    </w:p>
    <w:p w:rsidR="00AD1744" w:rsidRPr="00F03384" w:rsidRDefault="00AD1744" w:rsidP="00AD1744">
      <w:pPr>
        <w:pStyle w:val="PrformatHTML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lang w:val="en-US"/>
        </w:rPr>
        <w:tab/>
      </w:r>
      <w:proofErr w:type="spellStart"/>
      <w:proofErr w:type="gramStart"/>
      <w:r w:rsidRPr="00F03384">
        <w:rPr>
          <w:rFonts w:ascii="Arial" w:hAnsi="Arial" w:cs="Arial"/>
          <w:sz w:val="22"/>
          <w:szCs w:val="22"/>
        </w:rPr>
        <w:t>xtitle</w:t>
      </w:r>
      <w:proofErr w:type="spellEnd"/>
      <w:r w:rsidRPr="00F03384">
        <w:rPr>
          <w:rFonts w:ascii="Arial" w:hAnsi="Arial" w:cs="Arial"/>
          <w:sz w:val="22"/>
          <w:szCs w:val="22"/>
        </w:rPr>
        <w:t>(</w:t>
      </w:r>
      <w:proofErr w:type="gramEnd"/>
      <w:r w:rsidRPr="00F03384">
        <w:rPr>
          <w:rFonts w:ascii="Arial" w:hAnsi="Arial" w:cs="Arial"/>
          <w:sz w:val="22"/>
          <w:szCs w:val="22"/>
        </w:rPr>
        <w:t xml:space="preserve">"Pos Sans </w:t>
      </w:r>
      <w:r w:rsidR="007B74AC">
        <w:rPr>
          <w:rFonts w:ascii="Arial" w:hAnsi="Arial" w:cs="Arial"/>
          <w:sz w:val="22"/>
          <w:szCs w:val="22"/>
        </w:rPr>
        <w:t>Ralentisseur</w:t>
      </w:r>
      <w:r w:rsidRPr="00F03384">
        <w:rPr>
          <w:rFonts w:ascii="Arial" w:hAnsi="Arial" w:cs="Arial"/>
          <w:sz w:val="22"/>
          <w:szCs w:val="22"/>
        </w:rPr>
        <w:t>");</w:t>
      </w:r>
    </w:p>
    <w:p w:rsidR="00AD1744" w:rsidRPr="00F03384" w:rsidRDefault="00AD1744" w:rsidP="00AD1744">
      <w:pPr>
        <w:pStyle w:val="PrformatHTML"/>
        <w:rPr>
          <w:rFonts w:ascii="Arial" w:hAnsi="Arial" w:cs="Arial"/>
          <w:sz w:val="22"/>
          <w:szCs w:val="22"/>
        </w:rPr>
      </w:pPr>
      <w:r w:rsidRPr="00F03384">
        <w:rPr>
          <w:rFonts w:ascii="Arial" w:hAnsi="Arial" w:cs="Arial"/>
          <w:sz w:val="22"/>
          <w:szCs w:val="22"/>
        </w:rPr>
        <w:tab/>
      </w:r>
      <w:r w:rsidRPr="00F03384">
        <w:rPr>
          <w:rFonts w:ascii="Arial" w:hAnsi="Arial" w:cs="Arial"/>
          <w:sz w:val="22"/>
          <w:szCs w:val="22"/>
          <w:u w:val="single"/>
        </w:rPr>
        <w:t>plot</w:t>
      </w:r>
      <w:r w:rsidRPr="00F03384">
        <w:rPr>
          <w:rFonts w:ascii="Arial" w:hAnsi="Arial" w:cs="Arial"/>
          <w:sz w:val="22"/>
          <w:szCs w:val="22"/>
        </w:rPr>
        <w:t>(T</w:t>
      </w:r>
      <w:proofErr w:type="gramStart"/>
      <w:r w:rsidRPr="00F03384">
        <w:rPr>
          <w:rFonts w:ascii="Arial" w:hAnsi="Arial" w:cs="Arial"/>
          <w:sz w:val="22"/>
          <w:szCs w:val="22"/>
        </w:rPr>
        <w:t>,X</w:t>
      </w:r>
      <w:proofErr w:type="gramEnd"/>
      <w:r w:rsidRPr="00F03384">
        <w:rPr>
          <w:rFonts w:ascii="Arial" w:hAnsi="Arial" w:cs="Arial"/>
          <w:sz w:val="22"/>
          <w:szCs w:val="22"/>
        </w:rPr>
        <w:t>,'r');</w:t>
      </w:r>
    </w:p>
    <w:p w:rsidR="00AD1744" w:rsidRPr="00F03384" w:rsidRDefault="00AD1744" w:rsidP="00AD1744">
      <w:pPr>
        <w:pStyle w:val="PrformatHTML"/>
        <w:rPr>
          <w:rFonts w:ascii="Arial" w:hAnsi="Arial" w:cs="Arial"/>
          <w:sz w:val="22"/>
          <w:szCs w:val="22"/>
        </w:rPr>
      </w:pPr>
      <w:r w:rsidRPr="00F03384">
        <w:rPr>
          <w:rFonts w:ascii="Arial" w:hAnsi="Arial" w:cs="Arial"/>
          <w:sz w:val="22"/>
          <w:szCs w:val="22"/>
        </w:rPr>
        <w:tab/>
      </w:r>
      <w:proofErr w:type="spellStart"/>
      <w:proofErr w:type="gramStart"/>
      <w:r w:rsidRPr="00F03384">
        <w:rPr>
          <w:rFonts w:ascii="Arial" w:hAnsi="Arial" w:cs="Arial"/>
          <w:sz w:val="22"/>
          <w:szCs w:val="22"/>
          <w:u w:val="single"/>
        </w:rPr>
        <w:t>xlabel</w:t>
      </w:r>
      <w:proofErr w:type="spellEnd"/>
      <w:r w:rsidRPr="00F03384">
        <w:rPr>
          <w:rFonts w:ascii="Arial" w:hAnsi="Arial" w:cs="Arial"/>
          <w:sz w:val="22"/>
          <w:szCs w:val="22"/>
        </w:rPr>
        <w:t>(</w:t>
      </w:r>
      <w:proofErr w:type="gramEnd"/>
      <w:r w:rsidRPr="00F03384">
        <w:rPr>
          <w:rFonts w:ascii="Arial" w:hAnsi="Arial" w:cs="Arial"/>
          <w:sz w:val="22"/>
          <w:szCs w:val="22"/>
        </w:rPr>
        <w:t>"Temps en secondes", "</w:t>
      </w:r>
      <w:proofErr w:type="spellStart"/>
      <w:r w:rsidRPr="00F03384">
        <w:rPr>
          <w:rFonts w:ascii="Arial" w:hAnsi="Arial" w:cs="Arial"/>
          <w:sz w:val="22"/>
          <w:szCs w:val="22"/>
        </w:rPr>
        <w:t>fontsize</w:t>
      </w:r>
      <w:proofErr w:type="spellEnd"/>
      <w:r w:rsidRPr="00F03384">
        <w:rPr>
          <w:rFonts w:ascii="Arial" w:hAnsi="Arial" w:cs="Arial"/>
          <w:sz w:val="22"/>
          <w:szCs w:val="22"/>
        </w:rPr>
        <w:t>", 2 , "</w:t>
      </w:r>
      <w:proofErr w:type="spellStart"/>
      <w:r w:rsidRPr="00F03384">
        <w:rPr>
          <w:rFonts w:ascii="Arial" w:hAnsi="Arial" w:cs="Arial"/>
          <w:sz w:val="22"/>
          <w:szCs w:val="22"/>
        </w:rPr>
        <w:t>color</w:t>
      </w:r>
      <w:proofErr w:type="spellEnd"/>
      <w:r w:rsidRPr="00F03384">
        <w:rPr>
          <w:rFonts w:ascii="Arial" w:hAnsi="Arial" w:cs="Arial"/>
          <w:sz w:val="22"/>
          <w:szCs w:val="22"/>
        </w:rPr>
        <w:t>", "</w:t>
      </w:r>
      <w:proofErr w:type="spellStart"/>
      <w:r w:rsidRPr="00F03384">
        <w:rPr>
          <w:rFonts w:ascii="Arial" w:hAnsi="Arial" w:cs="Arial"/>
          <w:sz w:val="22"/>
          <w:szCs w:val="22"/>
        </w:rPr>
        <w:t>blue</w:t>
      </w:r>
      <w:proofErr w:type="spellEnd"/>
      <w:r w:rsidRPr="00F03384">
        <w:rPr>
          <w:rFonts w:ascii="Arial" w:hAnsi="Arial" w:cs="Arial"/>
          <w:sz w:val="22"/>
          <w:szCs w:val="22"/>
        </w:rPr>
        <w:t>");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  <w:lang w:val="en-US"/>
        </w:rPr>
      </w:pPr>
      <w:r w:rsidRPr="00F03384">
        <w:rPr>
          <w:rFonts w:ascii="Arial" w:hAnsi="Arial" w:cs="Arial"/>
          <w:sz w:val="22"/>
          <w:szCs w:val="22"/>
        </w:rPr>
        <w:tab/>
      </w:r>
      <w:proofErr w:type="spellStart"/>
      <w:proofErr w:type="gramStart"/>
      <w:r w:rsidRPr="00AD1744">
        <w:rPr>
          <w:rFonts w:ascii="Arial" w:hAnsi="Arial" w:cs="Arial"/>
          <w:sz w:val="22"/>
          <w:szCs w:val="22"/>
          <w:u w:val="single"/>
          <w:lang w:val="en-US"/>
        </w:rPr>
        <w:t>ylabel</w:t>
      </w:r>
      <w:proofErr w:type="spellEnd"/>
      <w:r w:rsidRPr="00AD1744">
        <w:rPr>
          <w:rFonts w:ascii="Arial" w:hAnsi="Arial" w:cs="Arial"/>
          <w:sz w:val="22"/>
          <w:szCs w:val="22"/>
          <w:lang w:val="en-US"/>
        </w:rPr>
        <w:t>(</w:t>
      </w:r>
      <w:proofErr w:type="gramEnd"/>
      <w:r w:rsidRPr="00AD1744">
        <w:rPr>
          <w:rFonts w:ascii="Arial" w:hAnsi="Arial" w:cs="Arial"/>
          <w:sz w:val="22"/>
          <w:szCs w:val="22"/>
          <w:lang w:val="en-US"/>
        </w:rPr>
        <w:t>"position (en m)", "</w:t>
      </w:r>
      <w:proofErr w:type="spellStart"/>
      <w:r w:rsidRPr="00AD1744">
        <w:rPr>
          <w:rFonts w:ascii="Arial" w:hAnsi="Arial" w:cs="Arial"/>
          <w:sz w:val="22"/>
          <w:szCs w:val="22"/>
          <w:lang w:val="en-US"/>
        </w:rPr>
        <w:t>fontsize</w:t>
      </w:r>
      <w:proofErr w:type="spellEnd"/>
      <w:r w:rsidRPr="00AD1744">
        <w:rPr>
          <w:rFonts w:ascii="Arial" w:hAnsi="Arial" w:cs="Arial"/>
          <w:sz w:val="22"/>
          <w:szCs w:val="22"/>
          <w:lang w:val="en-US"/>
        </w:rPr>
        <w:t>", 2, "color", "blue");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  <w:lang w:val="en-US"/>
        </w:rPr>
      </w:pPr>
    </w:p>
    <w:p w:rsidR="00AD1744" w:rsidRPr="00F03384" w:rsidRDefault="00AD1744" w:rsidP="00AD1744">
      <w:pPr>
        <w:pStyle w:val="PrformatHTML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lang w:val="en-US"/>
        </w:rPr>
        <w:tab/>
      </w:r>
      <w:proofErr w:type="gramStart"/>
      <w:r w:rsidRPr="00F03384">
        <w:rPr>
          <w:rFonts w:ascii="Arial" w:hAnsi="Arial" w:cs="Arial"/>
          <w:sz w:val="22"/>
          <w:szCs w:val="22"/>
        </w:rPr>
        <w:t>figure(</w:t>
      </w:r>
      <w:proofErr w:type="gramEnd"/>
      <w:r w:rsidRPr="00F03384">
        <w:rPr>
          <w:rFonts w:ascii="Arial" w:hAnsi="Arial" w:cs="Arial"/>
          <w:sz w:val="22"/>
          <w:szCs w:val="22"/>
        </w:rPr>
        <w:t>1)</w:t>
      </w:r>
    </w:p>
    <w:p w:rsidR="00AD1744" w:rsidRPr="00F03384" w:rsidRDefault="00AD1744" w:rsidP="00AD1744">
      <w:pPr>
        <w:pStyle w:val="PrformatHTML"/>
        <w:rPr>
          <w:rFonts w:ascii="Arial" w:hAnsi="Arial" w:cs="Arial"/>
          <w:sz w:val="22"/>
          <w:szCs w:val="22"/>
        </w:rPr>
      </w:pPr>
      <w:r w:rsidRPr="00F03384">
        <w:rPr>
          <w:rFonts w:ascii="Arial" w:hAnsi="Arial" w:cs="Arial"/>
          <w:sz w:val="22"/>
          <w:szCs w:val="22"/>
        </w:rPr>
        <w:tab/>
      </w:r>
      <w:proofErr w:type="spellStart"/>
      <w:proofErr w:type="gramStart"/>
      <w:r w:rsidRPr="00F03384">
        <w:rPr>
          <w:rFonts w:ascii="Arial" w:hAnsi="Arial" w:cs="Arial"/>
          <w:sz w:val="22"/>
          <w:szCs w:val="22"/>
        </w:rPr>
        <w:t>xtitle</w:t>
      </w:r>
      <w:proofErr w:type="spellEnd"/>
      <w:r w:rsidRPr="00F03384">
        <w:rPr>
          <w:rFonts w:ascii="Arial" w:hAnsi="Arial" w:cs="Arial"/>
          <w:sz w:val="22"/>
          <w:szCs w:val="22"/>
        </w:rPr>
        <w:t>(</w:t>
      </w:r>
      <w:proofErr w:type="gramEnd"/>
      <w:r w:rsidRPr="00F03384">
        <w:rPr>
          <w:rFonts w:ascii="Arial" w:hAnsi="Arial" w:cs="Arial"/>
          <w:sz w:val="22"/>
          <w:szCs w:val="22"/>
        </w:rPr>
        <w:t xml:space="preserve">"Vit Sans </w:t>
      </w:r>
      <w:r w:rsidR="007B74AC">
        <w:rPr>
          <w:rFonts w:ascii="Arial" w:hAnsi="Arial" w:cs="Arial"/>
          <w:sz w:val="22"/>
          <w:szCs w:val="22"/>
        </w:rPr>
        <w:t>Ralentisseur</w:t>
      </w:r>
      <w:r w:rsidR="007B74AC" w:rsidRPr="00F03384">
        <w:rPr>
          <w:rFonts w:ascii="Arial" w:hAnsi="Arial" w:cs="Arial"/>
          <w:sz w:val="22"/>
          <w:szCs w:val="22"/>
        </w:rPr>
        <w:t xml:space="preserve"> </w:t>
      </w:r>
      <w:r w:rsidRPr="00F03384">
        <w:rPr>
          <w:rFonts w:ascii="Arial" w:hAnsi="Arial" w:cs="Arial"/>
          <w:sz w:val="22"/>
          <w:szCs w:val="22"/>
        </w:rPr>
        <w:t>");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</w:rPr>
      </w:pPr>
      <w:r w:rsidRPr="00F03384">
        <w:rPr>
          <w:rFonts w:ascii="Arial" w:hAnsi="Arial" w:cs="Arial"/>
          <w:sz w:val="22"/>
          <w:szCs w:val="22"/>
        </w:rPr>
        <w:tab/>
      </w:r>
      <w:r w:rsidRPr="00AD1744">
        <w:rPr>
          <w:rFonts w:ascii="Arial" w:hAnsi="Arial" w:cs="Arial"/>
          <w:sz w:val="22"/>
          <w:szCs w:val="22"/>
          <w:u w:val="single"/>
        </w:rPr>
        <w:t>plot</w:t>
      </w:r>
      <w:r w:rsidRPr="00AD1744">
        <w:rPr>
          <w:rFonts w:ascii="Arial" w:hAnsi="Arial" w:cs="Arial"/>
          <w:sz w:val="22"/>
          <w:szCs w:val="22"/>
        </w:rPr>
        <w:t>(</w:t>
      </w:r>
      <w:proofErr w:type="spellStart"/>
      <w:r w:rsidRPr="00AD1744">
        <w:rPr>
          <w:rFonts w:ascii="Arial" w:hAnsi="Arial" w:cs="Arial"/>
          <w:sz w:val="22"/>
          <w:szCs w:val="22"/>
        </w:rPr>
        <w:t>T</w:t>
      </w:r>
      <w:proofErr w:type="gramStart"/>
      <w:r w:rsidRPr="00AD1744">
        <w:rPr>
          <w:rFonts w:ascii="Arial" w:hAnsi="Arial" w:cs="Arial"/>
          <w:sz w:val="22"/>
          <w:szCs w:val="22"/>
        </w:rPr>
        <w:t>,Xp</w:t>
      </w:r>
      <w:proofErr w:type="spellEnd"/>
      <w:proofErr w:type="gramEnd"/>
      <w:r w:rsidRPr="00AD1744">
        <w:rPr>
          <w:rFonts w:ascii="Arial" w:hAnsi="Arial" w:cs="Arial"/>
          <w:sz w:val="22"/>
          <w:szCs w:val="22"/>
        </w:rPr>
        <w:t>,'r');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proofErr w:type="spellStart"/>
      <w:proofErr w:type="gramStart"/>
      <w:r w:rsidRPr="00AD1744">
        <w:rPr>
          <w:rFonts w:ascii="Arial" w:hAnsi="Arial" w:cs="Arial"/>
          <w:sz w:val="22"/>
          <w:szCs w:val="22"/>
          <w:u w:val="single"/>
        </w:rPr>
        <w:t>xlabel</w:t>
      </w:r>
      <w:proofErr w:type="spellEnd"/>
      <w:r w:rsidRPr="00AD1744">
        <w:rPr>
          <w:rFonts w:ascii="Arial" w:hAnsi="Arial" w:cs="Arial"/>
          <w:sz w:val="22"/>
          <w:szCs w:val="22"/>
        </w:rPr>
        <w:t>(</w:t>
      </w:r>
      <w:proofErr w:type="gramEnd"/>
      <w:r w:rsidRPr="00AD1744">
        <w:rPr>
          <w:rFonts w:ascii="Arial" w:hAnsi="Arial" w:cs="Arial"/>
          <w:sz w:val="22"/>
          <w:szCs w:val="22"/>
        </w:rPr>
        <w:t>"Temps en secondes", "</w:t>
      </w:r>
      <w:proofErr w:type="spellStart"/>
      <w:r w:rsidRPr="00AD1744">
        <w:rPr>
          <w:rFonts w:ascii="Arial" w:hAnsi="Arial" w:cs="Arial"/>
          <w:sz w:val="22"/>
          <w:szCs w:val="22"/>
        </w:rPr>
        <w:t>fontsize</w:t>
      </w:r>
      <w:proofErr w:type="spellEnd"/>
      <w:r w:rsidRPr="00AD1744">
        <w:rPr>
          <w:rFonts w:ascii="Arial" w:hAnsi="Arial" w:cs="Arial"/>
          <w:sz w:val="22"/>
          <w:szCs w:val="22"/>
        </w:rPr>
        <w:t>", 2 , "</w:t>
      </w:r>
      <w:proofErr w:type="spellStart"/>
      <w:r w:rsidRPr="00AD1744">
        <w:rPr>
          <w:rFonts w:ascii="Arial" w:hAnsi="Arial" w:cs="Arial"/>
          <w:sz w:val="22"/>
          <w:szCs w:val="22"/>
        </w:rPr>
        <w:t>color</w:t>
      </w:r>
      <w:proofErr w:type="spellEnd"/>
      <w:r w:rsidRPr="00AD1744">
        <w:rPr>
          <w:rFonts w:ascii="Arial" w:hAnsi="Arial" w:cs="Arial"/>
          <w:sz w:val="22"/>
          <w:szCs w:val="22"/>
        </w:rPr>
        <w:t>", "</w:t>
      </w:r>
      <w:proofErr w:type="spellStart"/>
      <w:r w:rsidRPr="00AD1744">
        <w:rPr>
          <w:rFonts w:ascii="Arial" w:hAnsi="Arial" w:cs="Arial"/>
          <w:sz w:val="22"/>
          <w:szCs w:val="22"/>
        </w:rPr>
        <w:t>blue</w:t>
      </w:r>
      <w:proofErr w:type="spellEnd"/>
      <w:r w:rsidRPr="00AD1744">
        <w:rPr>
          <w:rFonts w:ascii="Arial" w:hAnsi="Arial" w:cs="Arial"/>
          <w:sz w:val="22"/>
          <w:szCs w:val="22"/>
        </w:rPr>
        <w:t>");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</w:rPr>
        <w:tab/>
      </w:r>
      <w:proofErr w:type="spellStart"/>
      <w:proofErr w:type="gramStart"/>
      <w:r w:rsidRPr="00AD1744">
        <w:rPr>
          <w:rFonts w:ascii="Arial" w:hAnsi="Arial" w:cs="Arial"/>
          <w:sz w:val="22"/>
          <w:szCs w:val="22"/>
          <w:u w:val="single"/>
          <w:lang w:val="en-US"/>
        </w:rPr>
        <w:t>ylabel</w:t>
      </w:r>
      <w:proofErr w:type="spellEnd"/>
      <w:r w:rsidRPr="00AD1744">
        <w:rPr>
          <w:rFonts w:ascii="Arial" w:hAnsi="Arial" w:cs="Arial"/>
          <w:sz w:val="22"/>
          <w:szCs w:val="22"/>
          <w:lang w:val="en-US"/>
        </w:rPr>
        <w:t>(</w:t>
      </w:r>
      <w:proofErr w:type="gramEnd"/>
      <w:r w:rsidRPr="00AD1744">
        <w:rPr>
          <w:rFonts w:ascii="Arial" w:hAnsi="Arial" w:cs="Arial"/>
          <w:sz w:val="22"/>
          <w:szCs w:val="22"/>
          <w:lang w:val="en-US"/>
        </w:rPr>
        <w:t>"</w:t>
      </w:r>
      <w:proofErr w:type="spellStart"/>
      <w:r w:rsidRPr="00AD1744">
        <w:rPr>
          <w:rFonts w:ascii="Arial" w:hAnsi="Arial" w:cs="Arial"/>
          <w:sz w:val="22"/>
          <w:szCs w:val="22"/>
          <w:lang w:val="en-US"/>
        </w:rPr>
        <w:t>vitesse</w:t>
      </w:r>
      <w:proofErr w:type="spellEnd"/>
      <w:r w:rsidRPr="00AD1744">
        <w:rPr>
          <w:rFonts w:ascii="Arial" w:hAnsi="Arial" w:cs="Arial"/>
          <w:sz w:val="22"/>
          <w:szCs w:val="22"/>
          <w:lang w:val="en-US"/>
        </w:rPr>
        <w:t xml:space="preserve"> (en m/s)", "</w:t>
      </w:r>
      <w:proofErr w:type="spellStart"/>
      <w:r w:rsidRPr="00AD1744">
        <w:rPr>
          <w:rFonts w:ascii="Arial" w:hAnsi="Arial" w:cs="Arial"/>
          <w:sz w:val="22"/>
          <w:szCs w:val="22"/>
          <w:lang w:val="en-US"/>
        </w:rPr>
        <w:t>fontsize</w:t>
      </w:r>
      <w:proofErr w:type="spellEnd"/>
      <w:r w:rsidRPr="00AD1744">
        <w:rPr>
          <w:rFonts w:ascii="Arial" w:hAnsi="Arial" w:cs="Arial"/>
          <w:sz w:val="22"/>
          <w:szCs w:val="22"/>
          <w:lang w:val="en-US"/>
        </w:rPr>
        <w:t>", 2, "color", "blue");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</w:rPr>
      </w:pPr>
      <w:proofErr w:type="spellStart"/>
      <w:proofErr w:type="gramStart"/>
      <w:r w:rsidRPr="00AD1744">
        <w:rPr>
          <w:rFonts w:ascii="Arial" w:hAnsi="Arial" w:cs="Arial"/>
          <w:sz w:val="22"/>
          <w:szCs w:val="22"/>
        </w:rPr>
        <w:t>endfunction</w:t>
      </w:r>
      <w:proofErr w:type="spellEnd"/>
      <w:proofErr w:type="gramEnd"/>
      <w:r w:rsidRPr="00AD1744">
        <w:rPr>
          <w:rFonts w:ascii="Arial" w:hAnsi="Arial" w:cs="Arial"/>
          <w:sz w:val="22"/>
          <w:szCs w:val="22"/>
        </w:rPr>
        <w:t xml:space="preserve">        </w:t>
      </w:r>
    </w:p>
    <w:p w:rsidR="00AD1744" w:rsidRPr="00AD1744" w:rsidRDefault="00AD1744" w:rsidP="00AD1744">
      <w:pPr>
        <w:pStyle w:val="PrformatHTML"/>
        <w:rPr>
          <w:rFonts w:ascii="Arial" w:hAnsi="Arial" w:cs="Arial"/>
          <w:sz w:val="22"/>
          <w:szCs w:val="22"/>
          <w:lang w:val="en-US"/>
        </w:rPr>
      </w:pPr>
    </w:p>
    <w:sectPr w:rsidR="00AD1744" w:rsidRPr="00AD1744" w:rsidSect="0001269C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139B" w:rsidRDefault="00DD139B" w:rsidP="00CA6717">
      <w:pPr>
        <w:spacing w:after="0" w:line="240" w:lineRule="auto"/>
      </w:pPr>
      <w:r>
        <w:separator/>
      </w:r>
    </w:p>
  </w:endnote>
  <w:endnote w:type="continuationSeparator" w:id="0">
    <w:p w:rsidR="00DD139B" w:rsidRDefault="00DD139B" w:rsidP="00CA671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139B" w:rsidRDefault="00DD139B" w:rsidP="00CA6717">
      <w:pPr>
        <w:spacing w:after="0" w:line="240" w:lineRule="auto"/>
      </w:pPr>
      <w:r>
        <w:separator/>
      </w:r>
    </w:p>
  </w:footnote>
  <w:footnote w:type="continuationSeparator" w:id="0">
    <w:p w:rsidR="00DD139B" w:rsidRDefault="00DD139B" w:rsidP="00CA671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53E0CCF"/>
    <w:multiLevelType w:val="hybridMultilevel"/>
    <w:tmpl w:val="9DC4EFA4"/>
    <w:lvl w:ilvl="0" w:tplc="103C1C7C">
      <w:start w:val="1"/>
      <w:numFmt w:val="decimal"/>
      <w:lvlText w:val="Q-%1 :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8D12D63"/>
    <w:multiLevelType w:val="hybridMultilevel"/>
    <w:tmpl w:val="9DC4EFA4"/>
    <w:lvl w:ilvl="0" w:tplc="103C1C7C">
      <w:start w:val="1"/>
      <w:numFmt w:val="decimal"/>
      <w:lvlText w:val="Q-%1 :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DB67FAC"/>
    <w:multiLevelType w:val="hybridMultilevel"/>
    <w:tmpl w:val="61906E6A"/>
    <w:lvl w:ilvl="0" w:tplc="103C1C7C">
      <w:start w:val="1"/>
      <w:numFmt w:val="decimal"/>
      <w:lvlText w:val="Q-%1 :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66084"/>
    <w:rsid w:val="0000075A"/>
    <w:rsid w:val="0001269C"/>
    <w:rsid w:val="00021848"/>
    <w:rsid w:val="0002406C"/>
    <w:rsid w:val="0003164E"/>
    <w:rsid w:val="0004056A"/>
    <w:rsid w:val="00046B7F"/>
    <w:rsid w:val="000708B7"/>
    <w:rsid w:val="00074DDE"/>
    <w:rsid w:val="00084DAC"/>
    <w:rsid w:val="00086F22"/>
    <w:rsid w:val="000925D4"/>
    <w:rsid w:val="00093FCF"/>
    <w:rsid w:val="00097C3F"/>
    <w:rsid w:val="000A7D4A"/>
    <w:rsid w:val="000B09C0"/>
    <w:rsid w:val="000C5843"/>
    <w:rsid w:val="000C6C8D"/>
    <w:rsid w:val="000D2955"/>
    <w:rsid w:val="000E1BE7"/>
    <w:rsid w:val="000E4134"/>
    <w:rsid w:val="000F61E1"/>
    <w:rsid w:val="001023C4"/>
    <w:rsid w:val="00112601"/>
    <w:rsid w:val="00117AB9"/>
    <w:rsid w:val="0012730A"/>
    <w:rsid w:val="0013435C"/>
    <w:rsid w:val="001702BC"/>
    <w:rsid w:val="001705D0"/>
    <w:rsid w:val="00196874"/>
    <w:rsid w:val="00196D08"/>
    <w:rsid w:val="001A26C7"/>
    <w:rsid w:val="001A773B"/>
    <w:rsid w:val="001D6144"/>
    <w:rsid w:val="001D6C36"/>
    <w:rsid w:val="001E6F7E"/>
    <w:rsid w:val="001F584D"/>
    <w:rsid w:val="00207652"/>
    <w:rsid w:val="00207798"/>
    <w:rsid w:val="00210689"/>
    <w:rsid w:val="0023646B"/>
    <w:rsid w:val="0025217B"/>
    <w:rsid w:val="00254ADB"/>
    <w:rsid w:val="00267673"/>
    <w:rsid w:val="002857DC"/>
    <w:rsid w:val="00286DCF"/>
    <w:rsid w:val="002A4C8F"/>
    <w:rsid w:val="002A7AC9"/>
    <w:rsid w:val="002C689C"/>
    <w:rsid w:val="002D0761"/>
    <w:rsid w:val="002E0E92"/>
    <w:rsid w:val="002E39B8"/>
    <w:rsid w:val="002F3578"/>
    <w:rsid w:val="00304826"/>
    <w:rsid w:val="003063F3"/>
    <w:rsid w:val="00314758"/>
    <w:rsid w:val="003275F3"/>
    <w:rsid w:val="00331160"/>
    <w:rsid w:val="00333A5A"/>
    <w:rsid w:val="00353E04"/>
    <w:rsid w:val="003550FA"/>
    <w:rsid w:val="003662E7"/>
    <w:rsid w:val="003931B6"/>
    <w:rsid w:val="003B03A1"/>
    <w:rsid w:val="003B0F96"/>
    <w:rsid w:val="003B7444"/>
    <w:rsid w:val="003C5574"/>
    <w:rsid w:val="003C5B29"/>
    <w:rsid w:val="003D5307"/>
    <w:rsid w:val="003D747A"/>
    <w:rsid w:val="003E7CE5"/>
    <w:rsid w:val="003F2670"/>
    <w:rsid w:val="004206A9"/>
    <w:rsid w:val="00424FD0"/>
    <w:rsid w:val="00426281"/>
    <w:rsid w:val="00454955"/>
    <w:rsid w:val="00456C45"/>
    <w:rsid w:val="00466973"/>
    <w:rsid w:val="00473074"/>
    <w:rsid w:val="004812B8"/>
    <w:rsid w:val="004864C5"/>
    <w:rsid w:val="004A180F"/>
    <w:rsid w:val="004A24FB"/>
    <w:rsid w:val="004A3DF4"/>
    <w:rsid w:val="004D0A01"/>
    <w:rsid w:val="004E4CCD"/>
    <w:rsid w:val="004F02CA"/>
    <w:rsid w:val="00510E0C"/>
    <w:rsid w:val="00512C28"/>
    <w:rsid w:val="0052234D"/>
    <w:rsid w:val="00581E27"/>
    <w:rsid w:val="005953CB"/>
    <w:rsid w:val="00597470"/>
    <w:rsid w:val="005D7FF2"/>
    <w:rsid w:val="005F0712"/>
    <w:rsid w:val="006070B0"/>
    <w:rsid w:val="0061228A"/>
    <w:rsid w:val="00635690"/>
    <w:rsid w:val="00642A2B"/>
    <w:rsid w:val="006514DC"/>
    <w:rsid w:val="0065380E"/>
    <w:rsid w:val="00660F02"/>
    <w:rsid w:val="00664659"/>
    <w:rsid w:val="00666084"/>
    <w:rsid w:val="006859FD"/>
    <w:rsid w:val="006A1018"/>
    <w:rsid w:val="006C2B92"/>
    <w:rsid w:val="006D765A"/>
    <w:rsid w:val="006E01BA"/>
    <w:rsid w:val="006E4505"/>
    <w:rsid w:val="006E5328"/>
    <w:rsid w:val="006E6877"/>
    <w:rsid w:val="006F33E3"/>
    <w:rsid w:val="006F6990"/>
    <w:rsid w:val="007002E6"/>
    <w:rsid w:val="007043DA"/>
    <w:rsid w:val="00704CDB"/>
    <w:rsid w:val="00724D71"/>
    <w:rsid w:val="007324C6"/>
    <w:rsid w:val="00732F82"/>
    <w:rsid w:val="0073360E"/>
    <w:rsid w:val="007404F1"/>
    <w:rsid w:val="00740DBE"/>
    <w:rsid w:val="00743186"/>
    <w:rsid w:val="00756ED7"/>
    <w:rsid w:val="0079304B"/>
    <w:rsid w:val="00797B16"/>
    <w:rsid w:val="007A649C"/>
    <w:rsid w:val="007A7A73"/>
    <w:rsid w:val="007B09CD"/>
    <w:rsid w:val="007B5061"/>
    <w:rsid w:val="007B74AC"/>
    <w:rsid w:val="0080492B"/>
    <w:rsid w:val="00813254"/>
    <w:rsid w:val="00825200"/>
    <w:rsid w:val="0085588A"/>
    <w:rsid w:val="008558E1"/>
    <w:rsid w:val="00855BE6"/>
    <w:rsid w:val="008730E5"/>
    <w:rsid w:val="00877500"/>
    <w:rsid w:val="0088395A"/>
    <w:rsid w:val="008A53C5"/>
    <w:rsid w:val="008B4800"/>
    <w:rsid w:val="008C1AAE"/>
    <w:rsid w:val="008D07C8"/>
    <w:rsid w:val="008F7F0E"/>
    <w:rsid w:val="00906A3D"/>
    <w:rsid w:val="0091000A"/>
    <w:rsid w:val="00913043"/>
    <w:rsid w:val="00921660"/>
    <w:rsid w:val="0096653B"/>
    <w:rsid w:val="00970FC0"/>
    <w:rsid w:val="0098341E"/>
    <w:rsid w:val="00983445"/>
    <w:rsid w:val="0099358F"/>
    <w:rsid w:val="00996C0C"/>
    <w:rsid w:val="0099716A"/>
    <w:rsid w:val="009B0AAF"/>
    <w:rsid w:val="009B6E94"/>
    <w:rsid w:val="00A116CA"/>
    <w:rsid w:val="00A23078"/>
    <w:rsid w:val="00A52386"/>
    <w:rsid w:val="00A523CD"/>
    <w:rsid w:val="00A61BE5"/>
    <w:rsid w:val="00A71282"/>
    <w:rsid w:val="00A808A6"/>
    <w:rsid w:val="00A82511"/>
    <w:rsid w:val="00A83005"/>
    <w:rsid w:val="00A93D3C"/>
    <w:rsid w:val="00AA5CF5"/>
    <w:rsid w:val="00AB1CEB"/>
    <w:rsid w:val="00AD0CBB"/>
    <w:rsid w:val="00AD1744"/>
    <w:rsid w:val="00AF0ED4"/>
    <w:rsid w:val="00AF76B4"/>
    <w:rsid w:val="00B02E44"/>
    <w:rsid w:val="00B05ABB"/>
    <w:rsid w:val="00B27369"/>
    <w:rsid w:val="00B31A2C"/>
    <w:rsid w:val="00B34226"/>
    <w:rsid w:val="00B42DE3"/>
    <w:rsid w:val="00B46192"/>
    <w:rsid w:val="00B54D2F"/>
    <w:rsid w:val="00B576F3"/>
    <w:rsid w:val="00B74BF2"/>
    <w:rsid w:val="00B94A34"/>
    <w:rsid w:val="00BA34A3"/>
    <w:rsid w:val="00BB0265"/>
    <w:rsid w:val="00BD3CA0"/>
    <w:rsid w:val="00BE4929"/>
    <w:rsid w:val="00BF2356"/>
    <w:rsid w:val="00BF3D56"/>
    <w:rsid w:val="00C00DD9"/>
    <w:rsid w:val="00C0737C"/>
    <w:rsid w:val="00C32718"/>
    <w:rsid w:val="00C479B1"/>
    <w:rsid w:val="00C528C8"/>
    <w:rsid w:val="00C576BB"/>
    <w:rsid w:val="00C87835"/>
    <w:rsid w:val="00CA6717"/>
    <w:rsid w:val="00CB1F59"/>
    <w:rsid w:val="00CC6DED"/>
    <w:rsid w:val="00CF44F3"/>
    <w:rsid w:val="00CF76B6"/>
    <w:rsid w:val="00D022CB"/>
    <w:rsid w:val="00D0735C"/>
    <w:rsid w:val="00D226A7"/>
    <w:rsid w:val="00D30E3B"/>
    <w:rsid w:val="00D30F0A"/>
    <w:rsid w:val="00D36664"/>
    <w:rsid w:val="00D43578"/>
    <w:rsid w:val="00D44978"/>
    <w:rsid w:val="00D928A0"/>
    <w:rsid w:val="00D94456"/>
    <w:rsid w:val="00DD065B"/>
    <w:rsid w:val="00DD139B"/>
    <w:rsid w:val="00DD2D29"/>
    <w:rsid w:val="00DE0739"/>
    <w:rsid w:val="00DE3BDF"/>
    <w:rsid w:val="00DF548E"/>
    <w:rsid w:val="00E13FED"/>
    <w:rsid w:val="00E21C9A"/>
    <w:rsid w:val="00E31189"/>
    <w:rsid w:val="00E33247"/>
    <w:rsid w:val="00E3686D"/>
    <w:rsid w:val="00E547AF"/>
    <w:rsid w:val="00E85371"/>
    <w:rsid w:val="00E85EB4"/>
    <w:rsid w:val="00EA5088"/>
    <w:rsid w:val="00ED56FA"/>
    <w:rsid w:val="00EE354B"/>
    <w:rsid w:val="00EE4A87"/>
    <w:rsid w:val="00EF1612"/>
    <w:rsid w:val="00EF7912"/>
    <w:rsid w:val="00F03384"/>
    <w:rsid w:val="00F0722E"/>
    <w:rsid w:val="00F13CCB"/>
    <w:rsid w:val="00F15978"/>
    <w:rsid w:val="00F24E3E"/>
    <w:rsid w:val="00F24F54"/>
    <w:rsid w:val="00F42BBE"/>
    <w:rsid w:val="00F5652D"/>
    <w:rsid w:val="00F65000"/>
    <w:rsid w:val="00F70F20"/>
    <w:rsid w:val="00F74E75"/>
    <w:rsid w:val="00FA4674"/>
    <w:rsid w:val="00FB3C47"/>
    <w:rsid w:val="00FC2968"/>
    <w:rsid w:val="00FC56DD"/>
    <w:rsid w:val="00FC78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4034">
      <o:colormenu v:ext="edit" fillcolor="none" strokecolor="none"/>
    </o:shapedefaults>
    <o:shapelayout v:ext="edit">
      <o:idmap v:ext="edit" data="1"/>
      <o:rules v:ext="edit">
        <o:r id="V:Rule3" type="connector" idref="#_x0000_s1106"/>
        <o:r id="V:Rule4" type="connector" idref="#_x0000_s1111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56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EE4A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E4A87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BE4929"/>
    <w:pPr>
      <w:ind w:left="720"/>
      <w:contextualSpacing/>
    </w:pPr>
  </w:style>
  <w:style w:type="table" w:styleId="Grilledutableau">
    <w:name w:val="Table Grid"/>
    <w:basedOn w:val="TableauNormal"/>
    <w:uiPriority w:val="59"/>
    <w:rsid w:val="000E1BE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CA671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CA6717"/>
  </w:style>
  <w:style w:type="paragraph" w:styleId="Pieddepage">
    <w:name w:val="footer"/>
    <w:basedOn w:val="Normal"/>
    <w:link w:val="PieddepageCar"/>
    <w:uiPriority w:val="99"/>
    <w:semiHidden/>
    <w:unhideWhenUsed/>
    <w:rsid w:val="00CA671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CA6717"/>
  </w:style>
  <w:style w:type="character" w:styleId="Lienhypertexte">
    <w:name w:val="Hyperlink"/>
    <w:basedOn w:val="Policepardfaut"/>
    <w:uiPriority w:val="99"/>
    <w:unhideWhenUsed/>
    <w:rsid w:val="00F65000"/>
    <w:rPr>
      <w:color w:val="0000FF" w:themeColor="hyperlink"/>
      <w:u w:val="single"/>
    </w:rPr>
  </w:style>
  <w:style w:type="paragraph" w:styleId="PrformatHTML">
    <w:name w:val="HTML Preformatted"/>
    <w:basedOn w:val="Normal"/>
    <w:link w:val="PrformatHTMLCar"/>
    <w:uiPriority w:val="99"/>
    <w:semiHidden/>
    <w:unhideWhenUsed/>
    <w:rsid w:val="00CC6DE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PrformatHTMLCar">
    <w:name w:val="Préformaté HTML Car"/>
    <w:basedOn w:val="Policepardfaut"/>
    <w:link w:val="PrformatHTML"/>
    <w:uiPriority w:val="99"/>
    <w:semiHidden/>
    <w:rsid w:val="00CC6DED"/>
    <w:rPr>
      <w:rFonts w:ascii="Courier New" w:eastAsia="Times New Roman" w:hAnsi="Courier New" w:cs="Courier New"/>
      <w:sz w:val="20"/>
      <w:szCs w:val="20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68880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04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62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20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png"/><Relationship Id="rId21" Type="http://schemas.openxmlformats.org/officeDocument/2006/relationships/image" Target="media/image8.wmf"/><Relationship Id="rId34" Type="http://schemas.openxmlformats.org/officeDocument/2006/relationships/image" Target="media/image15.png"/><Relationship Id="rId42" Type="http://schemas.openxmlformats.org/officeDocument/2006/relationships/chart" Target="charts/chart2.xml"/><Relationship Id="rId47" Type="http://schemas.openxmlformats.org/officeDocument/2006/relationships/oleObject" Target="embeddings/oleObject16.bin"/><Relationship Id="rId50" Type="http://schemas.openxmlformats.org/officeDocument/2006/relationships/oleObject" Target="embeddings/oleObject17.bin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oleObject" Target="embeddings/oleObject14.bin"/><Relationship Id="rId46" Type="http://schemas.openxmlformats.org/officeDocument/2006/relationships/image" Target="media/image2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chart" Target="charts/chart1.xml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image" Target="media/image19.png"/><Relationship Id="rId45" Type="http://schemas.openxmlformats.org/officeDocument/2006/relationships/oleObject" Target="embeddings/oleObject15.bin"/><Relationship Id="rId53" Type="http://schemas.openxmlformats.org/officeDocument/2006/relationships/image" Target="media/image26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png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52" Type="http://schemas.openxmlformats.org/officeDocument/2006/relationships/image" Target="media/image2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48" Type="http://schemas.openxmlformats.org/officeDocument/2006/relationships/image" Target="media/image23.png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Document%20Roland\Cours\Supcours\Asservissement\BodeHp.xls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Document%20Roland\Cours\Supcours\Asservissement\BodeHp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fr-FR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fr-FR"/>
              <a:t>Diagramme de Bode</a:t>
            </a:r>
          </a:p>
        </c:rich>
      </c:tx>
      <c:layout>
        <c:manualLayout>
          <c:xMode val="edge"/>
          <c:yMode val="edge"/>
          <c:x val="0.39895833333333514"/>
          <c:y val="2.0202020202020211E-2"/>
        </c:manualLayout>
      </c:layout>
      <c:spPr>
        <a:noFill/>
        <a:ln w="25400">
          <a:noFill/>
        </a:ln>
      </c:spPr>
    </c:title>
    <c:plotArea>
      <c:layout>
        <c:manualLayout>
          <c:layoutTarget val="inner"/>
          <c:xMode val="edge"/>
          <c:yMode val="edge"/>
          <c:x val="6.666666666666668E-2"/>
          <c:y val="0.12962962962962862"/>
          <c:w val="0.8958333333333337"/>
          <c:h val="0.79461279461279466"/>
        </c:manualLayout>
      </c:layout>
      <c:scatterChart>
        <c:scatterStyle val="smoothMarker"/>
        <c:ser>
          <c:idx val="0"/>
          <c:order val="0"/>
          <c:spPr>
            <a:ln w="2540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Données!$O$5:$O$2005</c:f>
              <c:numCache>
                <c:formatCode>General</c:formatCode>
                <c:ptCount val="2001"/>
                <c:pt idx="0">
                  <c:v>1</c:v>
                </c:pt>
                <c:pt idx="1">
                  <c:v>1.0034598491478393</c:v>
                </c:pt>
                <c:pt idx="2">
                  <c:v>1.0069316688518042</c:v>
                </c:pt>
                <c:pt idx="3">
                  <c:v>1.0104155005282196</c:v>
                </c:pt>
                <c:pt idx="4">
                  <c:v>1.0139113857366748</c:v>
                </c:pt>
                <c:pt idx="5">
                  <c:v>1.0174193661806048</c:v>
                </c:pt>
                <c:pt idx="6">
                  <c:v>1.0209394837076753</c:v>
                </c:pt>
                <c:pt idx="7">
                  <c:v>1.0244717803103798</c:v>
                </c:pt>
                <c:pt idx="8">
                  <c:v>1.0280162981264718</c:v>
                </c:pt>
                <c:pt idx="9">
                  <c:v>1.0315730794395113</c:v>
                </c:pt>
                <c:pt idx="10">
                  <c:v>1.0351421666793441</c:v>
                </c:pt>
                <c:pt idx="11">
                  <c:v>1.0387236024226159</c:v>
                </c:pt>
                <c:pt idx="12">
                  <c:v>1.0423174293933135</c:v>
                </c:pt>
                <c:pt idx="13">
                  <c:v>1.0459236904631581</c:v>
                </c:pt>
                <c:pt idx="14">
                  <c:v>1.0495424286523223</c:v>
                </c:pt>
                <c:pt idx="15">
                  <c:v>1.0531736871297115</c:v>
                </c:pt>
                <c:pt idx="16">
                  <c:v>1.0568175092136645</c:v>
                </c:pt>
                <c:pt idx="17">
                  <c:v>1.0604739383723329</c:v>
                </c:pt>
                <c:pt idx="18">
                  <c:v>1.0641430182243159</c:v>
                </c:pt>
                <c:pt idx="19">
                  <c:v>1.0678247925390854</c:v>
                </c:pt>
                <c:pt idx="20">
                  <c:v>1.0715193052376017</c:v>
                </c:pt>
                <c:pt idx="21">
                  <c:v>1.0752266003927258</c:v>
                </c:pt>
                <c:pt idx="22">
                  <c:v>1.0789467222298288</c:v>
                </c:pt>
                <c:pt idx="23">
                  <c:v>1.0826797151272978</c:v>
                </c:pt>
                <c:pt idx="24">
                  <c:v>1.0864256236170655</c:v>
                </c:pt>
                <c:pt idx="25">
                  <c:v>1.0901844923851276</c:v>
                </c:pt>
                <c:pt idx="26">
                  <c:v>1.0939563662720939</c:v>
                </c:pt>
                <c:pt idx="27">
                  <c:v>1.0977412902737136</c:v>
                </c:pt>
                <c:pt idx="28">
                  <c:v>1.101539309541415</c:v>
                </c:pt>
                <c:pt idx="29">
                  <c:v>1.1053504693828486</c:v>
                </c:pt>
                <c:pt idx="30">
                  <c:v>1.1091748152623957</c:v>
                </c:pt>
                <c:pt idx="31">
                  <c:v>1.1130123928017921</c:v>
                </c:pt>
                <c:pt idx="32">
                  <c:v>1.1168632477805598</c:v>
                </c:pt>
                <c:pt idx="33">
                  <c:v>1.1207274261366529</c:v>
                </c:pt>
                <c:pt idx="34">
                  <c:v>1.1246049739669313</c:v>
                </c:pt>
                <c:pt idx="35">
                  <c:v>1.1284959375277621</c:v>
                </c:pt>
                <c:pt idx="36">
                  <c:v>1.1324003632355581</c:v>
                </c:pt>
                <c:pt idx="37">
                  <c:v>1.1363182976673099</c:v>
                </c:pt>
                <c:pt idx="38">
                  <c:v>1.1402497875611688</c:v>
                </c:pt>
                <c:pt idx="39">
                  <c:v>1.1441948798169861</c:v>
                </c:pt>
                <c:pt idx="40">
                  <c:v>1.1481536214968922</c:v>
                </c:pt>
                <c:pt idx="41">
                  <c:v>1.1521260598258081</c:v>
                </c:pt>
                <c:pt idx="42">
                  <c:v>1.1561122421920988</c:v>
                </c:pt>
                <c:pt idx="43">
                  <c:v>1.1601122161480584</c:v>
                </c:pt>
                <c:pt idx="44">
                  <c:v>1.164126029410492</c:v>
                </c:pt>
                <c:pt idx="45">
                  <c:v>1.1681537298613354</c:v>
                </c:pt>
                <c:pt idx="46">
                  <c:v>1.1721953655481305</c:v>
                </c:pt>
                <c:pt idx="47">
                  <c:v>1.1762509846847338</c:v>
                </c:pt>
                <c:pt idx="48">
                  <c:v>1.1803206356517344</c:v>
                </c:pt>
                <c:pt idx="49">
                  <c:v>1.1844043669971664</c:v>
                </c:pt>
                <c:pt idx="50">
                  <c:v>1.1885022274370185</c:v>
                </c:pt>
                <c:pt idx="51">
                  <c:v>1.1926142658558221</c:v>
                </c:pt>
                <c:pt idx="52">
                  <c:v>1.1967405313072519</c:v>
                </c:pt>
                <c:pt idx="53">
                  <c:v>1.2008810730146668</c:v>
                </c:pt>
                <c:pt idx="54">
                  <c:v>1.2050359403717981</c:v>
                </c:pt>
                <c:pt idx="55">
                  <c:v>1.2092051829432087</c:v>
                </c:pt>
                <c:pt idx="56">
                  <c:v>1.2133888504649724</c:v>
                </c:pt>
                <c:pt idx="57">
                  <c:v>1.2175869928452558</c:v>
                </c:pt>
                <c:pt idx="58">
                  <c:v>1.2217996601648626</c:v>
                </c:pt>
                <c:pt idx="59">
                  <c:v>1.2260269026779236</c:v>
                </c:pt>
                <c:pt idx="60">
                  <c:v>1.2302687708123816</c:v>
                </c:pt>
                <c:pt idx="61">
                  <c:v>1.2345253151706841</c:v>
                </c:pt>
                <c:pt idx="62">
                  <c:v>1.2387965865303694</c:v>
                </c:pt>
                <c:pt idx="63">
                  <c:v>1.2430826358446219</c:v>
                </c:pt>
                <c:pt idx="64">
                  <c:v>1.2473835142429432</c:v>
                </c:pt>
                <c:pt idx="65">
                  <c:v>1.2516992730317238</c:v>
                </c:pt>
                <c:pt idx="66">
                  <c:v>1.2560299636948751</c:v>
                </c:pt>
                <c:pt idx="67">
                  <c:v>1.2603756378944238</c:v>
                </c:pt>
                <c:pt idx="68">
                  <c:v>1.2647363474711468</c:v>
                </c:pt>
                <c:pt idx="69">
                  <c:v>1.2691121444451909</c:v>
                </c:pt>
                <c:pt idx="70">
                  <c:v>1.2735030810166619</c:v>
                </c:pt>
                <c:pt idx="71">
                  <c:v>1.2779092095662878</c:v>
                </c:pt>
                <c:pt idx="72">
                  <c:v>1.2823305826560221</c:v>
                </c:pt>
                <c:pt idx="73">
                  <c:v>1.2867672530296665</c:v>
                </c:pt>
                <c:pt idx="74">
                  <c:v>1.2912192736135344</c:v>
                </c:pt>
                <c:pt idx="75">
                  <c:v>1.2956866975170132</c:v>
                </c:pt>
                <c:pt idx="76">
                  <c:v>1.3001695780332905</c:v>
                </c:pt>
                <c:pt idx="77">
                  <c:v>1.3046679686398961</c:v>
                </c:pt>
                <c:pt idx="78">
                  <c:v>1.3091819229994073</c:v>
                </c:pt>
                <c:pt idx="79">
                  <c:v>1.3137114949600632</c:v>
                </c:pt>
                <c:pt idx="80">
                  <c:v>1.3182567385564081</c:v>
                </c:pt>
                <c:pt idx="81">
                  <c:v>1.322817708009935</c:v>
                </c:pt>
                <c:pt idx="82">
                  <c:v>1.3273944577297339</c:v>
                </c:pt>
                <c:pt idx="83">
                  <c:v>1.3319870423131626</c:v>
                </c:pt>
                <c:pt idx="84">
                  <c:v>1.3365955165464425</c:v>
                </c:pt>
                <c:pt idx="85">
                  <c:v>1.3412199354053713</c:v>
                </c:pt>
                <c:pt idx="86">
                  <c:v>1.345860354055944</c:v>
                </c:pt>
                <c:pt idx="87">
                  <c:v>1.3505168278550401</c:v>
                </c:pt>
                <c:pt idx="88">
                  <c:v>1.3551894123510364</c:v>
                </c:pt>
                <c:pt idx="89">
                  <c:v>1.35987816328452</c:v>
                </c:pt>
                <c:pt idx="90">
                  <c:v>1.3645831365889309</c:v>
                </c:pt>
                <c:pt idx="91">
                  <c:v>1.3693043883912077</c:v>
                </c:pt>
                <c:pt idx="92">
                  <c:v>1.3740419750125161</c:v>
                </c:pt>
                <c:pt idx="93">
                  <c:v>1.378795952968858</c:v>
                </c:pt>
                <c:pt idx="94">
                  <c:v>1.383566378971782</c:v>
                </c:pt>
                <c:pt idx="95">
                  <c:v>1.3883533099290504</c:v>
                </c:pt>
                <c:pt idx="96">
                  <c:v>1.3931568029453041</c:v>
                </c:pt>
                <c:pt idx="97">
                  <c:v>1.3979769153227799</c:v>
                </c:pt>
                <c:pt idx="98">
                  <c:v>1.4028137045619586</c:v>
                </c:pt>
                <c:pt idx="99">
                  <c:v>1.4076672283622638</c:v>
                </c:pt>
                <c:pt idx="100">
                  <c:v>1.4125375446227593</c:v>
                </c:pt>
                <c:pt idx="101">
                  <c:v>1.4174247114428016</c:v>
                </c:pt>
                <c:pt idx="102">
                  <c:v>1.4223287871228143</c:v>
                </c:pt>
                <c:pt idx="103">
                  <c:v>1.4272498301648895</c:v>
                </c:pt>
                <c:pt idx="104">
                  <c:v>1.4321878992735484</c:v>
                </c:pt>
                <c:pt idx="105">
                  <c:v>1.4371430533563898</c:v>
                </c:pt>
                <c:pt idx="106">
                  <c:v>1.442115351524869</c:v>
                </c:pt>
                <c:pt idx="107">
                  <c:v>1.4471048530949198</c:v>
                </c:pt>
                <c:pt idx="108">
                  <c:v>1.4521116175877418</c:v>
                </c:pt>
                <c:pt idx="109">
                  <c:v>1.457135704730421</c:v>
                </c:pt>
                <c:pt idx="110">
                  <c:v>1.4621771744567291</c:v>
                </c:pt>
                <c:pt idx="111">
                  <c:v>1.4672360869077519</c:v>
                </c:pt>
                <c:pt idx="112">
                  <c:v>1.4723125024327239</c:v>
                </c:pt>
                <c:pt idx="113">
                  <c:v>1.4774064815896095</c:v>
                </c:pt>
                <c:pt idx="114">
                  <c:v>1.4825180851459538</c:v>
                </c:pt>
                <c:pt idx="115">
                  <c:v>1.4876473740795024</c:v>
                </c:pt>
                <c:pt idx="116">
                  <c:v>1.4927944095789958</c:v>
                </c:pt>
                <c:pt idx="117">
                  <c:v>1.4979592530448695</c:v>
                </c:pt>
                <c:pt idx="118">
                  <c:v>1.5031419660900227</c:v>
                </c:pt>
                <c:pt idx="119">
                  <c:v>1.5083426105404798</c:v>
                </c:pt>
                <c:pt idx="120">
                  <c:v>1.5135612484362078</c:v>
                </c:pt>
                <c:pt idx="121">
                  <c:v>1.5187979420318141</c:v>
                </c:pt>
                <c:pt idx="122">
                  <c:v>1.5240527537972921</c:v>
                </c:pt>
                <c:pt idx="123">
                  <c:v>1.5293257464187793</c:v>
                </c:pt>
                <c:pt idx="124">
                  <c:v>1.5346169827992948</c:v>
                </c:pt>
                <c:pt idx="125">
                  <c:v>1.5399265260594865</c:v>
                </c:pt>
                <c:pt idx="126">
                  <c:v>1.5452544395384145</c:v>
                </c:pt>
                <c:pt idx="127">
                  <c:v>1.5506007867942462</c:v>
                </c:pt>
                <c:pt idx="128">
                  <c:v>1.555965631605075</c:v>
                </c:pt>
                <c:pt idx="129">
                  <c:v>1.5613490379696462</c:v>
                </c:pt>
                <c:pt idx="130">
                  <c:v>1.5667510701081497</c:v>
                </c:pt>
                <c:pt idx="131">
                  <c:v>1.5721717924629344</c:v>
                </c:pt>
                <c:pt idx="132">
                  <c:v>1.5776112696993492</c:v>
                </c:pt>
                <c:pt idx="133">
                  <c:v>1.5830695667064401</c:v>
                </c:pt>
                <c:pt idx="134">
                  <c:v>1.58854674859778</c:v>
                </c:pt>
                <c:pt idx="135">
                  <c:v>1.5940428807122233</c:v>
                </c:pt>
                <c:pt idx="136">
                  <c:v>1.59955802861467</c:v>
                </c:pt>
                <c:pt idx="137">
                  <c:v>1.6050922580968912</c:v>
                </c:pt>
                <c:pt idx="138">
                  <c:v>1.6106456351782721</c:v>
                </c:pt>
                <c:pt idx="139">
                  <c:v>1.6162182261066194</c:v>
                </c:pt>
                <c:pt idx="140">
                  <c:v>1.6218100973589298</c:v>
                </c:pt>
                <c:pt idx="141">
                  <c:v>1.6274213156422297</c:v>
                </c:pt>
                <c:pt idx="142">
                  <c:v>1.6330519478943351</c:v>
                </c:pt>
                <c:pt idx="143">
                  <c:v>1.6387020612846361</c:v>
                </c:pt>
                <c:pt idx="144">
                  <c:v>1.6443717232149324</c:v>
                </c:pt>
                <c:pt idx="145">
                  <c:v>1.6500610013202301</c:v>
                </c:pt>
                <c:pt idx="146">
                  <c:v>1.6557699634695289</c:v>
                </c:pt>
                <c:pt idx="147">
                  <c:v>1.6614986777666558</c:v>
                </c:pt>
                <c:pt idx="148">
                  <c:v>1.667247212551064</c:v>
                </c:pt>
                <c:pt idx="149">
                  <c:v>1.6730156363986461</c:v>
                </c:pt>
                <c:pt idx="150">
                  <c:v>1.678804018122561</c:v>
                </c:pt>
                <c:pt idx="151">
                  <c:v>1.6846124267740585</c:v>
                </c:pt>
                <c:pt idx="152">
                  <c:v>1.6904409316432754</c:v>
                </c:pt>
                <c:pt idx="153">
                  <c:v>1.6962896022600833</c:v>
                </c:pt>
                <c:pt idx="154">
                  <c:v>1.7021585083949515</c:v>
                </c:pt>
                <c:pt idx="155">
                  <c:v>1.7080477200597135</c:v>
                </c:pt>
                <c:pt idx="156">
                  <c:v>1.7139573075084258</c:v>
                </c:pt>
                <c:pt idx="157">
                  <c:v>1.7198873412382421</c:v>
                </c:pt>
                <c:pt idx="158">
                  <c:v>1.7258378919902044</c:v>
                </c:pt>
                <c:pt idx="159">
                  <c:v>1.7318090307501106</c:v>
                </c:pt>
                <c:pt idx="160">
                  <c:v>1.7378008287493758</c:v>
                </c:pt>
                <c:pt idx="161">
                  <c:v>1.7438133574658332</c:v>
                </c:pt>
                <c:pt idx="162">
                  <c:v>1.7498466886246495</c:v>
                </c:pt>
                <c:pt idx="163">
                  <c:v>1.7559008941991392</c:v>
                </c:pt>
                <c:pt idx="164">
                  <c:v>1.7619760464116299</c:v>
                </c:pt>
                <c:pt idx="165">
                  <c:v>1.7680722177343198</c:v>
                </c:pt>
                <c:pt idx="166">
                  <c:v>1.7741894808901666</c:v>
                </c:pt>
                <c:pt idx="167">
                  <c:v>1.7803279088537356</c:v>
                </c:pt>
                <c:pt idx="168">
                  <c:v>1.7864875748520599</c:v>
                </c:pt>
                <c:pt idx="169">
                  <c:v>1.7926685523655286</c:v>
                </c:pt>
                <c:pt idx="170">
                  <c:v>1.7988709151287887</c:v>
                </c:pt>
                <c:pt idx="171">
                  <c:v>1.8050947371315698</c:v>
                </c:pt>
                <c:pt idx="172">
                  <c:v>1.8113400926195986</c:v>
                </c:pt>
                <c:pt idx="173">
                  <c:v>1.8176070560955002</c:v>
                </c:pt>
                <c:pt idx="174">
                  <c:v>1.8238957023196316</c:v>
                </c:pt>
                <c:pt idx="175">
                  <c:v>1.8302061063110615</c:v>
                </c:pt>
                <c:pt idx="176">
                  <c:v>1.8365383433483473</c:v>
                </c:pt>
                <c:pt idx="177">
                  <c:v>1.8428924889705551</c:v>
                </c:pt>
                <c:pt idx="178">
                  <c:v>1.8492686189780778</c:v>
                </c:pt>
                <c:pt idx="179">
                  <c:v>1.8556668094335762</c:v>
                </c:pt>
                <c:pt idx="180">
                  <c:v>1.8620871366628777</c:v>
                </c:pt>
                <c:pt idx="181">
                  <c:v>1.8685296772558491</c:v>
                </c:pt>
                <c:pt idx="182">
                  <c:v>1.8749945080674151</c:v>
                </c:pt>
                <c:pt idx="183">
                  <c:v>1.88148170621836</c:v>
                </c:pt>
                <c:pt idx="184">
                  <c:v>1.8879913490962938</c:v>
                </c:pt>
                <c:pt idx="185">
                  <c:v>1.8945235143565975</c:v>
                </c:pt>
                <c:pt idx="186">
                  <c:v>1.9010782799233021</c:v>
                </c:pt>
                <c:pt idx="187">
                  <c:v>1.9076557239900744</c:v>
                </c:pt>
                <c:pt idx="188">
                  <c:v>1.9142559250210969</c:v>
                </c:pt>
                <c:pt idx="189">
                  <c:v>1.9208789617520252</c:v>
                </c:pt>
                <c:pt idx="190">
                  <c:v>1.9275249131909358</c:v>
                </c:pt>
                <c:pt idx="191">
                  <c:v>1.9341938586192795</c:v>
                </c:pt>
                <c:pt idx="192">
                  <c:v>1.940885877592784</c:v>
                </c:pt>
                <c:pt idx="193">
                  <c:v>1.9476010499424217</c:v>
                </c:pt>
                <c:pt idx="194">
                  <c:v>1.9543394557753955</c:v>
                </c:pt>
                <c:pt idx="195">
                  <c:v>1.9611011754760501</c:v>
                </c:pt>
                <c:pt idx="196">
                  <c:v>1.9678862897068461</c:v>
                </c:pt>
                <c:pt idx="197">
                  <c:v>1.9746948794093324</c:v>
                </c:pt>
                <c:pt idx="198">
                  <c:v>1.9815270258051001</c:v>
                </c:pt>
                <c:pt idx="199">
                  <c:v>1.9883828103967618</c:v>
                </c:pt>
                <c:pt idx="200">
                  <c:v>1.9952623149688855</c:v>
                </c:pt>
                <c:pt idx="201">
                  <c:v>2.0021656215890387</c:v>
                </c:pt>
                <c:pt idx="202">
                  <c:v>2.0090928126087277</c:v>
                </c:pt>
                <c:pt idx="203">
                  <c:v>2.0160439706643567</c:v>
                </c:pt>
                <c:pt idx="204">
                  <c:v>2.0230191786782732</c:v>
                </c:pt>
                <c:pt idx="205">
                  <c:v>2.0300185198596767</c:v>
                </c:pt>
                <c:pt idx="206">
                  <c:v>2.0370420777057188</c:v>
                </c:pt>
                <c:pt idx="207">
                  <c:v>2.0440899360023832</c:v>
                </c:pt>
                <c:pt idx="208">
                  <c:v>2.0511621788255665</c:v>
                </c:pt>
                <c:pt idx="209">
                  <c:v>2.0582588905420565</c:v>
                </c:pt>
                <c:pt idx="210">
                  <c:v>2.0653801558105402</c:v>
                </c:pt>
                <c:pt idx="211">
                  <c:v>2.0725260595825756</c:v>
                </c:pt>
                <c:pt idx="212">
                  <c:v>2.0796966871036968</c:v>
                </c:pt>
                <c:pt idx="213">
                  <c:v>2.0868921239143368</c:v>
                </c:pt>
                <c:pt idx="214">
                  <c:v>2.0941124558508939</c:v>
                </c:pt>
                <c:pt idx="215">
                  <c:v>2.1013577690467491</c:v>
                </c:pt>
                <c:pt idx="216">
                  <c:v>2.1086281499332813</c:v>
                </c:pt>
                <c:pt idx="217">
                  <c:v>2.1159236852409471</c:v>
                </c:pt>
                <c:pt idx="218">
                  <c:v>2.1232444620002209</c:v>
                </c:pt>
                <c:pt idx="219">
                  <c:v>2.130590567542741</c:v>
                </c:pt>
                <c:pt idx="220">
                  <c:v>2.1379620895022335</c:v>
                </c:pt>
                <c:pt idx="221">
                  <c:v>2.1453591158157104</c:v>
                </c:pt>
                <c:pt idx="222">
                  <c:v>2.1527817347243752</c:v>
                </c:pt>
                <c:pt idx="223">
                  <c:v>2.1602300347747443</c:v>
                </c:pt>
                <c:pt idx="224">
                  <c:v>2.1677041048196992</c:v>
                </c:pt>
                <c:pt idx="225">
                  <c:v>2.1752040340195227</c:v>
                </c:pt>
                <c:pt idx="226">
                  <c:v>2.1827299118430026</c:v>
                </c:pt>
                <c:pt idx="227">
                  <c:v>2.1902818280684602</c:v>
                </c:pt>
                <c:pt idx="228">
                  <c:v>2.197859872784826</c:v>
                </c:pt>
                <c:pt idx="229">
                  <c:v>2.205464136392751</c:v>
                </c:pt>
                <c:pt idx="230">
                  <c:v>2.2130947096056452</c:v>
                </c:pt>
                <c:pt idx="231">
                  <c:v>2.2207516834507555</c:v>
                </c:pt>
                <c:pt idx="232">
                  <c:v>2.2284351492703052</c:v>
                </c:pt>
                <c:pt idx="233">
                  <c:v>2.2361451987225229</c:v>
                </c:pt>
                <c:pt idx="234">
                  <c:v>2.2438819237827676</c:v>
                </c:pt>
                <c:pt idx="235">
                  <c:v>2.2516454167446072</c:v>
                </c:pt>
                <c:pt idx="236">
                  <c:v>2.2594357702209802</c:v>
                </c:pt>
                <c:pt idx="237">
                  <c:v>2.2672530771451802</c:v>
                </c:pt>
                <c:pt idx="238">
                  <c:v>2.2750974307720719</c:v>
                </c:pt>
                <c:pt idx="239">
                  <c:v>2.2829689246791767</c:v>
                </c:pt>
                <c:pt idx="240">
                  <c:v>2.2908676527677811</c:v>
                </c:pt>
                <c:pt idx="241">
                  <c:v>2.2987937092640212</c:v>
                </c:pt>
                <c:pt idx="242">
                  <c:v>2.3067471887200708</c:v>
                </c:pt>
                <c:pt idx="243">
                  <c:v>2.3147281860152367</c:v>
                </c:pt>
                <c:pt idx="244">
                  <c:v>2.3227367963571086</c:v>
                </c:pt>
                <c:pt idx="245">
                  <c:v>2.3307731152826388</c:v>
                </c:pt>
                <c:pt idx="246">
                  <c:v>2.3388372386593592</c:v>
                </c:pt>
                <c:pt idx="247">
                  <c:v>2.3469292626864782</c:v>
                </c:pt>
                <c:pt idx="248">
                  <c:v>2.3550492838959993</c:v>
                </c:pt>
                <c:pt idx="249">
                  <c:v>2.3631973991540192</c:v>
                </c:pt>
                <c:pt idx="250">
                  <c:v>2.3713737056616582</c:v>
                </c:pt>
                <c:pt idx="251">
                  <c:v>2.3795783009563984</c:v>
                </c:pt>
                <c:pt idx="252">
                  <c:v>2.3878112829131792</c:v>
                </c:pt>
                <c:pt idx="253">
                  <c:v>2.3960727497455667</c:v>
                </c:pt>
                <c:pt idx="254">
                  <c:v>2.4043628000069392</c:v>
                </c:pt>
                <c:pt idx="255">
                  <c:v>2.4126815325916353</c:v>
                </c:pt>
                <c:pt idx="256">
                  <c:v>2.4210290467361801</c:v>
                </c:pt>
                <c:pt idx="257">
                  <c:v>2.4294054420204243</c:v>
                </c:pt>
                <c:pt idx="258">
                  <c:v>2.4378108183687544</c:v>
                </c:pt>
                <c:pt idx="259">
                  <c:v>2.4462452760512767</c:v>
                </c:pt>
                <c:pt idx="260">
                  <c:v>2.4547089156850221</c:v>
                </c:pt>
                <c:pt idx="261">
                  <c:v>2.4632018382351601</c:v>
                </c:pt>
                <c:pt idx="262">
                  <c:v>2.4717241450161342</c:v>
                </c:pt>
                <c:pt idx="263">
                  <c:v>2.48027593769296</c:v>
                </c:pt>
                <c:pt idx="264">
                  <c:v>2.4888573182824012</c:v>
                </c:pt>
                <c:pt idx="265">
                  <c:v>2.4974683891541325</c:v>
                </c:pt>
                <c:pt idx="266">
                  <c:v>2.5061092530321156</c:v>
                </c:pt>
                <c:pt idx="267">
                  <c:v>2.5147800129956202</c:v>
                </c:pt>
                <c:pt idx="268">
                  <c:v>2.5234807724805894</c:v>
                </c:pt>
                <c:pt idx="269">
                  <c:v>2.5322116352808188</c:v>
                </c:pt>
                <c:pt idx="270">
                  <c:v>2.5409727055493092</c:v>
                </c:pt>
                <c:pt idx="271">
                  <c:v>2.5497640877992844</c:v>
                </c:pt>
                <c:pt idx="272">
                  <c:v>2.5585858869056479</c:v>
                </c:pt>
                <c:pt idx="273">
                  <c:v>2.5674382081061444</c:v>
                </c:pt>
                <c:pt idx="274">
                  <c:v>2.5763211570025812</c:v>
                </c:pt>
                <c:pt idx="275">
                  <c:v>2.5852348395621942</c:v>
                </c:pt>
                <c:pt idx="276">
                  <c:v>2.5941793621188172</c:v>
                </c:pt>
                <c:pt idx="277">
                  <c:v>2.603154831374185</c:v>
                </c:pt>
                <c:pt idx="278">
                  <c:v>2.6121613543992077</c:v>
                </c:pt>
                <c:pt idx="279">
                  <c:v>2.6211990386352451</c:v>
                </c:pt>
                <c:pt idx="280">
                  <c:v>2.6302679918953844</c:v>
                </c:pt>
                <c:pt idx="281">
                  <c:v>2.639368322365732</c:v>
                </c:pt>
                <c:pt idx="282">
                  <c:v>2.6485001386067042</c:v>
                </c:pt>
                <c:pt idx="283">
                  <c:v>2.6576635495543202</c:v>
                </c:pt>
                <c:pt idx="284">
                  <c:v>2.6668586645214787</c:v>
                </c:pt>
                <c:pt idx="285">
                  <c:v>2.6760855931993337</c:v>
                </c:pt>
                <c:pt idx="286">
                  <c:v>2.6853444456585098</c:v>
                </c:pt>
                <c:pt idx="287">
                  <c:v>2.6946353323504759</c:v>
                </c:pt>
                <c:pt idx="288">
                  <c:v>2.7039583641088427</c:v>
                </c:pt>
                <c:pt idx="289">
                  <c:v>2.7133136521507102</c:v>
                </c:pt>
                <c:pt idx="290">
                  <c:v>2.7227013080779328</c:v>
                </c:pt>
                <c:pt idx="291">
                  <c:v>2.7321214438784889</c:v>
                </c:pt>
                <c:pt idx="292">
                  <c:v>2.7415741719278852</c:v>
                </c:pt>
                <c:pt idx="293">
                  <c:v>2.7510596049903673</c:v>
                </c:pt>
                <c:pt idx="294">
                  <c:v>2.7605778562203707</c:v>
                </c:pt>
                <c:pt idx="295">
                  <c:v>2.7701290391637361</c:v>
                </c:pt>
                <c:pt idx="296">
                  <c:v>2.7797132677593002</c:v>
                </c:pt>
                <c:pt idx="297">
                  <c:v>2.7893306563400038</c:v>
                </c:pt>
                <c:pt idx="298">
                  <c:v>2.7989813196343651</c:v>
                </c:pt>
                <c:pt idx="299">
                  <c:v>2.8086653727679196</c:v>
                </c:pt>
                <c:pt idx="300">
                  <c:v>2.8183829312644537</c:v>
                </c:pt>
                <c:pt idx="301">
                  <c:v>2.828134111047488</c:v>
                </c:pt>
                <c:pt idx="302">
                  <c:v>2.8379190284415592</c:v>
                </c:pt>
                <c:pt idx="303">
                  <c:v>2.8477378001737486</c:v>
                </c:pt>
                <c:pt idx="304">
                  <c:v>2.8575905433749491</c:v>
                </c:pt>
                <c:pt idx="305">
                  <c:v>2.8674773755813212</c:v>
                </c:pt>
                <c:pt idx="306">
                  <c:v>2.8773984147356626</c:v>
                </c:pt>
                <c:pt idx="307">
                  <c:v>2.8873537791888877</c:v>
                </c:pt>
                <c:pt idx="308">
                  <c:v>2.8973435877013292</c:v>
                </c:pt>
                <c:pt idx="309">
                  <c:v>2.9073679594442314</c:v>
                </c:pt>
                <c:pt idx="310">
                  <c:v>2.9174270140011687</c:v>
                </c:pt>
                <c:pt idx="311">
                  <c:v>2.927520871369456</c:v>
                </c:pt>
                <c:pt idx="312">
                  <c:v>2.9376496519615336</c:v>
                </c:pt>
                <c:pt idx="313">
                  <c:v>2.9478134766065232</c:v>
                </c:pt>
                <c:pt idx="314">
                  <c:v>2.9580124665515477</c:v>
                </c:pt>
                <c:pt idx="315">
                  <c:v>2.9682467434632427</c:v>
                </c:pt>
                <c:pt idx="316">
                  <c:v>2.9785164294291793</c:v>
                </c:pt>
                <c:pt idx="317">
                  <c:v>2.9888216469593889</c:v>
                </c:pt>
                <c:pt idx="318">
                  <c:v>2.9991625189876552</c:v>
                </c:pt>
                <c:pt idx="319">
                  <c:v>3.0095391688732045</c:v>
                </c:pt>
                <c:pt idx="320">
                  <c:v>3.0199517204020192</c:v>
                </c:pt>
                <c:pt idx="321">
                  <c:v>3.0304002977883675</c:v>
                </c:pt>
                <c:pt idx="322">
                  <c:v>3.0408850256762827</c:v>
                </c:pt>
                <c:pt idx="323">
                  <c:v>3.0514060291410368</c:v>
                </c:pt>
                <c:pt idx="324">
                  <c:v>3.0619634336906767</c:v>
                </c:pt>
                <c:pt idx="325">
                  <c:v>3.0725573652674494</c:v>
                </c:pt>
                <c:pt idx="326">
                  <c:v>3.0831879502493735</c:v>
                </c:pt>
                <c:pt idx="327">
                  <c:v>3.0938553154516537</c:v>
                </c:pt>
                <c:pt idx="328">
                  <c:v>3.1045595881283612</c:v>
                </c:pt>
                <c:pt idx="329">
                  <c:v>3.1153008959737587</c:v>
                </c:pt>
                <c:pt idx="330">
                  <c:v>3.1260793671239582</c:v>
                </c:pt>
                <c:pt idx="331">
                  <c:v>3.1368951301583681</c:v>
                </c:pt>
                <c:pt idx="332">
                  <c:v>3.1477483141013192</c:v>
                </c:pt>
                <c:pt idx="333">
                  <c:v>3.1586390484234812</c:v>
                </c:pt>
                <c:pt idx="334">
                  <c:v>3.1695674630434936</c:v>
                </c:pt>
                <c:pt idx="335">
                  <c:v>3.1805336883295361</c:v>
                </c:pt>
                <c:pt idx="336">
                  <c:v>3.1915378551007652</c:v>
                </c:pt>
                <c:pt idx="337">
                  <c:v>3.2025800946290297</c:v>
                </c:pt>
                <c:pt idx="338">
                  <c:v>3.2136605386403212</c:v>
                </c:pt>
                <c:pt idx="339">
                  <c:v>3.2247793193163812</c:v>
                </c:pt>
                <c:pt idx="340">
                  <c:v>3.2359365692962836</c:v>
                </c:pt>
                <c:pt idx="341">
                  <c:v>3.2471324216780242</c:v>
                </c:pt>
                <c:pt idx="342">
                  <c:v>3.2583670100200872</c:v>
                </c:pt>
                <c:pt idx="343">
                  <c:v>3.2696404683430531</c:v>
                </c:pt>
                <c:pt idx="344">
                  <c:v>3.2809529311311887</c:v>
                </c:pt>
                <c:pt idx="345">
                  <c:v>3.2923045333340633</c:v>
                </c:pt>
                <c:pt idx="346">
                  <c:v>3.3036954103681349</c:v>
                </c:pt>
                <c:pt idx="347">
                  <c:v>3.3151256981184267</c:v>
                </c:pt>
                <c:pt idx="348">
                  <c:v>3.3265955329400421</c:v>
                </c:pt>
                <c:pt idx="349">
                  <c:v>3.3381050516598867</c:v>
                </c:pt>
                <c:pt idx="350">
                  <c:v>3.3496543915782602</c:v>
                </c:pt>
                <c:pt idx="351">
                  <c:v>3.3612436904705194</c:v>
                </c:pt>
                <c:pt idx="352">
                  <c:v>3.3728730865886702</c:v>
                </c:pt>
                <c:pt idx="353">
                  <c:v>3.3845427186630874</c:v>
                </c:pt>
                <c:pt idx="354">
                  <c:v>3.3962527259040645</c:v>
                </c:pt>
                <c:pt idx="355">
                  <c:v>3.4080032480036442</c:v>
                </c:pt>
                <c:pt idx="356">
                  <c:v>3.4197944251370824</c:v>
                </c:pt>
                <c:pt idx="357">
                  <c:v>3.4316263979646777</c:v>
                </c:pt>
                <c:pt idx="358">
                  <c:v>3.4434993076333802</c:v>
                </c:pt>
                <c:pt idx="359">
                  <c:v>3.4554132957784773</c:v>
                </c:pt>
                <c:pt idx="360">
                  <c:v>3.4673685045253086</c:v>
                </c:pt>
                <c:pt idx="361">
                  <c:v>3.4793650764909341</c:v>
                </c:pt>
                <c:pt idx="362">
                  <c:v>3.4914031547858397</c:v>
                </c:pt>
                <c:pt idx="363">
                  <c:v>3.5034828830156997</c:v>
                </c:pt>
                <c:pt idx="364">
                  <c:v>3.5156044052829709</c:v>
                </c:pt>
                <c:pt idx="365">
                  <c:v>3.5277678661887286</c:v>
                </c:pt>
                <c:pt idx="366">
                  <c:v>3.5399734108343361</c:v>
                </c:pt>
                <c:pt idx="367">
                  <c:v>3.5522211848231731</c:v>
                </c:pt>
                <c:pt idx="368">
                  <c:v>3.5645113342624413</c:v>
                </c:pt>
                <c:pt idx="369">
                  <c:v>3.5768440057647308</c:v>
                </c:pt>
                <c:pt idx="370">
                  <c:v>3.5892193464500401</c:v>
                </c:pt>
                <c:pt idx="371">
                  <c:v>3.6016375039472615</c:v>
                </c:pt>
                <c:pt idx="372">
                  <c:v>3.6140986263961188</c:v>
                </c:pt>
                <c:pt idx="373">
                  <c:v>3.6266028624488587</c:v>
                </c:pt>
                <c:pt idx="374">
                  <c:v>3.6391503612720602</c:v>
                </c:pt>
                <c:pt idx="375">
                  <c:v>3.6517412725483616</c:v>
                </c:pt>
                <c:pt idx="376">
                  <c:v>3.6643757464783326</c:v>
                </c:pt>
                <c:pt idx="377">
                  <c:v>3.6770539337821324</c:v>
                </c:pt>
                <c:pt idx="378">
                  <c:v>3.6897759857014862</c:v>
                </c:pt>
                <c:pt idx="379">
                  <c:v>3.7025420540013352</c:v>
                </c:pt>
                <c:pt idx="380">
                  <c:v>3.7153522909717078</c:v>
                </c:pt>
                <c:pt idx="381">
                  <c:v>3.7282068494295482</c:v>
                </c:pt>
                <c:pt idx="382">
                  <c:v>3.7411058827205212</c:v>
                </c:pt>
                <c:pt idx="383">
                  <c:v>3.7540495447208198</c:v>
                </c:pt>
                <c:pt idx="384">
                  <c:v>3.7670379898390691</c:v>
                </c:pt>
                <c:pt idx="385">
                  <c:v>3.7800713730180902</c:v>
                </c:pt>
                <c:pt idx="386">
                  <c:v>3.7931498497368001</c:v>
                </c:pt>
                <c:pt idx="387">
                  <c:v>3.8062735760120359</c:v>
                </c:pt>
                <c:pt idx="388">
                  <c:v>3.8194427084004428</c:v>
                </c:pt>
                <c:pt idx="389">
                  <c:v>3.8326574040003107</c:v>
                </c:pt>
                <c:pt idx="390">
                  <c:v>3.8459178204535132</c:v>
                </c:pt>
                <c:pt idx="391">
                  <c:v>3.8592241159472667</c:v>
                </c:pt>
                <c:pt idx="392">
                  <c:v>3.8725764492161372</c:v>
                </c:pt>
                <c:pt idx="393">
                  <c:v>3.8859749795439087</c:v>
                </c:pt>
                <c:pt idx="394">
                  <c:v>3.8994198667654087</c:v>
                </c:pt>
                <c:pt idx="395">
                  <c:v>3.912911271268503</c:v>
                </c:pt>
                <c:pt idx="396">
                  <c:v>3.9264493539959622</c:v>
                </c:pt>
                <c:pt idx="397">
                  <c:v>3.9400342764474461</c:v>
                </c:pt>
                <c:pt idx="398">
                  <c:v>3.9536662006812509</c:v>
                </c:pt>
                <c:pt idx="399">
                  <c:v>3.9673452893165182</c:v>
                </c:pt>
                <c:pt idx="400">
                  <c:v>3.9810717055349452</c:v>
                </c:pt>
                <c:pt idx="401">
                  <c:v>3.9948456130828061</c:v>
                </c:pt>
                <c:pt idx="402">
                  <c:v>4.008667176272998</c:v>
                </c:pt>
                <c:pt idx="403">
                  <c:v>4.0225365599867464</c:v>
                </c:pt>
                <c:pt idx="404">
                  <c:v>4.0364539296760187</c:v>
                </c:pt>
                <c:pt idx="405">
                  <c:v>4.050419451364899</c:v>
                </c:pt>
                <c:pt idx="406">
                  <c:v>4.0644332916520947</c:v>
                </c:pt>
                <c:pt idx="407">
                  <c:v>4.0784956177126714</c:v>
                </c:pt>
                <c:pt idx="408">
                  <c:v>4.0926065973000743</c:v>
                </c:pt>
                <c:pt idx="409">
                  <c:v>4.1067663987481833</c:v>
                </c:pt>
                <c:pt idx="410">
                  <c:v>4.120975190973267</c:v>
                </c:pt>
                <c:pt idx="411">
                  <c:v>4.1352331434760234</c:v>
                </c:pt>
                <c:pt idx="412">
                  <c:v>4.1495404263435915</c:v>
                </c:pt>
                <c:pt idx="413">
                  <c:v>4.1638972102516005</c:v>
                </c:pt>
                <c:pt idx="414">
                  <c:v>4.1783036664661806</c:v>
                </c:pt>
                <c:pt idx="415">
                  <c:v>4.192759966845979</c:v>
                </c:pt>
                <c:pt idx="416">
                  <c:v>4.2072662838444224</c:v>
                </c:pt>
                <c:pt idx="417">
                  <c:v>4.2218227905112933</c:v>
                </c:pt>
                <c:pt idx="418">
                  <c:v>4.2364296604953724</c:v>
                </c:pt>
                <c:pt idx="419">
                  <c:v>4.2510870680461155</c:v>
                </c:pt>
                <c:pt idx="420">
                  <c:v>4.2657951880158844</c:v>
                </c:pt>
                <c:pt idx="421">
                  <c:v>4.2805541958619981</c:v>
                </c:pt>
                <c:pt idx="422">
                  <c:v>4.2953642676488295</c:v>
                </c:pt>
                <c:pt idx="423">
                  <c:v>4.3102255800499085</c:v>
                </c:pt>
                <c:pt idx="424">
                  <c:v>4.3251383103500345</c:v>
                </c:pt>
                <c:pt idx="425">
                  <c:v>4.3401026364473845</c:v>
                </c:pt>
                <c:pt idx="426">
                  <c:v>4.3551187368556246</c:v>
                </c:pt>
                <c:pt idx="427">
                  <c:v>4.3701867907060876</c:v>
                </c:pt>
                <c:pt idx="428">
                  <c:v>4.3853069777498055</c:v>
                </c:pt>
                <c:pt idx="429">
                  <c:v>4.4004794783597898</c:v>
                </c:pt>
                <c:pt idx="430">
                  <c:v>4.4157044735330784</c:v>
                </c:pt>
                <c:pt idx="431">
                  <c:v>4.4309821448929414</c:v>
                </c:pt>
                <c:pt idx="432">
                  <c:v>4.4463126746910424</c:v>
                </c:pt>
                <c:pt idx="433">
                  <c:v>4.4616962458095921</c:v>
                </c:pt>
                <c:pt idx="434">
                  <c:v>4.4771330417635804</c:v>
                </c:pt>
                <c:pt idx="435">
                  <c:v>4.4926232467028813</c:v>
                </c:pt>
                <c:pt idx="436">
                  <c:v>4.5081670454145524</c:v>
                </c:pt>
                <c:pt idx="437">
                  <c:v>4.5237646233249418</c:v>
                </c:pt>
                <c:pt idx="438">
                  <c:v>4.5394161665019777</c:v>
                </c:pt>
                <c:pt idx="439">
                  <c:v>4.5551218616573355</c:v>
                </c:pt>
                <c:pt idx="440">
                  <c:v>4.5708818961486886</c:v>
                </c:pt>
                <c:pt idx="441">
                  <c:v>4.5866964579819571</c:v>
                </c:pt>
                <c:pt idx="442">
                  <c:v>4.6025657358135019</c:v>
                </c:pt>
                <c:pt idx="443">
                  <c:v>4.6184899189524256</c:v>
                </c:pt>
                <c:pt idx="444">
                  <c:v>4.6344691973628445</c:v>
                </c:pt>
                <c:pt idx="445">
                  <c:v>4.6505037616659788</c:v>
                </c:pt>
                <c:pt idx="446">
                  <c:v>4.6665938031428293</c:v>
                </c:pt>
                <c:pt idx="447">
                  <c:v>4.6827395137359265</c:v>
                </c:pt>
                <c:pt idx="448">
                  <c:v>4.6989410860520895</c:v>
                </c:pt>
                <c:pt idx="449">
                  <c:v>4.7151987133644164</c:v>
                </c:pt>
                <c:pt idx="450">
                  <c:v>4.7315125896147414</c:v>
                </c:pt>
                <c:pt idx="451">
                  <c:v>4.7478829094158872</c:v>
                </c:pt>
                <c:pt idx="452">
                  <c:v>4.7643098680540845</c:v>
                </c:pt>
                <c:pt idx="453">
                  <c:v>4.7807936614911446</c:v>
                </c:pt>
                <c:pt idx="454">
                  <c:v>4.7973344863668244</c:v>
                </c:pt>
                <c:pt idx="455">
                  <c:v>4.8139325400013755</c:v>
                </c:pt>
                <c:pt idx="456">
                  <c:v>4.8305880203976566</c:v>
                </c:pt>
                <c:pt idx="457">
                  <c:v>4.8473011262435906</c:v>
                </c:pt>
                <c:pt idx="458">
                  <c:v>4.8640720569145355</c:v>
                </c:pt>
                <c:pt idx="459">
                  <c:v>4.8809010124756886</c:v>
                </c:pt>
                <c:pt idx="460">
                  <c:v>4.8977881936843914</c:v>
                </c:pt>
                <c:pt idx="461">
                  <c:v>4.9147338019926083</c:v>
                </c:pt>
                <c:pt idx="462">
                  <c:v>4.9317380395492894</c:v>
                </c:pt>
                <c:pt idx="463">
                  <c:v>4.9488011092027904</c:v>
                </c:pt>
                <c:pt idx="464">
                  <c:v>4.9659232145032854</c:v>
                </c:pt>
                <c:pt idx="465">
                  <c:v>4.9831045597051915</c:v>
                </c:pt>
                <c:pt idx="466">
                  <c:v>5.0003453497697068</c:v>
                </c:pt>
                <c:pt idx="467">
                  <c:v>5.0176457903670091</c:v>
                </c:pt>
                <c:pt idx="468">
                  <c:v>5.0350060878789691</c:v>
                </c:pt>
                <c:pt idx="469">
                  <c:v>5.0524264494014766</c:v>
                </c:pt>
                <c:pt idx="470">
                  <c:v>5.0699070827469619</c:v>
                </c:pt>
                <c:pt idx="471">
                  <c:v>5.0874481964468314</c:v>
                </c:pt>
                <c:pt idx="472">
                  <c:v>5.1050499997539793</c:v>
                </c:pt>
                <c:pt idx="473">
                  <c:v>5.1227127026452788</c:v>
                </c:pt>
                <c:pt idx="474">
                  <c:v>5.1404365158241774</c:v>
                </c:pt>
                <c:pt idx="475">
                  <c:v>5.1582216507229717</c:v>
                </c:pt>
                <c:pt idx="476">
                  <c:v>5.176068319505589</c:v>
                </c:pt>
                <c:pt idx="477">
                  <c:v>5.1939767350699855</c:v>
                </c:pt>
                <c:pt idx="478">
                  <c:v>5.2119471110507174</c:v>
                </c:pt>
                <c:pt idx="479">
                  <c:v>5.2299796618214662</c:v>
                </c:pt>
                <c:pt idx="480">
                  <c:v>5.2480746024976384</c:v>
                </c:pt>
                <c:pt idx="481">
                  <c:v>5.266232148938883</c:v>
                </c:pt>
                <c:pt idx="482">
                  <c:v>5.2844525177517045</c:v>
                </c:pt>
                <c:pt idx="483">
                  <c:v>5.3027359262920299</c:v>
                </c:pt>
                <c:pt idx="484">
                  <c:v>5.3210825926678478</c:v>
                </c:pt>
                <c:pt idx="485">
                  <c:v>5.3394927357417048</c:v>
                </c:pt>
                <c:pt idx="486">
                  <c:v>5.3579665751333145</c:v>
                </c:pt>
                <c:pt idx="487">
                  <c:v>5.3765043312224448</c:v>
                </c:pt>
                <c:pt idx="488">
                  <c:v>5.3951062251511779</c:v>
                </c:pt>
                <c:pt idx="489">
                  <c:v>5.4137724788267674</c:v>
                </c:pt>
                <c:pt idx="490">
                  <c:v>5.4325033149242525</c:v>
                </c:pt>
                <c:pt idx="491">
                  <c:v>5.4512989568890093</c:v>
                </c:pt>
                <c:pt idx="492">
                  <c:v>5.4701596289396139</c:v>
                </c:pt>
                <c:pt idx="493">
                  <c:v>5.4890855560703375</c:v>
                </c:pt>
                <c:pt idx="494">
                  <c:v>5.5080769640539291</c:v>
                </c:pt>
                <c:pt idx="495">
                  <c:v>5.527134079444207</c:v>
                </c:pt>
                <c:pt idx="496">
                  <c:v>5.5462571295789997</c:v>
                </c:pt>
                <c:pt idx="497">
                  <c:v>5.5654463425824705</c:v>
                </c:pt>
                <c:pt idx="498">
                  <c:v>5.5847019473681945</c:v>
                </c:pt>
                <c:pt idx="499">
                  <c:v>5.6040241736417356</c:v>
                </c:pt>
                <c:pt idx="500">
                  <c:v>5.6234132519033775</c:v>
                </c:pt>
                <c:pt idx="501">
                  <c:v>5.6428694134509314</c:v>
                </c:pt>
                <c:pt idx="502">
                  <c:v>5.6623928903824146</c:v>
                </c:pt>
                <c:pt idx="503">
                  <c:v>5.6819839155989387</c:v>
                </c:pt>
                <c:pt idx="504">
                  <c:v>5.701642722807394</c:v>
                </c:pt>
                <c:pt idx="505">
                  <c:v>5.7213695465231504</c:v>
                </c:pt>
                <c:pt idx="506">
                  <c:v>5.7411646220731809</c:v>
                </c:pt>
                <c:pt idx="507">
                  <c:v>5.7610281855984606</c:v>
                </c:pt>
                <c:pt idx="508">
                  <c:v>5.7809604740570624</c:v>
                </c:pt>
                <c:pt idx="509">
                  <c:v>5.8009617252269186</c:v>
                </c:pt>
                <c:pt idx="510">
                  <c:v>5.8210321777085845</c:v>
                </c:pt>
                <c:pt idx="511">
                  <c:v>5.8411720709281809</c:v>
                </c:pt>
                <c:pt idx="512">
                  <c:v>5.8613816451401632</c:v>
                </c:pt>
                <c:pt idx="513">
                  <c:v>5.8816611414302864</c:v>
                </c:pt>
                <c:pt idx="514">
                  <c:v>5.9020108017183155</c:v>
                </c:pt>
                <c:pt idx="515">
                  <c:v>5.9224308687611655</c:v>
                </c:pt>
                <c:pt idx="516">
                  <c:v>5.9429215861555855</c:v>
                </c:pt>
                <c:pt idx="517">
                  <c:v>5.9634831983411534</c:v>
                </c:pt>
                <c:pt idx="518">
                  <c:v>5.9841159506030648</c:v>
                </c:pt>
                <c:pt idx="519">
                  <c:v>6.0048200890753298</c:v>
                </c:pt>
                <c:pt idx="520">
                  <c:v>6.0255958607434144</c:v>
                </c:pt>
                <c:pt idx="521">
                  <c:v>6.0464435134474588</c:v>
                </c:pt>
                <c:pt idx="522">
                  <c:v>6.0673632958849399</c:v>
                </c:pt>
                <c:pt idx="523">
                  <c:v>6.0883554576138144</c:v>
                </c:pt>
                <c:pt idx="524">
                  <c:v>6.1094202490555745</c:v>
                </c:pt>
                <c:pt idx="525">
                  <c:v>6.1305579214980668</c:v>
                </c:pt>
                <c:pt idx="526">
                  <c:v>6.1517687270985402</c:v>
                </c:pt>
                <c:pt idx="527">
                  <c:v>6.1730529188866941</c:v>
                </c:pt>
                <c:pt idx="528">
                  <c:v>6.1944107507676645</c:v>
                </c:pt>
                <c:pt idx="529">
                  <c:v>6.2158424775250785</c:v>
                </c:pt>
                <c:pt idx="530">
                  <c:v>6.2373483548240714</c:v>
                </c:pt>
                <c:pt idx="531">
                  <c:v>6.2589286392142585</c:v>
                </c:pt>
                <c:pt idx="532">
                  <c:v>6.2805835881330303</c:v>
                </c:pt>
                <c:pt idx="533">
                  <c:v>6.3023134599083637</c:v>
                </c:pt>
                <c:pt idx="534">
                  <c:v>6.3241185137620208</c:v>
                </c:pt>
                <c:pt idx="535">
                  <c:v>6.3459990098127159</c:v>
                </c:pt>
                <c:pt idx="536">
                  <c:v>6.3679552090789535</c:v>
                </c:pt>
                <c:pt idx="537">
                  <c:v>6.3899873734826125</c:v>
                </c:pt>
                <c:pt idx="538">
                  <c:v>6.4120957658514595</c:v>
                </c:pt>
                <c:pt idx="539">
                  <c:v>6.4342806499228029</c:v>
                </c:pt>
                <c:pt idx="540">
                  <c:v>6.4565422903463974</c:v>
                </c:pt>
                <c:pt idx="541">
                  <c:v>6.4788809526876374</c:v>
                </c:pt>
                <c:pt idx="542">
                  <c:v>6.5012969034307524</c:v>
                </c:pt>
                <c:pt idx="543">
                  <c:v>6.5237904099819284</c:v>
                </c:pt>
                <c:pt idx="544">
                  <c:v>6.5463617406726096</c:v>
                </c:pt>
                <c:pt idx="545">
                  <c:v>6.5690111647624967</c:v>
                </c:pt>
                <c:pt idx="546">
                  <c:v>6.5917389524430474</c:v>
                </c:pt>
                <c:pt idx="547">
                  <c:v>6.6145453748404037</c:v>
                </c:pt>
                <c:pt idx="548">
                  <c:v>6.6374307040189056</c:v>
                </c:pt>
                <c:pt idx="549">
                  <c:v>6.6603952129840565</c:v>
                </c:pt>
                <c:pt idx="550">
                  <c:v>6.6834391756859715</c:v>
                </c:pt>
                <c:pt idx="551">
                  <c:v>6.7065628670226038</c:v>
                </c:pt>
                <c:pt idx="552">
                  <c:v>6.7297665628430012</c:v>
                </c:pt>
                <c:pt idx="553">
                  <c:v>6.7530505399506096</c:v>
                </c:pt>
                <c:pt idx="554">
                  <c:v>6.7764150761065665</c:v>
                </c:pt>
                <c:pt idx="555">
                  <c:v>6.7998604500330524</c:v>
                </c:pt>
                <c:pt idx="556">
                  <c:v>6.8233869414164818</c:v>
                </c:pt>
                <c:pt idx="557">
                  <c:v>6.8469948309111475</c:v>
                </c:pt>
                <c:pt idx="558">
                  <c:v>6.8706844001421414</c:v>
                </c:pt>
                <c:pt idx="559">
                  <c:v>6.8944559317090199</c:v>
                </c:pt>
                <c:pt idx="560">
                  <c:v>6.9183097091891934</c:v>
                </c:pt>
                <c:pt idx="561">
                  <c:v>6.9422460171410014</c:v>
                </c:pt>
                <c:pt idx="562">
                  <c:v>6.9662651411074963</c:v>
                </c:pt>
                <c:pt idx="563">
                  <c:v>6.9903673676195783</c:v>
                </c:pt>
                <c:pt idx="564">
                  <c:v>7.0145529841995176</c:v>
                </c:pt>
                <c:pt idx="565">
                  <c:v>7.0388222793643722</c:v>
                </c:pt>
                <c:pt idx="566">
                  <c:v>7.063175542629395</c:v>
                </c:pt>
                <c:pt idx="567">
                  <c:v>7.0876130645116424</c:v>
                </c:pt>
                <c:pt idx="568">
                  <c:v>7.1121351365330643</c:v>
                </c:pt>
                <c:pt idx="569">
                  <c:v>7.1367420512245534</c:v>
                </c:pt>
                <c:pt idx="570">
                  <c:v>7.1614341021288155</c:v>
                </c:pt>
                <c:pt idx="571">
                  <c:v>7.1862115838043934</c:v>
                </c:pt>
                <c:pt idx="572">
                  <c:v>7.2110747918287892</c:v>
                </c:pt>
                <c:pt idx="573">
                  <c:v>7.2360240228023134</c:v>
                </c:pt>
                <c:pt idx="574">
                  <c:v>7.2610595743513384</c:v>
                </c:pt>
                <c:pt idx="575">
                  <c:v>7.2861817451320734</c:v>
                </c:pt>
                <c:pt idx="576">
                  <c:v>7.3113908348339613</c:v>
                </c:pt>
                <c:pt idx="577">
                  <c:v>7.3366871441834007</c:v>
                </c:pt>
                <c:pt idx="578">
                  <c:v>7.3620709749471365</c:v>
                </c:pt>
                <c:pt idx="579">
                  <c:v>7.3875426299361457</c:v>
                </c:pt>
                <c:pt idx="580">
                  <c:v>7.4131024130089553</c:v>
                </c:pt>
                <c:pt idx="581">
                  <c:v>7.4387506290754475</c:v>
                </c:pt>
                <c:pt idx="582">
                  <c:v>7.4644875841004366</c:v>
                </c:pt>
                <c:pt idx="583">
                  <c:v>7.4903135851073523</c:v>
                </c:pt>
                <c:pt idx="584">
                  <c:v>7.5162289401818434</c:v>
                </c:pt>
                <c:pt idx="585">
                  <c:v>7.5422339584754745</c:v>
                </c:pt>
                <c:pt idx="586">
                  <c:v>7.5683289502095095</c:v>
                </c:pt>
                <c:pt idx="587">
                  <c:v>7.5945142266784034</c:v>
                </c:pt>
                <c:pt idx="588">
                  <c:v>7.6207901002538874</c:v>
                </c:pt>
                <c:pt idx="589">
                  <c:v>7.6471568843881075</c:v>
                </c:pt>
                <c:pt idx="590">
                  <c:v>7.6736148936179465</c:v>
                </c:pt>
                <c:pt idx="591">
                  <c:v>7.7001644435684815</c:v>
                </c:pt>
                <c:pt idx="592">
                  <c:v>7.7268058509567581</c:v>
                </c:pt>
                <c:pt idx="593">
                  <c:v>7.7535394335957317</c:v>
                </c:pt>
                <c:pt idx="594">
                  <c:v>7.7803655103977967</c:v>
                </c:pt>
                <c:pt idx="595">
                  <c:v>7.807284401378821</c:v>
                </c:pt>
                <c:pt idx="596">
                  <c:v>7.8342964276618714</c:v>
                </c:pt>
                <c:pt idx="597">
                  <c:v>7.8614019114810354</c:v>
                </c:pt>
                <c:pt idx="598">
                  <c:v>7.8886011761852846</c:v>
                </c:pt>
                <c:pt idx="599">
                  <c:v>7.9158945462423445</c:v>
                </c:pt>
                <c:pt idx="600">
                  <c:v>7.9432823472425724</c:v>
                </c:pt>
                <c:pt idx="601">
                  <c:v>7.9707649059027395</c:v>
                </c:pt>
                <c:pt idx="602">
                  <c:v>7.9983425500700314</c:v>
                </c:pt>
                <c:pt idx="603">
                  <c:v>8.0260156087260093</c:v>
                </c:pt>
                <c:pt idx="604">
                  <c:v>8.0537844119904047</c:v>
                </c:pt>
                <c:pt idx="605">
                  <c:v>8.0816492911251228</c:v>
                </c:pt>
                <c:pt idx="606">
                  <c:v>8.1096105785381525</c:v>
                </c:pt>
                <c:pt idx="607">
                  <c:v>8.1376686077876013</c:v>
                </c:pt>
                <c:pt idx="608">
                  <c:v>8.1658237135856542</c:v>
                </c:pt>
                <c:pt idx="609">
                  <c:v>8.1940762318025069</c:v>
                </c:pt>
                <c:pt idx="610">
                  <c:v>8.2224264994704352</c:v>
                </c:pt>
                <c:pt idx="611">
                  <c:v>8.2508748547878028</c:v>
                </c:pt>
                <c:pt idx="612">
                  <c:v>8.2794216371230647</c:v>
                </c:pt>
                <c:pt idx="613">
                  <c:v>8.3080671870188212</c:v>
                </c:pt>
                <c:pt idx="614">
                  <c:v>8.3368118461960616</c:v>
                </c:pt>
                <c:pt idx="615">
                  <c:v>8.3656559575578626</c:v>
                </c:pt>
                <c:pt idx="616">
                  <c:v>8.3945998651936868</c:v>
                </c:pt>
                <c:pt idx="617">
                  <c:v>8.4236439143837298</c:v>
                </c:pt>
                <c:pt idx="618">
                  <c:v>8.4527884516026592</c:v>
                </c:pt>
                <c:pt idx="619">
                  <c:v>8.4820338245237767</c:v>
                </c:pt>
                <c:pt idx="620">
                  <c:v>8.5113803820234679</c:v>
                </c:pt>
                <c:pt idx="621">
                  <c:v>8.5408284741851439</c:v>
                </c:pt>
                <c:pt idx="622">
                  <c:v>8.5703784523033981</c:v>
                </c:pt>
                <c:pt idx="623">
                  <c:v>8.6000306688882748</c:v>
                </c:pt>
                <c:pt idx="624">
                  <c:v>8.6297854776694027</c:v>
                </c:pt>
                <c:pt idx="625">
                  <c:v>8.6596432336004021</c:v>
                </c:pt>
                <c:pt idx="626">
                  <c:v>8.6896042928627573</c:v>
                </c:pt>
                <c:pt idx="627">
                  <c:v>8.7196690128704279</c:v>
                </c:pt>
                <c:pt idx="628">
                  <c:v>8.7498377522740487</c:v>
                </c:pt>
                <c:pt idx="629">
                  <c:v>8.7801108709649842</c:v>
                </c:pt>
                <c:pt idx="630">
                  <c:v>8.8104887300798218</c:v>
                </c:pt>
                <c:pt idx="631">
                  <c:v>8.8409716920046382</c:v>
                </c:pt>
                <c:pt idx="632">
                  <c:v>8.8715601203792875</c:v>
                </c:pt>
                <c:pt idx="633">
                  <c:v>8.9022543801017857</c:v>
                </c:pt>
                <c:pt idx="634">
                  <c:v>8.9330548373326568</c:v>
                </c:pt>
                <c:pt idx="635">
                  <c:v>8.9639618594991717</c:v>
                </c:pt>
                <c:pt idx="636">
                  <c:v>8.9949758153000197</c:v>
                </c:pt>
                <c:pt idx="637">
                  <c:v>9.0260970747094227</c:v>
                </c:pt>
                <c:pt idx="638">
                  <c:v>9.0573260089816667</c:v>
                </c:pt>
                <c:pt idx="639">
                  <c:v>9.088662990655541</c:v>
                </c:pt>
                <c:pt idx="640">
                  <c:v>9.1201083935587519</c:v>
                </c:pt>
                <c:pt idx="641">
                  <c:v>9.1516625928124107</c:v>
                </c:pt>
                <c:pt idx="642">
                  <c:v>9.1833259648354133</c:v>
                </c:pt>
                <c:pt idx="643">
                  <c:v>9.2150988873492548</c:v>
                </c:pt>
                <c:pt idx="644">
                  <c:v>9.2469817393818659</c:v>
                </c:pt>
                <c:pt idx="645">
                  <c:v>9.2789749012729619</c:v>
                </c:pt>
                <c:pt idx="646">
                  <c:v>9.3110787546779488</c:v>
                </c:pt>
                <c:pt idx="647">
                  <c:v>9.3432936825727619</c:v>
                </c:pt>
                <c:pt idx="648">
                  <c:v>9.3756200692584528</c:v>
                </c:pt>
                <c:pt idx="649">
                  <c:v>9.4080583003655089</c:v>
                </c:pt>
                <c:pt idx="650">
                  <c:v>9.4406087628588189</c:v>
                </c:pt>
                <c:pt idx="651">
                  <c:v>9.4732718450421309</c:v>
                </c:pt>
                <c:pt idx="652">
                  <c:v>9.5060479365624548</c:v>
                </c:pt>
                <c:pt idx="653">
                  <c:v>9.5389374284150659</c:v>
                </c:pt>
                <c:pt idx="654">
                  <c:v>9.5719407129480718</c:v>
                </c:pt>
                <c:pt idx="655">
                  <c:v>9.6050581838669302</c:v>
                </c:pt>
                <c:pt idx="656">
                  <c:v>9.6382902362393299</c:v>
                </c:pt>
                <c:pt idx="657">
                  <c:v>9.6716372664998058</c:v>
                </c:pt>
                <c:pt idx="658">
                  <c:v>9.7050996724545122</c:v>
                </c:pt>
                <c:pt idx="659">
                  <c:v>9.7386778532859495</c:v>
                </c:pt>
                <c:pt idx="660">
                  <c:v>9.7723722095577195</c:v>
                </c:pt>
                <c:pt idx="661">
                  <c:v>9.8061831432193216</c:v>
                </c:pt>
                <c:pt idx="662">
                  <c:v>9.8401110576109456</c:v>
                </c:pt>
                <c:pt idx="663">
                  <c:v>9.8741563574683315</c:v>
                </c:pt>
                <c:pt idx="664">
                  <c:v>9.908319448927271</c:v>
                </c:pt>
                <c:pt idx="665">
                  <c:v>9.9426007395291727</c:v>
                </c:pt>
                <c:pt idx="666">
                  <c:v>9.9770006382251548</c:v>
                </c:pt>
                <c:pt idx="667">
                  <c:v>10.011519555381332</c:v>
                </c:pt>
                <c:pt idx="668">
                  <c:v>10.046157902783548</c:v>
                </c:pt>
                <c:pt idx="669">
                  <c:v>10.080916093642553</c:v>
                </c:pt>
                <c:pt idx="670">
                  <c:v>10.115794542598582</c:v>
                </c:pt>
                <c:pt idx="671">
                  <c:v>10.150793665726512</c:v>
                </c:pt>
                <c:pt idx="672">
                  <c:v>10.185913880540767</c:v>
                </c:pt>
                <c:pt idx="673">
                  <c:v>10.221155606000318</c:v>
                </c:pt>
                <c:pt idx="674">
                  <c:v>10.25651926251367</c:v>
                </c:pt>
                <c:pt idx="675">
                  <c:v>10.292005271943875</c:v>
                </c:pt>
                <c:pt idx="676">
                  <c:v>10.32761405761357</c:v>
                </c:pt>
                <c:pt idx="677">
                  <c:v>10.36334604431002</c:v>
                </c:pt>
                <c:pt idx="678">
                  <c:v>10.399201658290187</c:v>
                </c:pt>
                <c:pt idx="679">
                  <c:v>10.435181327285832</c:v>
                </c:pt>
                <c:pt idx="680">
                  <c:v>10.471285480508591</c:v>
                </c:pt>
                <c:pt idx="681">
                  <c:v>10.507514548655116</c:v>
                </c:pt>
                <c:pt idx="682">
                  <c:v>10.543868963912118</c:v>
                </c:pt>
                <c:pt idx="683">
                  <c:v>10.580349159961926</c:v>
                </c:pt>
                <c:pt idx="684">
                  <c:v>10.616955571986844</c:v>
                </c:pt>
                <c:pt idx="685">
                  <c:v>10.65368863667528</c:v>
                </c:pt>
                <c:pt idx="686">
                  <c:v>10.690548792226178</c:v>
                </c:pt>
                <c:pt idx="687">
                  <c:v>10.727536478354896</c:v>
                </c:pt>
                <c:pt idx="688">
                  <c:v>10.764652136297952</c:v>
                </c:pt>
                <c:pt idx="689">
                  <c:v>10.801896208818524</c:v>
                </c:pt>
                <c:pt idx="690">
                  <c:v>10.839269140211618</c:v>
                </c:pt>
                <c:pt idx="691">
                  <c:v>10.876771376309634</c:v>
                </c:pt>
                <c:pt idx="692">
                  <c:v>10.914403364487162</c:v>
                </c:pt>
                <c:pt idx="693">
                  <c:v>10.952165553667024</c:v>
                </c:pt>
                <c:pt idx="694">
                  <c:v>10.990058394324807</c:v>
                </c:pt>
                <c:pt idx="695">
                  <c:v>11.028082338495116</c:v>
                </c:pt>
                <c:pt idx="696">
                  <c:v>11.066237839776326</c:v>
                </c:pt>
                <c:pt idx="697">
                  <c:v>11.104525353335999</c:v>
                </c:pt>
                <c:pt idx="698">
                  <c:v>11.142945335916897</c:v>
                </c:pt>
                <c:pt idx="699">
                  <c:v>11.181498245841789</c:v>
                </c:pt>
                <c:pt idx="700">
                  <c:v>11.220184543019236</c:v>
                </c:pt>
                <c:pt idx="701">
                  <c:v>11.259004688949041</c:v>
                </c:pt>
                <c:pt idx="702">
                  <c:v>11.297959146727568</c:v>
                </c:pt>
                <c:pt idx="703">
                  <c:v>11.337048381053698</c:v>
                </c:pt>
                <c:pt idx="704">
                  <c:v>11.376272858233948</c:v>
                </c:pt>
                <c:pt idx="705">
                  <c:v>11.415633046188105</c:v>
                </c:pt>
                <c:pt idx="706">
                  <c:v>11.455129414454976</c:v>
                </c:pt>
                <c:pt idx="707">
                  <c:v>11.49476243419795</c:v>
                </c:pt>
                <c:pt idx="708">
                  <c:v>11.53453257821052</c:v>
                </c:pt>
                <c:pt idx="709">
                  <c:v>11.574440320921974</c:v>
                </c:pt>
                <c:pt idx="710">
                  <c:v>11.614486138403075</c:v>
                </c:pt>
                <c:pt idx="711">
                  <c:v>11.654670508371568</c:v>
                </c:pt>
                <c:pt idx="712">
                  <c:v>11.69499391019831</c:v>
                </c:pt>
                <c:pt idx="713">
                  <c:v>11.7354568249125</c:v>
                </c:pt>
                <c:pt idx="714">
                  <c:v>11.776059735207674</c:v>
                </c:pt>
                <c:pt idx="715">
                  <c:v>11.816803125447437</c:v>
                </c:pt>
                <c:pt idx="716">
                  <c:v>11.857687481671197</c:v>
                </c:pt>
                <c:pt idx="717">
                  <c:v>11.898713291600002</c:v>
                </c:pt>
                <c:pt idx="718">
                  <c:v>11.939881044642329</c:v>
                </c:pt>
                <c:pt idx="719">
                  <c:v>11.981191231899952</c:v>
                </c:pt>
                <c:pt idx="720">
                  <c:v>12.022644346173729</c:v>
                </c:pt>
                <c:pt idx="721">
                  <c:v>12.064240881969624</c:v>
                </c:pt>
                <c:pt idx="722">
                  <c:v>12.105981335504424</c:v>
                </c:pt>
                <c:pt idx="723">
                  <c:v>12.147866204711818</c:v>
                </c:pt>
                <c:pt idx="724">
                  <c:v>12.189895989248274</c:v>
                </c:pt>
                <c:pt idx="725">
                  <c:v>12.232071190498868</c:v>
                </c:pt>
                <c:pt idx="726">
                  <c:v>12.274392311583675</c:v>
                </c:pt>
                <c:pt idx="727">
                  <c:v>12.316859857363202</c:v>
                </c:pt>
                <c:pt idx="728">
                  <c:v>12.359474334444785</c:v>
                </c:pt>
                <c:pt idx="729">
                  <c:v>12.402236251188546</c:v>
                </c:pt>
                <c:pt idx="730">
                  <c:v>12.445146117713454</c:v>
                </c:pt>
                <c:pt idx="731">
                  <c:v>12.488204445903548</c:v>
                </c:pt>
                <c:pt idx="732">
                  <c:v>12.531411749413717</c:v>
                </c:pt>
                <c:pt idx="733">
                  <c:v>12.574768543676193</c:v>
                </c:pt>
                <c:pt idx="734">
                  <c:v>12.618275345906298</c:v>
                </c:pt>
                <c:pt idx="735">
                  <c:v>12.661932675109076</c:v>
                </c:pt>
                <c:pt idx="736">
                  <c:v>12.70574105208502</c:v>
                </c:pt>
                <c:pt idx="737">
                  <c:v>12.749700999436744</c:v>
                </c:pt>
                <c:pt idx="738">
                  <c:v>12.793813041574799</c:v>
                </c:pt>
                <c:pt idx="739">
                  <c:v>12.838077704724348</c:v>
                </c:pt>
                <c:pt idx="740">
                  <c:v>12.882495516931026</c:v>
                </c:pt>
                <c:pt idx="741">
                  <c:v>12.927067008067256</c:v>
                </c:pt>
                <c:pt idx="742">
                  <c:v>12.971792709839169</c:v>
                </c:pt>
                <c:pt idx="743">
                  <c:v>13.016673155792247</c:v>
                </c:pt>
                <c:pt idx="744">
                  <c:v>13.061708881318017</c:v>
                </c:pt>
                <c:pt idx="745">
                  <c:v>13.106900423660369</c:v>
                </c:pt>
                <c:pt idx="746">
                  <c:v>13.152248321922</c:v>
                </c:pt>
                <c:pt idx="747">
                  <c:v>13.197753117070761</c:v>
                </c:pt>
                <c:pt idx="748">
                  <c:v>13.243415351946252</c:v>
                </c:pt>
                <c:pt idx="749">
                  <c:v>13.28923557126617</c:v>
                </c:pt>
                <c:pt idx="750">
                  <c:v>13.335214321632849</c:v>
                </c:pt>
                <c:pt idx="751">
                  <c:v>13.381352151539803</c:v>
                </c:pt>
                <c:pt idx="752">
                  <c:v>13.427649611378291</c:v>
                </c:pt>
                <c:pt idx="753">
                  <c:v>13.474107253443707</c:v>
                </c:pt>
                <c:pt idx="754">
                  <c:v>13.520725631942383</c:v>
                </c:pt>
                <c:pt idx="755">
                  <c:v>13.567505302998256</c:v>
                </c:pt>
                <c:pt idx="756">
                  <c:v>13.614446824659122</c:v>
                </c:pt>
                <c:pt idx="757">
                  <c:v>13.66155075690372</c:v>
                </c:pt>
                <c:pt idx="758">
                  <c:v>13.708817661648141</c:v>
                </c:pt>
                <c:pt idx="759">
                  <c:v>13.756248102752668</c:v>
                </c:pt>
                <c:pt idx="760">
                  <c:v>13.803842646028476</c:v>
                </c:pt>
                <c:pt idx="761">
                  <c:v>13.851601859244299</c:v>
                </c:pt>
                <c:pt idx="762">
                  <c:v>13.899526312133156</c:v>
                </c:pt>
                <c:pt idx="763">
                  <c:v>13.94761657639955</c:v>
                </c:pt>
                <c:pt idx="764">
                  <c:v>13.9958732257258</c:v>
                </c:pt>
                <c:pt idx="765">
                  <c:v>14.0442968357791</c:v>
                </c:pt>
                <c:pt idx="766">
                  <c:v>14.09288798421837</c:v>
                </c:pt>
                <c:pt idx="767">
                  <c:v>14.141647250701157</c:v>
                </c:pt>
                <c:pt idx="768">
                  <c:v>14.19057521689054</c:v>
                </c:pt>
                <c:pt idx="769">
                  <c:v>14.239672466462048</c:v>
                </c:pt>
                <c:pt idx="770">
                  <c:v>14.288939585110649</c:v>
                </c:pt>
                <c:pt idx="771">
                  <c:v>14.338377160557652</c:v>
                </c:pt>
                <c:pt idx="772">
                  <c:v>14.387985782558069</c:v>
                </c:pt>
                <c:pt idx="773">
                  <c:v>14.437766042906979</c:v>
                </c:pt>
                <c:pt idx="774">
                  <c:v>14.487718535447282</c:v>
                </c:pt>
                <c:pt idx="775">
                  <c:v>14.53784385607625</c:v>
                </c:pt>
                <c:pt idx="776">
                  <c:v>14.588142602753098</c:v>
                </c:pt>
                <c:pt idx="777">
                  <c:v>14.638615375505799</c:v>
                </c:pt>
                <c:pt idx="778">
                  <c:v>14.689262776438294</c:v>
                </c:pt>
                <c:pt idx="779">
                  <c:v>14.740085409737738</c:v>
                </c:pt>
                <c:pt idx="780">
                  <c:v>14.791083881681699</c:v>
                </c:pt>
                <c:pt idx="781">
                  <c:v>14.842258800645356</c:v>
                </c:pt>
                <c:pt idx="782">
                  <c:v>14.893610777108806</c:v>
                </c:pt>
                <c:pt idx="783">
                  <c:v>14.94514042366422</c:v>
                </c:pt>
                <c:pt idx="784">
                  <c:v>14.996848355023372</c:v>
                </c:pt>
                <c:pt idx="785">
                  <c:v>15.048735188024761</c:v>
                </c:pt>
                <c:pt idx="786">
                  <c:v>15.100801541641108</c:v>
                </c:pt>
                <c:pt idx="787">
                  <c:v>15.153048036986691</c:v>
                </c:pt>
                <c:pt idx="788">
                  <c:v>15.205475297324584</c:v>
                </c:pt>
                <c:pt idx="789">
                  <c:v>15.258083948074518</c:v>
                </c:pt>
                <c:pt idx="790">
                  <c:v>15.310874616819977</c:v>
                </c:pt>
                <c:pt idx="791">
                  <c:v>15.363847933315665</c:v>
                </c:pt>
                <c:pt idx="792">
                  <c:v>15.417004529495266</c:v>
                </c:pt>
                <c:pt idx="793">
                  <c:v>15.470345039478834</c:v>
                </c:pt>
                <c:pt idx="794">
                  <c:v>15.523870099580455</c:v>
                </c:pt>
                <c:pt idx="795">
                  <c:v>15.577580348315674</c:v>
                </c:pt>
                <c:pt idx="796">
                  <c:v>15.631476426409169</c:v>
                </c:pt>
                <c:pt idx="797">
                  <c:v>15.685558976802566</c:v>
                </c:pt>
                <c:pt idx="798">
                  <c:v>15.739828644661783</c:v>
                </c:pt>
                <c:pt idx="799">
                  <c:v>15.794286077385239</c:v>
                </c:pt>
                <c:pt idx="800">
                  <c:v>15.84893192461073</c:v>
                </c:pt>
                <c:pt idx="801">
                  <c:v>15.903766838224374</c:v>
                </c:pt>
                <c:pt idx="802">
                  <c:v>15.95879147236697</c:v>
                </c:pt>
                <c:pt idx="803">
                  <c:v>16.01400648344319</c:v>
                </c:pt>
                <c:pt idx="804">
                  <c:v>16.069412530128215</c:v>
                </c:pt>
                <c:pt idx="805">
                  <c:v>16.125010273376937</c:v>
                </c:pt>
                <c:pt idx="806">
                  <c:v>16.180800376430302</c:v>
                </c:pt>
                <c:pt idx="807">
                  <c:v>16.236783504824029</c:v>
                </c:pt>
                <c:pt idx="808">
                  <c:v>16.292960326396891</c:v>
                </c:pt>
                <c:pt idx="809">
                  <c:v>16.349331511297926</c:v>
                </c:pt>
                <c:pt idx="810">
                  <c:v>16.405897731995029</c:v>
                </c:pt>
                <c:pt idx="811">
                  <c:v>16.462659663282626</c:v>
                </c:pt>
                <c:pt idx="812">
                  <c:v>16.519617982289788</c:v>
                </c:pt>
                <c:pt idx="813">
                  <c:v>16.576773368488531</c:v>
                </c:pt>
                <c:pt idx="814">
                  <c:v>16.634126503701289</c:v>
                </c:pt>
                <c:pt idx="815">
                  <c:v>16.691678072110225</c:v>
                </c:pt>
                <c:pt idx="816">
                  <c:v>16.749428760264024</c:v>
                </c:pt>
                <c:pt idx="817">
                  <c:v>16.807379257087021</c:v>
                </c:pt>
                <c:pt idx="818">
                  <c:v>16.865530253886966</c:v>
                </c:pt>
                <c:pt idx="819">
                  <c:v>16.923882444363734</c:v>
                </c:pt>
                <c:pt idx="820">
                  <c:v>16.982436524616972</c:v>
                </c:pt>
                <c:pt idx="821">
                  <c:v>17.041193193155028</c:v>
                </c:pt>
                <c:pt idx="822">
                  <c:v>17.100153150902617</c:v>
                </c:pt>
                <c:pt idx="823">
                  <c:v>17.159317101209631</c:v>
                </c:pt>
                <c:pt idx="824">
                  <c:v>17.218685749859734</c:v>
                </c:pt>
                <c:pt idx="825">
                  <c:v>17.278259805078289</c:v>
                </c:pt>
                <c:pt idx="826">
                  <c:v>17.338039977540934</c:v>
                </c:pt>
                <c:pt idx="827">
                  <c:v>17.398026980382529</c:v>
                </c:pt>
                <c:pt idx="828">
                  <c:v>17.4582215292047</c:v>
                </c:pt>
                <c:pt idx="829">
                  <c:v>17.518624342085289</c:v>
                </c:pt>
                <c:pt idx="830">
                  <c:v>17.579236139586587</c:v>
                </c:pt>
                <c:pt idx="831">
                  <c:v>17.640057644763786</c:v>
                </c:pt>
                <c:pt idx="832">
                  <c:v>17.701089583173754</c:v>
                </c:pt>
                <c:pt idx="833">
                  <c:v>17.762332682883883</c:v>
                </c:pt>
                <c:pt idx="834">
                  <c:v>17.823787674480567</c:v>
                </c:pt>
                <c:pt idx="835">
                  <c:v>17.88545529107731</c:v>
                </c:pt>
                <c:pt idx="836">
                  <c:v>17.947336268324804</c:v>
                </c:pt>
                <c:pt idx="837">
                  <c:v>18.009431344418893</c:v>
                </c:pt>
                <c:pt idx="838">
                  <c:v>18.071741260108929</c:v>
                </c:pt>
                <c:pt idx="839">
                  <c:v>18.134266758707735</c:v>
                </c:pt>
                <c:pt idx="840">
                  <c:v>18.197008586099535</c:v>
                </c:pt>
                <c:pt idx="841">
                  <c:v>18.259967490749354</c:v>
                </c:pt>
                <c:pt idx="842">
                  <c:v>18.323144223711786</c:v>
                </c:pt>
                <c:pt idx="843">
                  <c:v>18.386539538639763</c:v>
                </c:pt>
                <c:pt idx="844">
                  <c:v>18.45015419179451</c:v>
                </c:pt>
                <c:pt idx="845">
                  <c:v>18.513988942052553</c:v>
                </c:pt>
                <c:pt idx="846">
                  <c:v>18.578044550916673</c:v>
                </c:pt>
                <c:pt idx="847">
                  <c:v>18.642321782524682</c:v>
                </c:pt>
                <c:pt idx="848">
                  <c:v>18.706821403657695</c:v>
                </c:pt>
                <c:pt idx="849">
                  <c:v>18.771544183749889</c:v>
                </c:pt>
                <c:pt idx="850">
                  <c:v>18.8364908948977</c:v>
                </c:pt>
                <c:pt idx="851">
                  <c:v>18.901662311868687</c:v>
                </c:pt>
                <c:pt idx="852">
                  <c:v>18.967059212111089</c:v>
                </c:pt>
                <c:pt idx="853">
                  <c:v>19.032682375763031</c:v>
                </c:pt>
                <c:pt idx="854">
                  <c:v>19.098532585661889</c:v>
                </c:pt>
                <c:pt idx="855">
                  <c:v>19.164610627353561</c:v>
                </c:pt>
                <c:pt idx="856">
                  <c:v>19.230917289101203</c:v>
                </c:pt>
                <c:pt idx="857">
                  <c:v>19.297453361896228</c:v>
                </c:pt>
                <c:pt idx="858">
                  <c:v>19.364219639465681</c:v>
                </c:pt>
                <c:pt idx="859">
                  <c:v>19.431216918283926</c:v>
                </c:pt>
                <c:pt idx="860">
                  <c:v>19.498445997580074</c:v>
                </c:pt>
                <c:pt idx="861">
                  <c:v>19.565907679349003</c:v>
                </c:pt>
                <c:pt idx="862">
                  <c:v>19.633602768360181</c:v>
                </c:pt>
                <c:pt idx="863">
                  <c:v>19.701532072167115</c:v>
                </c:pt>
                <c:pt idx="864">
                  <c:v>19.769696401118289</c:v>
                </c:pt>
                <c:pt idx="865">
                  <c:v>19.838096568364776</c:v>
                </c:pt>
                <c:pt idx="866">
                  <c:v>19.90673338987148</c:v>
                </c:pt>
                <c:pt idx="867">
                  <c:v>19.975607684426706</c:v>
                </c:pt>
                <c:pt idx="868">
                  <c:v>20.044720273651208</c:v>
                </c:pt>
                <c:pt idx="869">
                  <c:v>20.114071982008923</c:v>
                </c:pt>
                <c:pt idx="870">
                  <c:v>20.183663636815329</c:v>
                </c:pt>
                <c:pt idx="871">
                  <c:v>20.253496068249444</c:v>
                </c:pt>
                <c:pt idx="872">
                  <c:v>20.323570109361889</c:v>
                </c:pt>
                <c:pt idx="873">
                  <c:v>20.393886596085874</c:v>
                </c:pt>
                <c:pt idx="874">
                  <c:v>20.464446367246474</c:v>
                </c:pt>
                <c:pt idx="875">
                  <c:v>20.535250264571189</c:v>
                </c:pt>
                <c:pt idx="876">
                  <c:v>20.606299132699739</c:v>
                </c:pt>
                <c:pt idx="877">
                  <c:v>20.677593819194133</c:v>
                </c:pt>
                <c:pt idx="878">
                  <c:v>20.749135174548829</c:v>
                </c:pt>
                <c:pt idx="879">
                  <c:v>20.820924052200905</c:v>
                </c:pt>
                <c:pt idx="880">
                  <c:v>20.892961308540141</c:v>
                </c:pt>
                <c:pt idx="881">
                  <c:v>20.965247802919144</c:v>
                </c:pt>
                <c:pt idx="882">
                  <c:v>21.037784397664495</c:v>
                </c:pt>
                <c:pt idx="883">
                  <c:v>21.110571958085195</c:v>
                </c:pt>
                <c:pt idx="884">
                  <c:v>21.183611352484764</c:v>
                </c:pt>
                <c:pt idx="885">
                  <c:v>21.256903452170821</c:v>
                </c:pt>
                <c:pt idx="886">
                  <c:v>21.330449131465489</c:v>
                </c:pt>
                <c:pt idx="887">
                  <c:v>21.404249267716029</c:v>
                </c:pt>
                <c:pt idx="888">
                  <c:v>21.478304741305006</c:v>
                </c:pt>
                <c:pt idx="889">
                  <c:v>21.552616435661186</c:v>
                </c:pt>
                <c:pt idx="890">
                  <c:v>21.627185237269966</c:v>
                </c:pt>
                <c:pt idx="891">
                  <c:v>21.702012035683168</c:v>
                </c:pt>
                <c:pt idx="892">
                  <c:v>21.777097723531352</c:v>
                </c:pt>
                <c:pt idx="893">
                  <c:v>21.852443196532526</c:v>
                </c:pt>
                <c:pt idx="894">
                  <c:v>21.928049353504125</c:v>
                </c:pt>
                <c:pt idx="895">
                  <c:v>22.003917096373726</c:v>
                </c:pt>
                <c:pt idx="896">
                  <c:v>22.08004733018867</c:v>
                </c:pt>
                <c:pt idx="897">
                  <c:v>22.156440963128372</c:v>
                </c:pt>
                <c:pt idx="898">
                  <c:v>22.233098906513806</c:v>
                </c:pt>
                <c:pt idx="899">
                  <c:v>22.310022074819329</c:v>
                </c:pt>
                <c:pt idx="900">
                  <c:v>22.387211385683177</c:v>
                </c:pt>
                <c:pt idx="901">
                  <c:v>22.464667759918431</c:v>
                </c:pt>
                <c:pt idx="902">
                  <c:v>22.542392121523992</c:v>
                </c:pt>
                <c:pt idx="903">
                  <c:v>22.620385397695994</c:v>
                </c:pt>
                <c:pt idx="904">
                  <c:v>22.698648518838013</c:v>
                </c:pt>
                <c:pt idx="905">
                  <c:v>22.77718241857302</c:v>
                </c:pt>
                <c:pt idx="906">
                  <c:v>22.855988033754098</c:v>
                </c:pt>
                <c:pt idx="907">
                  <c:v>22.935066304475686</c:v>
                </c:pt>
                <c:pt idx="908">
                  <c:v>23.014418174084891</c:v>
                </c:pt>
                <c:pt idx="909">
                  <c:v>23.094044589192507</c:v>
                </c:pt>
                <c:pt idx="910">
                  <c:v>23.173946499684671</c:v>
                </c:pt>
                <c:pt idx="911">
                  <c:v>23.254124858733586</c:v>
                </c:pt>
                <c:pt idx="912">
                  <c:v>23.334580622809835</c:v>
                </c:pt>
                <c:pt idx="913">
                  <c:v>23.415314751692851</c:v>
                </c:pt>
                <c:pt idx="914">
                  <c:v>23.496328208482886</c:v>
                </c:pt>
                <c:pt idx="915">
                  <c:v>23.577621959612358</c:v>
                </c:pt>
                <c:pt idx="916">
                  <c:v>23.659196974857405</c:v>
                </c:pt>
                <c:pt idx="917">
                  <c:v>23.74105422734943</c:v>
                </c:pt>
                <c:pt idx="918">
                  <c:v>23.823194693586728</c:v>
                </c:pt>
                <c:pt idx="919">
                  <c:v>23.905619353446056</c:v>
                </c:pt>
                <c:pt idx="920">
                  <c:v>23.988329190194623</c:v>
                </c:pt>
                <c:pt idx="921">
                  <c:v>24.071325190501533</c:v>
                </c:pt>
                <c:pt idx="922">
                  <c:v>24.154608344449244</c:v>
                </c:pt>
                <c:pt idx="923">
                  <c:v>24.238179645546129</c:v>
                </c:pt>
                <c:pt idx="924">
                  <c:v>24.322040090737854</c:v>
                </c:pt>
                <c:pt idx="925">
                  <c:v>24.406190680419627</c:v>
                </c:pt>
                <c:pt idx="926">
                  <c:v>24.490632418447202</c:v>
                </c:pt>
                <c:pt idx="927">
                  <c:v>24.575366312150287</c:v>
                </c:pt>
                <c:pt idx="928">
                  <c:v>24.660393372343119</c:v>
                </c:pt>
                <c:pt idx="929">
                  <c:v>24.745714613337778</c:v>
                </c:pt>
                <c:pt idx="930">
                  <c:v>24.831331052955591</c:v>
                </c:pt>
                <c:pt idx="931">
                  <c:v>24.917243712538827</c:v>
                </c:pt>
                <c:pt idx="932">
                  <c:v>25.003453616964176</c:v>
                </c:pt>
                <c:pt idx="933">
                  <c:v>25.089961794653895</c:v>
                </c:pt>
                <c:pt idx="934">
                  <c:v>25.176769277588427</c:v>
                </c:pt>
                <c:pt idx="935">
                  <c:v>25.263877101318837</c:v>
                </c:pt>
                <c:pt idx="936">
                  <c:v>25.351286304978956</c:v>
                </c:pt>
                <c:pt idx="937">
                  <c:v>25.438997931297852</c:v>
                </c:pt>
                <c:pt idx="938">
                  <c:v>25.527013026612345</c:v>
                </c:pt>
                <c:pt idx="939">
                  <c:v>25.615332640879263</c:v>
                </c:pt>
                <c:pt idx="940">
                  <c:v>25.703957827688626</c:v>
                </c:pt>
                <c:pt idx="941">
                  <c:v>25.792889644274727</c:v>
                </c:pt>
                <c:pt idx="942">
                  <c:v>25.882129151530705</c:v>
                </c:pt>
                <c:pt idx="943">
                  <c:v>25.971677414019997</c:v>
                </c:pt>
                <c:pt idx="944">
                  <c:v>26.061535499988853</c:v>
                </c:pt>
                <c:pt idx="945">
                  <c:v>26.151704481379873</c:v>
                </c:pt>
                <c:pt idx="946">
                  <c:v>26.242185433844323</c:v>
                </c:pt>
                <c:pt idx="947">
                  <c:v>26.33297943675505</c:v>
                </c:pt>
                <c:pt idx="948">
                  <c:v>26.4240875732193</c:v>
                </c:pt>
                <c:pt idx="949">
                  <c:v>26.515510930092013</c:v>
                </c:pt>
                <c:pt idx="950">
                  <c:v>26.607250597988031</c:v>
                </c:pt>
                <c:pt idx="951">
                  <c:v>26.699307671295802</c:v>
                </c:pt>
                <c:pt idx="952">
                  <c:v>26.791683248190189</c:v>
                </c:pt>
                <c:pt idx="953">
                  <c:v>26.884378430645668</c:v>
                </c:pt>
                <c:pt idx="954">
                  <c:v>26.977394324449133</c:v>
                </c:pt>
                <c:pt idx="955">
                  <c:v>27.070732039213489</c:v>
                </c:pt>
                <c:pt idx="956">
                  <c:v>27.164392688390759</c:v>
                </c:pt>
                <c:pt idx="957">
                  <c:v>27.258377389285229</c:v>
                </c:pt>
                <c:pt idx="958">
                  <c:v>27.352687263067029</c:v>
                </c:pt>
                <c:pt idx="959">
                  <c:v>27.447323434785179</c:v>
                </c:pt>
                <c:pt idx="960">
                  <c:v>27.542287033381516</c:v>
                </c:pt>
                <c:pt idx="961">
                  <c:v>27.637579191703608</c:v>
                </c:pt>
                <c:pt idx="962">
                  <c:v>27.733201046518367</c:v>
                </c:pt>
                <c:pt idx="963">
                  <c:v>27.829153738526021</c:v>
                </c:pt>
                <c:pt idx="964">
                  <c:v>27.925438412373211</c:v>
                </c:pt>
                <c:pt idx="965">
                  <c:v>28.022056216667426</c:v>
                </c:pt>
                <c:pt idx="966">
                  <c:v>28.119008303989371</c:v>
                </c:pt>
                <c:pt idx="967">
                  <c:v>28.216295830908017</c:v>
                </c:pt>
                <c:pt idx="968">
                  <c:v>28.313919957993765</c:v>
                </c:pt>
                <c:pt idx="969">
                  <c:v>28.411881849832515</c:v>
                </c:pt>
                <c:pt idx="970">
                  <c:v>28.510182675039076</c:v>
                </c:pt>
                <c:pt idx="971">
                  <c:v>28.608823606272054</c:v>
                </c:pt>
                <c:pt idx="972">
                  <c:v>28.707805820246982</c:v>
                </c:pt>
                <c:pt idx="973">
                  <c:v>28.807130497750435</c:v>
                </c:pt>
                <c:pt idx="974">
                  <c:v>28.906798823654757</c:v>
                </c:pt>
                <c:pt idx="975">
                  <c:v>29.006811986931542</c:v>
                </c:pt>
                <c:pt idx="976">
                  <c:v>29.10717118066615</c:v>
                </c:pt>
                <c:pt idx="977">
                  <c:v>29.207877602071505</c:v>
                </c:pt>
                <c:pt idx="978">
                  <c:v>29.308932452503189</c:v>
                </c:pt>
                <c:pt idx="979">
                  <c:v>29.41033693747298</c:v>
                </c:pt>
                <c:pt idx="980">
                  <c:v>29.512092266663796</c:v>
                </c:pt>
                <c:pt idx="981">
                  <c:v>29.614199653943647</c:v>
                </c:pt>
                <c:pt idx="982">
                  <c:v>29.716660317380288</c:v>
                </c:pt>
                <c:pt idx="983">
                  <c:v>29.819475479256138</c:v>
                </c:pt>
                <c:pt idx="984">
                  <c:v>29.922646366081782</c:v>
                </c:pt>
                <c:pt idx="985">
                  <c:v>30.02617420861273</c:v>
                </c:pt>
                <c:pt idx="986">
                  <c:v>30.130060241861262</c:v>
                </c:pt>
                <c:pt idx="987">
                  <c:v>30.234305705113435</c:v>
                </c:pt>
                <c:pt idx="988">
                  <c:v>30.338911841942764</c:v>
                </c:pt>
                <c:pt idx="989">
                  <c:v>30.443879900225483</c:v>
                </c:pt>
                <c:pt idx="990">
                  <c:v>30.549211132155186</c:v>
                </c:pt>
                <c:pt idx="991">
                  <c:v>30.654906794258075</c:v>
                </c:pt>
                <c:pt idx="992">
                  <c:v>30.760968147407148</c:v>
                </c:pt>
                <c:pt idx="993">
                  <c:v>30.867396456838691</c:v>
                </c:pt>
                <c:pt idx="994">
                  <c:v>30.974192992165751</c:v>
                </c:pt>
                <c:pt idx="995">
                  <c:v>31.081359027394836</c:v>
                </c:pt>
                <c:pt idx="996">
                  <c:v>31.188895840939452</c:v>
                </c:pt>
                <c:pt idx="997">
                  <c:v>31.296804715636831</c:v>
                </c:pt>
                <c:pt idx="998">
                  <c:v>31.405086938762118</c:v>
                </c:pt>
                <c:pt idx="999">
                  <c:v>31.513743802045077</c:v>
                </c:pt>
                <c:pt idx="1000">
                  <c:v>31.622776601683825</c:v>
                </c:pt>
                <c:pt idx="1001">
                  <c:v>31.732186638361437</c:v>
                </c:pt>
                <c:pt idx="1002">
                  <c:v>31.841975217261368</c:v>
                </c:pt>
                <c:pt idx="1003">
                  <c:v>31.952143648082245</c:v>
                </c:pt>
                <c:pt idx="1004">
                  <c:v>32.06269324505498</c:v>
                </c:pt>
                <c:pt idx="1005">
                  <c:v>32.173625326956163</c:v>
                </c:pt>
                <c:pt idx="1006">
                  <c:v>32.284941217126445</c:v>
                </c:pt>
                <c:pt idx="1007">
                  <c:v>32.3966422434846</c:v>
                </c:pt>
                <c:pt idx="1008">
                  <c:v>32.508729738543579</c:v>
                </c:pt>
                <c:pt idx="1009">
                  <c:v>32.621205039426819</c:v>
                </c:pt>
                <c:pt idx="1010">
                  <c:v>32.734069487883822</c:v>
                </c:pt>
                <c:pt idx="1011">
                  <c:v>32.84732443030677</c:v>
                </c:pt>
                <c:pt idx="1012">
                  <c:v>32.960971217745943</c:v>
                </c:pt>
                <c:pt idx="1013">
                  <c:v>33.075011205925613</c:v>
                </c:pt>
                <c:pt idx="1014">
                  <c:v>33.189445755260998</c:v>
                </c:pt>
                <c:pt idx="1015">
                  <c:v>33.304276230874812</c:v>
                </c:pt>
                <c:pt idx="1016">
                  <c:v>33.419504002611397</c:v>
                </c:pt>
                <c:pt idx="1017">
                  <c:v>33.535130445056261</c:v>
                </c:pt>
                <c:pt idx="1018">
                  <c:v>33.651156937549281</c:v>
                </c:pt>
                <c:pt idx="1019">
                  <c:v>33.767584864203307</c:v>
                </c:pt>
                <c:pt idx="1020">
                  <c:v>33.884415613920446</c:v>
                </c:pt>
                <c:pt idx="1021">
                  <c:v>34.001650580407244</c:v>
                </c:pt>
                <c:pt idx="1022">
                  <c:v>34.119291162192994</c:v>
                </c:pt>
                <c:pt idx="1023">
                  <c:v>34.237338762645457</c:v>
                </c:pt>
                <c:pt idx="1024">
                  <c:v>34.355794789987513</c:v>
                </c:pt>
                <c:pt idx="1025">
                  <c:v>34.474660657314843</c:v>
                </c:pt>
                <c:pt idx="1026">
                  <c:v>34.593937782612294</c:v>
                </c:pt>
                <c:pt idx="1027">
                  <c:v>34.713627588769995</c:v>
                </c:pt>
                <c:pt idx="1028">
                  <c:v>34.833731503601264</c:v>
                </c:pt>
                <c:pt idx="1029">
                  <c:v>34.954250959860019</c:v>
                </c:pt>
                <c:pt idx="1030">
                  <c:v>35.075187395257046</c:v>
                </c:pt>
                <c:pt idx="1031">
                  <c:v>35.196542252477045</c:v>
                </c:pt>
                <c:pt idx="1032">
                  <c:v>35.318316979196005</c:v>
                </c:pt>
                <c:pt idx="1033">
                  <c:v>35.440513028099559</c:v>
                </c:pt>
                <c:pt idx="1034">
                  <c:v>35.563131856898863</c:v>
                </c:pt>
                <c:pt idx="1035">
                  <c:v>35.686174928348393</c:v>
                </c:pt>
                <c:pt idx="1036">
                  <c:v>35.809643710263721</c:v>
                </c:pt>
                <c:pt idx="1037">
                  <c:v>35.933539675539272</c:v>
                </c:pt>
                <c:pt idx="1038">
                  <c:v>36.057864302164333</c:v>
                </c:pt>
                <c:pt idx="1039">
                  <c:v>36.182619073243025</c:v>
                </c:pt>
                <c:pt idx="1040">
                  <c:v>36.307805477010092</c:v>
                </c:pt>
                <c:pt idx="1041">
                  <c:v>36.433425006850001</c:v>
                </c:pt>
                <c:pt idx="1042">
                  <c:v>36.55947916131246</c:v>
                </c:pt>
                <c:pt idx="1043">
                  <c:v>36.685969444134535</c:v>
                </c:pt>
                <c:pt idx="1044">
                  <c:v>36.812897364253224</c:v>
                </c:pt>
                <c:pt idx="1045">
                  <c:v>36.940264435828439</c:v>
                </c:pt>
                <c:pt idx="1046">
                  <c:v>37.068072178258063</c:v>
                </c:pt>
                <c:pt idx="1047">
                  <c:v>37.196322116196136</c:v>
                </c:pt>
                <c:pt idx="1048">
                  <c:v>37.325015779572411</c:v>
                </c:pt>
                <c:pt idx="1049">
                  <c:v>37.454154703610151</c:v>
                </c:pt>
                <c:pt idx="1050">
                  <c:v>37.583740428844784</c:v>
                </c:pt>
                <c:pt idx="1051">
                  <c:v>37.713774501140094</c:v>
                </c:pt>
                <c:pt idx="1052">
                  <c:v>37.844258471709459</c:v>
                </c:pt>
                <c:pt idx="1053">
                  <c:v>37.975193897133671</c:v>
                </c:pt>
                <c:pt idx="1054">
                  <c:v>38.10658233937788</c:v>
                </c:pt>
                <c:pt idx="1055">
                  <c:v>38.238425365811672</c:v>
                </c:pt>
                <c:pt idx="1056">
                  <c:v>38.370724549228143</c:v>
                </c:pt>
                <c:pt idx="1057">
                  <c:v>38.503481467861661</c:v>
                </c:pt>
                <c:pt idx="1058">
                  <c:v>38.636697705407244</c:v>
                </c:pt>
                <c:pt idx="1059">
                  <c:v>38.770374851038731</c:v>
                </c:pt>
                <c:pt idx="1060">
                  <c:v>38.904514499428494</c:v>
                </c:pt>
                <c:pt idx="1061">
                  <c:v>39.039118250766442</c:v>
                </c:pt>
                <c:pt idx="1062">
                  <c:v>39.174187710778753</c:v>
                </c:pt>
                <c:pt idx="1063">
                  <c:v>39.309724490746923</c:v>
                </c:pt>
                <c:pt idx="1064">
                  <c:v>39.445730207528413</c:v>
                </c:pt>
                <c:pt idx="1065">
                  <c:v>39.582206483572705</c:v>
                </c:pt>
                <c:pt idx="1066">
                  <c:v>39.719154946944563</c:v>
                </c:pt>
                <c:pt idx="1067">
                  <c:v>39.856577231340339</c:v>
                </c:pt>
                <c:pt idx="1068">
                  <c:v>39.99447497611024</c:v>
                </c:pt>
                <c:pt idx="1069">
                  <c:v>40.132849826274615</c:v>
                </c:pt>
                <c:pt idx="1070">
                  <c:v>40.271703432546396</c:v>
                </c:pt>
                <c:pt idx="1071">
                  <c:v>40.411037451349117</c:v>
                </c:pt>
                <c:pt idx="1072">
                  <c:v>40.550853544838908</c:v>
                </c:pt>
                <c:pt idx="1073">
                  <c:v>40.69115338092044</c:v>
                </c:pt>
                <c:pt idx="1074">
                  <c:v>40.831938633269758</c:v>
                </c:pt>
                <c:pt idx="1075">
                  <c:v>40.973210981354676</c:v>
                </c:pt>
                <c:pt idx="1076">
                  <c:v>41.114972110452769</c:v>
                </c:pt>
                <c:pt idx="1077">
                  <c:v>41.257223711672289</c:v>
                </c:pt>
                <c:pt idx="1078">
                  <c:v>41.39996748197342</c:v>
                </c:pt>
                <c:pt idx="1079">
                  <c:v>41.543205124186684</c:v>
                </c:pt>
                <c:pt idx="1080">
                  <c:v>41.686938347034264</c:v>
                </c:pt>
                <c:pt idx="1081">
                  <c:v>41.831168865150126</c:v>
                </c:pt>
                <c:pt idx="1082">
                  <c:v>41.975898399101361</c:v>
                </c:pt>
                <c:pt idx="1083">
                  <c:v>42.12112867540727</c:v>
                </c:pt>
                <c:pt idx="1084">
                  <c:v>42.266861426560908</c:v>
                </c:pt>
                <c:pt idx="1085">
                  <c:v>42.413098391049424</c:v>
                </c:pt>
                <c:pt idx="1086">
                  <c:v>42.559841313374925</c:v>
                </c:pt>
                <c:pt idx="1087">
                  <c:v>42.707091944075373</c:v>
                </c:pt>
                <c:pt idx="1088">
                  <c:v>42.854852039744308</c:v>
                </c:pt>
                <c:pt idx="1089">
                  <c:v>43.003123363055082</c:v>
                </c:pt>
                <c:pt idx="1090">
                  <c:v>43.151907682777022</c:v>
                </c:pt>
                <c:pt idx="1091">
                  <c:v>43.301206773800899</c:v>
                </c:pt>
                <c:pt idx="1092">
                  <c:v>43.451022417157795</c:v>
                </c:pt>
                <c:pt idx="1093">
                  <c:v>43.601356400040544</c:v>
                </c:pt>
                <c:pt idx="1094">
                  <c:v>43.752210515826</c:v>
                </c:pt>
                <c:pt idx="1095">
                  <c:v>43.903586564095008</c:v>
                </c:pt>
                <c:pt idx="1096">
                  <c:v>44.055486350655997</c:v>
                </c:pt>
                <c:pt idx="1097">
                  <c:v>44.207911687564</c:v>
                </c:pt>
                <c:pt idx="1098">
                  <c:v>44.360864393143814</c:v>
                </c:pt>
                <c:pt idx="1099">
                  <c:v>44.514346292011993</c:v>
                </c:pt>
                <c:pt idx="1100">
                  <c:v>44.668359215097063</c:v>
                </c:pt>
                <c:pt idx="1101">
                  <c:v>44.822904999662775</c:v>
                </c:pt>
                <c:pt idx="1102">
                  <c:v>44.977985489329384</c:v>
                </c:pt>
                <c:pt idx="1103">
                  <c:v>45.133602534096326</c:v>
                </c:pt>
                <c:pt idx="1104">
                  <c:v>45.289757990362837</c:v>
                </c:pt>
                <c:pt idx="1105">
                  <c:v>45.446453720951652</c:v>
                </c:pt>
                <c:pt idx="1106">
                  <c:v>45.60369159513025</c:v>
                </c:pt>
                <c:pt idx="1107">
                  <c:v>45.761473488634124</c:v>
                </c:pt>
                <c:pt idx="1108">
                  <c:v>45.919801283687313</c:v>
                </c:pt>
                <c:pt idx="1109">
                  <c:v>46.078676869027987</c:v>
                </c:pt>
                <c:pt idx="1110">
                  <c:v>46.238102139927186</c:v>
                </c:pt>
                <c:pt idx="1111">
                  <c:v>46.398078998213393</c:v>
                </c:pt>
                <c:pt idx="1112">
                  <c:v>46.558609352296472</c:v>
                </c:pt>
                <c:pt idx="1113">
                  <c:v>46.719695117188913</c:v>
                </c:pt>
                <c:pt idx="1114">
                  <c:v>46.881338214527389</c:v>
                </c:pt>
                <c:pt idx="1115">
                  <c:v>47.043540572598474</c:v>
                </c:pt>
                <c:pt idx="1116">
                  <c:v>47.20630412636001</c:v>
                </c:pt>
                <c:pt idx="1117">
                  <c:v>47.369630817464149</c:v>
                </c:pt>
                <c:pt idx="1118">
                  <c:v>47.533522594281422</c:v>
                </c:pt>
                <c:pt idx="1119">
                  <c:v>47.697981411923045</c:v>
                </c:pt>
                <c:pt idx="1120">
                  <c:v>47.863009232264751</c:v>
                </c:pt>
                <c:pt idx="1121">
                  <c:v>48.028608023970186</c:v>
                </c:pt>
                <c:pt idx="1122">
                  <c:v>48.194779762513654</c:v>
                </c:pt>
                <c:pt idx="1123">
                  <c:v>48.361526430205295</c:v>
                </c:pt>
                <c:pt idx="1124">
                  <c:v>48.528850016213056</c:v>
                </c:pt>
                <c:pt idx="1125">
                  <c:v>48.69675251658748</c:v>
                </c:pt>
                <c:pt idx="1126">
                  <c:v>48.865235934284463</c:v>
                </c:pt>
                <c:pt idx="1127">
                  <c:v>49.034302279190541</c:v>
                </c:pt>
                <c:pt idx="1128">
                  <c:v>49.20395356814609</c:v>
                </c:pt>
                <c:pt idx="1129">
                  <c:v>49.374191824969166</c:v>
                </c:pt>
                <c:pt idx="1130">
                  <c:v>49.545019080480053</c:v>
                </c:pt>
                <c:pt idx="1131">
                  <c:v>49.716437372525313</c:v>
                </c:pt>
                <c:pt idx="1132">
                  <c:v>49.888448746002247</c:v>
                </c:pt>
                <c:pt idx="1133">
                  <c:v>50.061055252883129</c:v>
                </c:pt>
                <c:pt idx="1134">
                  <c:v>50.234258952239763</c:v>
                </c:pt>
                <c:pt idx="1135">
                  <c:v>50.408061910267996</c:v>
                </c:pt>
                <c:pt idx="1136">
                  <c:v>50.582466200312247</c:v>
                </c:pt>
                <c:pt idx="1137">
                  <c:v>50.757473902891242</c:v>
                </c:pt>
                <c:pt idx="1138">
                  <c:v>50.933087105720389</c:v>
                </c:pt>
                <c:pt idx="1139">
                  <c:v>51.109307903740195</c:v>
                </c:pt>
                <c:pt idx="1140">
                  <c:v>51.286138399137613</c:v>
                </c:pt>
                <c:pt idx="1141">
                  <c:v>51.463580701373836</c:v>
                </c:pt>
                <c:pt idx="1142">
                  <c:v>51.641636927208246</c:v>
                </c:pt>
                <c:pt idx="1143">
                  <c:v>51.820309200723912</c:v>
                </c:pt>
                <c:pt idx="1144">
                  <c:v>51.999599653352746</c:v>
                </c:pt>
                <c:pt idx="1145">
                  <c:v>52.179510423901412</c:v>
                </c:pt>
                <c:pt idx="1146">
                  <c:v>52.360043658576195</c:v>
                </c:pt>
                <c:pt idx="1147">
                  <c:v>52.541201511008992</c:v>
                </c:pt>
                <c:pt idx="1148">
                  <c:v>52.722986142283482</c:v>
                </c:pt>
                <c:pt idx="1149">
                  <c:v>52.905399720959572</c:v>
                </c:pt>
                <c:pt idx="1150">
                  <c:v>53.088444423099908</c:v>
                </c:pt>
                <c:pt idx="1151">
                  <c:v>53.272122432297436</c:v>
                </c:pt>
                <c:pt idx="1152">
                  <c:v>53.456435939698395</c:v>
                </c:pt>
                <c:pt idx="1153">
                  <c:v>53.641387144030908</c:v>
                </c:pt>
                <c:pt idx="1154">
                  <c:v>53.826978251630095</c:v>
                </c:pt>
                <c:pt idx="1155">
                  <c:v>54.013211476464775</c:v>
                </c:pt>
                <c:pt idx="1156">
                  <c:v>54.200089040163675</c:v>
                </c:pt>
                <c:pt idx="1157">
                  <c:v>54.387613172041995</c:v>
                </c:pt>
                <c:pt idx="1158">
                  <c:v>54.575786109128401</c:v>
                </c:pt>
                <c:pt idx="1159">
                  <c:v>54.764610096190886</c:v>
                </c:pt>
                <c:pt idx="1160">
                  <c:v>54.954087385763394</c:v>
                </c:pt>
                <c:pt idx="1161">
                  <c:v>55.144220238175969</c:v>
                </c:pt>
                <c:pt idx="1162">
                  <c:v>55.335010921575289</c:v>
                </c:pt>
                <c:pt idx="1163">
                  <c:v>55.526461711957722</c:v>
                </c:pt>
                <c:pt idx="1164">
                  <c:v>55.718574893194372</c:v>
                </c:pt>
                <c:pt idx="1165">
                  <c:v>55.911352757057394</c:v>
                </c:pt>
                <c:pt idx="1166">
                  <c:v>56.104797603248187</c:v>
                </c:pt>
                <c:pt idx="1167">
                  <c:v>56.298911739426075</c:v>
                </c:pt>
                <c:pt idx="1168">
                  <c:v>56.493697481231401</c:v>
                </c:pt>
                <c:pt idx="1169">
                  <c:v>56.689157152320426</c:v>
                </c:pt>
                <c:pt idx="1170">
                  <c:v>56.885293084385594</c:v>
                </c:pt>
                <c:pt idx="1171">
                  <c:v>57.082107617188221</c:v>
                </c:pt>
                <c:pt idx="1172">
                  <c:v>57.279603098584431</c:v>
                </c:pt>
                <c:pt idx="1173">
                  <c:v>57.477781884553544</c:v>
                </c:pt>
                <c:pt idx="1174">
                  <c:v>57.676646339226544</c:v>
                </c:pt>
                <c:pt idx="1175">
                  <c:v>57.876198834913609</c:v>
                </c:pt>
                <c:pt idx="1176">
                  <c:v>58.076441752132745</c:v>
                </c:pt>
                <c:pt idx="1177">
                  <c:v>58.277377479638197</c:v>
                </c:pt>
                <c:pt idx="1178">
                  <c:v>58.479008414449645</c:v>
                </c:pt>
                <c:pt idx="1179">
                  <c:v>58.681336961878863</c:v>
                </c:pt>
                <c:pt idx="1180">
                  <c:v>58.884365535560285</c:v>
                </c:pt>
                <c:pt idx="1181">
                  <c:v>59.08809655747973</c:v>
                </c:pt>
                <c:pt idx="1182">
                  <c:v>59.292532458001816</c:v>
                </c:pt>
                <c:pt idx="1183">
                  <c:v>59.497675675899544</c:v>
                </c:pt>
                <c:pt idx="1184">
                  <c:v>59.703528658385316</c:v>
                </c:pt>
                <c:pt idx="1185">
                  <c:v>59.910093861136886</c:v>
                </c:pt>
                <c:pt idx="1186">
                  <c:v>60.117373748329463</c:v>
                </c:pt>
                <c:pt idx="1187">
                  <c:v>60.325370792662959</c:v>
                </c:pt>
                <c:pt idx="1188">
                  <c:v>60.534087475392603</c:v>
                </c:pt>
                <c:pt idx="1189">
                  <c:v>60.743526286360016</c:v>
                </c:pt>
                <c:pt idx="1190">
                  <c:v>60.953689724018375</c:v>
                </c:pt>
                <c:pt idx="1191">
                  <c:v>61.16458029546795</c:v>
                </c:pt>
                <c:pt idx="1192">
                  <c:v>61.376200516481177</c:v>
                </c:pt>
                <c:pt idx="1193">
                  <c:v>61.588552911536013</c:v>
                </c:pt>
                <c:pt idx="1194">
                  <c:v>61.801640013843027</c:v>
                </c:pt>
                <c:pt idx="1195">
                  <c:v>62.015464365380133</c:v>
                </c:pt>
                <c:pt idx="1196">
                  <c:v>62.230028516917763</c:v>
                </c:pt>
                <c:pt idx="1197">
                  <c:v>62.445335028052163</c:v>
                </c:pt>
                <c:pt idx="1198">
                  <c:v>62.661386467235147</c:v>
                </c:pt>
                <c:pt idx="1199">
                  <c:v>62.878185411806314</c:v>
                </c:pt>
                <c:pt idx="1200">
                  <c:v>63.095734448021439</c:v>
                </c:pt>
                <c:pt idx="1201">
                  <c:v>63.314036171083238</c:v>
                </c:pt>
                <c:pt idx="1202">
                  <c:v>63.533093185176284</c:v>
                </c:pt>
                <c:pt idx="1203">
                  <c:v>63.752908103492594</c:v>
                </c:pt>
                <c:pt idx="1204">
                  <c:v>63.973483548266515</c:v>
                </c:pt>
                <c:pt idx="1205">
                  <c:v>64.19482215080555</c:v>
                </c:pt>
                <c:pt idx="1206">
                  <c:v>64.416926551519722</c:v>
                </c:pt>
                <c:pt idx="1207">
                  <c:v>64.639799399955351</c:v>
                </c:pt>
                <c:pt idx="1208">
                  <c:v>64.863443354825748</c:v>
                </c:pt>
                <c:pt idx="1209">
                  <c:v>65.087861084042927</c:v>
                </c:pt>
                <c:pt idx="1210">
                  <c:v>65.313055264749266</c:v>
                </c:pt>
                <c:pt idx="1211">
                  <c:v>65.539028583349761</c:v>
                </c:pt>
                <c:pt idx="1212">
                  <c:v>65.765783735544048</c:v>
                </c:pt>
                <c:pt idx="1213">
                  <c:v>65.993323426358799</c:v>
                </c:pt>
                <c:pt idx="1214">
                  <c:v>66.221650370178267</c:v>
                </c:pt>
                <c:pt idx="1215">
                  <c:v>66.450767290779979</c:v>
                </c:pt>
                <c:pt idx="1216">
                  <c:v>66.680676921364309</c:v>
                </c:pt>
                <c:pt idx="1217">
                  <c:v>66.911382004588049</c:v>
                </c:pt>
                <c:pt idx="1218">
                  <c:v>67.142885292597072</c:v>
                </c:pt>
                <c:pt idx="1219">
                  <c:v>67.375189547060359</c:v>
                </c:pt>
                <c:pt idx="1220">
                  <c:v>67.60829753920035</c:v>
                </c:pt>
                <c:pt idx="1221">
                  <c:v>67.842212049828234</c:v>
                </c:pt>
                <c:pt idx="1222">
                  <c:v>68.076935869376371</c:v>
                </c:pt>
                <c:pt idx="1223">
                  <c:v>68.312471797931025</c:v>
                </c:pt>
                <c:pt idx="1224">
                  <c:v>68.548822645268757</c:v>
                </c:pt>
                <c:pt idx="1225">
                  <c:v>68.785991230882729</c:v>
                </c:pt>
                <c:pt idx="1226">
                  <c:v>69.023980384026459</c:v>
                </c:pt>
                <c:pt idx="1227">
                  <c:v>69.262792943738589</c:v>
                </c:pt>
                <c:pt idx="1228">
                  <c:v>69.502431758881357</c:v>
                </c:pt>
                <c:pt idx="1229">
                  <c:v>69.742899688176252</c:v>
                </c:pt>
                <c:pt idx="1230">
                  <c:v>69.984199600230042</c:v>
                </c:pt>
                <c:pt idx="1231">
                  <c:v>70.226334373578297</c:v>
                </c:pt>
                <c:pt idx="1232">
                  <c:v>70.4693068967171</c:v>
                </c:pt>
                <c:pt idx="1233">
                  <c:v>70.713120068133051</c:v>
                </c:pt>
                <c:pt idx="1234">
                  <c:v>70.95777679634125</c:v>
                </c:pt>
                <c:pt idx="1235">
                  <c:v>71.203279999922827</c:v>
                </c:pt>
                <c:pt idx="1236">
                  <c:v>71.449632607553752</c:v>
                </c:pt>
                <c:pt idx="1237">
                  <c:v>71.696837558043924</c:v>
                </c:pt>
                <c:pt idx="1238">
                  <c:v>71.944897800372758</c:v>
                </c:pt>
                <c:pt idx="1239">
                  <c:v>72.193816293718413</c:v>
                </c:pt>
                <c:pt idx="1240">
                  <c:v>72.443596007501512</c:v>
                </c:pt>
                <c:pt idx="1241">
                  <c:v>72.694239921414493</c:v>
                </c:pt>
                <c:pt idx="1242">
                  <c:v>72.945751025459359</c:v>
                </c:pt>
                <c:pt idx="1243">
                  <c:v>73.198132319982847</c:v>
                </c:pt>
                <c:pt idx="1244">
                  <c:v>73.451386815714088</c:v>
                </c:pt>
                <c:pt idx="1245">
                  <c:v>73.705517533795714</c:v>
                </c:pt>
                <c:pt idx="1246">
                  <c:v>73.96052750582642</c:v>
                </c:pt>
                <c:pt idx="1247">
                  <c:v>74.216419773891204</c:v>
                </c:pt>
                <c:pt idx="1248">
                  <c:v>74.473197390601271</c:v>
                </c:pt>
                <c:pt idx="1249">
                  <c:v>74.730863419130657</c:v>
                </c:pt>
                <c:pt idx="1250">
                  <c:v>74.989420933248297</c:v>
                </c:pt>
                <c:pt idx="1251">
                  <c:v>75.248873017361149</c:v>
                </c:pt>
                <c:pt idx="1252">
                  <c:v>75.509222766546173</c:v>
                </c:pt>
                <c:pt idx="1253">
                  <c:v>75.77047328658854</c:v>
                </c:pt>
                <c:pt idx="1254">
                  <c:v>76.032627694021002</c:v>
                </c:pt>
                <c:pt idx="1255">
                  <c:v>76.295689116155771</c:v>
                </c:pt>
                <c:pt idx="1256">
                  <c:v>76.559660691128627</c:v>
                </c:pt>
                <c:pt idx="1257">
                  <c:v>76.824545567929519</c:v>
                </c:pt>
                <c:pt idx="1258">
                  <c:v>77.090346906445859</c:v>
                </c:pt>
                <c:pt idx="1259">
                  <c:v>77.357067877496277</c:v>
                </c:pt>
                <c:pt idx="1260">
                  <c:v>77.624711662872116</c:v>
                </c:pt>
                <c:pt idx="1261">
                  <c:v>77.89328145537047</c:v>
                </c:pt>
                <c:pt idx="1262">
                  <c:v>78.162780458835542</c:v>
                </c:pt>
                <c:pt idx="1263">
                  <c:v>78.433211888199196</c:v>
                </c:pt>
                <c:pt idx="1264">
                  <c:v>78.704578969512824</c:v>
                </c:pt>
                <c:pt idx="1265">
                  <c:v>78.97688493999155</c:v>
                </c:pt>
                <c:pt idx="1266">
                  <c:v>79.250133048050202</c:v>
                </c:pt>
                <c:pt idx="1267">
                  <c:v>79.524326553342632</c:v>
                </c:pt>
                <c:pt idx="1268">
                  <c:v>79.799468726800711</c:v>
                </c:pt>
                <c:pt idx="1269">
                  <c:v>80.075562850672668</c:v>
                </c:pt>
                <c:pt idx="1270">
                  <c:v>80.352612218564289</c:v>
                </c:pt>
                <c:pt idx="1271">
                  <c:v>80.63062013547588</c:v>
                </c:pt>
                <c:pt idx="1272">
                  <c:v>80.909589917841387</c:v>
                </c:pt>
                <c:pt idx="1273">
                  <c:v>81.189524893570649</c:v>
                </c:pt>
                <c:pt idx="1274">
                  <c:v>81.470428402087151</c:v>
                </c:pt>
                <c:pt idx="1275">
                  <c:v>81.752303794368231</c:v>
                </c:pt>
                <c:pt idx="1276">
                  <c:v>82.035154432985081</c:v>
                </c:pt>
                <c:pt idx="1277">
                  <c:v>82.318983692142922</c:v>
                </c:pt>
                <c:pt idx="1278">
                  <c:v>82.603794957720638</c:v>
                </c:pt>
                <c:pt idx="1279">
                  <c:v>82.889591627313933</c:v>
                </c:pt>
                <c:pt idx="1280">
                  <c:v>83.176377110269655</c:v>
                </c:pt>
                <c:pt idx="1281">
                  <c:v>83.464154827735797</c:v>
                </c:pt>
                <c:pt idx="1282">
                  <c:v>83.752928212691117</c:v>
                </c:pt>
                <c:pt idx="1283">
                  <c:v>84.042700709997391</c:v>
                </c:pt>
                <c:pt idx="1284">
                  <c:v>84.333475776430475</c:v>
                </c:pt>
                <c:pt idx="1285">
                  <c:v>84.625256880730348</c:v>
                </c:pt>
                <c:pt idx="1286">
                  <c:v>84.91804750363444</c:v>
                </c:pt>
                <c:pt idx="1287">
                  <c:v>85.211851137926459</c:v>
                </c:pt>
                <c:pt idx="1288">
                  <c:v>85.506671288471878</c:v>
                </c:pt>
                <c:pt idx="1289">
                  <c:v>85.802511472263888</c:v>
                </c:pt>
                <c:pt idx="1290">
                  <c:v>86.099375218463067</c:v>
                </c:pt>
                <c:pt idx="1291">
                  <c:v>86.397266068443088</c:v>
                </c:pt>
                <c:pt idx="1292">
                  <c:v>86.696187575825249</c:v>
                </c:pt>
                <c:pt idx="1293">
                  <c:v>86.996143306530385</c:v>
                </c:pt>
                <c:pt idx="1294">
                  <c:v>87.297136838814779</c:v>
                </c:pt>
                <c:pt idx="1295">
                  <c:v>87.599171763315397</c:v>
                </c:pt>
                <c:pt idx="1296">
                  <c:v>87.902251683092501</c:v>
                </c:pt>
                <c:pt idx="1297">
                  <c:v>88.206380213670641</c:v>
                </c:pt>
                <c:pt idx="1298">
                  <c:v>88.511560983087648</c:v>
                </c:pt>
                <c:pt idx="1299">
                  <c:v>88.817797631928556</c:v>
                </c:pt>
                <c:pt idx="1300">
                  <c:v>89.125093813378058</c:v>
                </c:pt>
                <c:pt idx="1301">
                  <c:v>89.43345319325968</c:v>
                </c:pt>
                <c:pt idx="1302">
                  <c:v>89.742879450078703</c:v>
                </c:pt>
                <c:pt idx="1303">
                  <c:v>90.053376275068658</c:v>
                </c:pt>
                <c:pt idx="1304">
                  <c:v>90.364947372233758</c:v>
                </c:pt>
                <c:pt idx="1305">
                  <c:v>90.677596458394419</c:v>
                </c:pt>
                <c:pt idx="1306">
                  <c:v>90.991327263229124</c:v>
                </c:pt>
                <c:pt idx="1307">
                  <c:v>91.306143529321602</c:v>
                </c:pt>
                <c:pt idx="1308">
                  <c:v>91.622049012203476</c:v>
                </c:pt>
                <c:pt idx="1309">
                  <c:v>91.939047480402166</c:v>
                </c:pt>
                <c:pt idx="1310">
                  <c:v>92.257142715480086</c:v>
                </c:pt>
                <c:pt idx="1311">
                  <c:v>92.576338512085627</c:v>
                </c:pt>
                <c:pt idx="1312">
                  <c:v>92.896638677997785</c:v>
                </c:pt>
                <c:pt idx="1313">
                  <c:v>93.218047034164627</c:v>
                </c:pt>
                <c:pt idx="1314">
                  <c:v>93.54056741475938</c:v>
                </c:pt>
                <c:pt idx="1315">
                  <c:v>93.864203667218462</c:v>
                </c:pt>
                <c:pt idx="1316">
                  <c:v>94.188959652288389</c:v>
                </c:pt>
                <c:pt idx="1317">
                  <c:v>94.514839244077621</c:v>
                </c:pt>
                <c:pt idx="1318">
                  <c:v>94.841846330093958</c:v>
                </c:pt>
                <c:pt idx="1319">
                  <c:v>95.169984811298619</c:v>
                </c:pt>
                <c:pt idx="1320">
                  <c:v>95.499258602148259</c:v>
                </c:pt>
                <c:pt idx="1321">
                  <c:v>95.829671630641485</c:v>
                </c:pt>
                <c:pt idx="1322">
                  <c:v>96.16122783837082</c:v>
                </c:pt>
                <c:pt idx="1323">
                  <c:v>96.493931180562598</c:v>
                </c:pt>
                <c:pt idx="1324">
                  <c:v>96.827785626129014</c:v>
                </c:pt>
                <c:pt idx="1325">
                  <c:v>97.162795157714385</c:v>
                </c:pt>
                <c:pt idx="1326">
                  <c:v>97.498963771743561</c:v>
                </c:pt>
                <c:pt idx="1327">
                  <c:v>97.836295478464052</c:v>
                </c:pt>
                <c:pt idx="1328">
                  <c:v>98.174794302002468</c:v>
                </c:pt>
                <c:pt idx="1329">
                  <c:v>98.514464280408419</c:v>
                </c:pt>
                <c:pt idx="1330">
                  <c:v>98.855309465698483</c:v>
                </c:pt>
                <c:pt idx="1331">
                  <c:v>99.197333923912794</c:v>
                </c:pt>
                <c:pt idx="1332">
                  <c:v>99.540541735157376</c:v>
                </c:pt>
                <c:pt idx="1333">
                  <c:v>99.884936993655188</c:v>
                </c:pt>
                <c:pt idx="1334">
                  <c:v>100.23052380779471</c:v>
                </c:pt>
                <c:pt idx="1335">
                  <c:v>100.57730630017861</c:v>
                </c:pt>
                <c:pt idx="1336">
                  <c:v>100.92528860767325</c:v>
                </c:pt>
                <c:pt idx="1337">
                  <c:v>101.27447488145795</c:v>
                </c:pt>
                <c:pt idx="1338">
                  <c:v>101.62486928707443</c:v>
                </c:pt>
                <c:pt idx="1339">
                  <c:v>101.97647600447625</c:v>
                </c:pt>
                <c:pt idx="1340">
                  <c:v>102.32929922808036</c:v>
                </c:pt>
                <c:pt idx="1341">
                  <c:v>102.68334316681333</c:v>
                </c:pt>
                <c:pt idx="1342">
                  <c:v>103.03861204416663</c:v>
                </c:pt>
                <c:pt idx="1343">
                  <c:v>103.39511009824248</c:v>
                </c:pt>
                <c:pt idx="1344">
                  <c:v>103.75284158180634</c:v>
                </c:pt>
                <c:pt idx="1345">
                  <c:v>104.11181076233899</c:v>
                </c:pt>
                <c:pt idx="1346">
                  <c:v>104.47202192208505</c:v>
                </c:pt>
                <c:pt idx="1347">
                  <c:v>104.83347935810524</c:v>
                </c:pt>
                <c:pt idx="1348">
                  <c:v>105.19618738232741</c:v>
                </c:pt>
                <c:pt idx="1349">
                  <c:v>105.56015032159812</c:v>
                </c:pt>
                <c:pt idx="1350">
                  <c:v>105.92537251773338</c:v>
                </c:pt>
                <c:pt idx="1351">
                  <c:v>106.29185832757408</c:v>
                </c:pt>
                <c:pt idx="1352">
                  <c:v>106.65961212303074</c:v>
                </c:pt>
                <c:pt idx="1353">
                  <c:v>107.02863829114378</c:v>
                </c:pt>
                <c:pt idx="1354">
                  <c:v>107.39894123412942</c:v>
                </c:pt>
                <c:pt idx="1355">
                  <c:v>107.77052536943756</c:v>
                </c:pt>
                <c:pt idx="1356">
                  <c:v>108.14339512979915</c:v>
                </c:pt>
                <c:pt idx="1357">
                  <c:v>108.5175549632838</c:v>
                </c:pt>
                <c:pt idx="1358">
                  <c:v>108.89300933334883</c:v>
                </c:pt>
                <c:pt idx="1359">
                  <c:v>109.26976271889635</c:v>
                </c:pt>
                <c:pt idx="1360">
                  <c:v>109.64781961432406</c:v>
                </c:pt>
                <c:pt idx="1361">
                  <c:v>110.02718452957912</c:v>
                </c:pt>
                <c:pt idx="1362">
                  <c:v>110.40786199021348</c:v>
                </c:pt>
                <c:pt idx="1363">
                  <c:v>110.78985653743403</c:v>
                </c:pt>
                <c:pt idx="1364">
                  <c:v>111.17317272816425</c:v>
                </c:pt>
                <c:pt idx="1365">
                  <c:v>111.55781513509098</c:v>
                </c:pt>
                <c:pt idx="1366">
                  <c:v>111.9437883467205</c:v>
                </c:pt>
                <c:pt idx="1367">
                  <c:v>112.33109696743824</c:v>
                </c:pt>
                <c:pt idx="1368">
                  <c:v>112.71974561755658</c:v>
                </c:pt>
                <c:pt idx="1369">
                  <c:v>113.10973893337597</c:v>
                </c:pt>
                <c:pt idx="1370">
                  <c:v>113.50108156723746</c:v>
                </c:pt>
                <c:pt idx="1371">
                  <c:v>113.89377818757613</c:v>
                </c:pt>
                <c:pt idx="1372">
                  <c:v>114.28783347898319</c:v>
                </c:pt>
                <c:pt idx="1373">
                  <c:v>114.68325214225329</c:v>
                </c:pt>
                <c:pt idx="1374">
                  <c:v>115.080038894449</c:v>
                </c:pt>
                <c:pt idx="1375">
                  <c:v>115.47819846895185</c:v>
                </c:pt>
                <c:pt idx="1376">
                  <c:v>115.87773561551865</c:v>
                </c:pt>
                <c:pt idx="1377">
                  <c:v>116.27865510034158</c:v>
                </c:pt>
                <c:pt idx="1378">
                  <c:v>116.68096170610241</c:v>
                </c:pt>
                <c:pt idx="1379">
                  <c:v>117.08466023203034</c:v>
                </c:pt>
                <c:pt idx="1380">
                  <c:v>117.48975549395918</c:v>
                </c:pt>
                <c:pt idx="1381">
                  <c:v>117.89625232438478</c:v>
                </c:pt>
                <c:pt idx="1382">
                  <c:v>118.30415557252275</c:v>
                </c:pt>
                <c:pt idx="1383">
                  <c:v>118.71347010436624</c:v>
                </c:pt>
                <c:pt idx="1384">
                  <c:v>119.12420080274359</c:v>
                </c:pt>
                <c:pt idx="1385">
                  <c:v>119.5363525673783</c:v>
                </c:pt>
                <c:pt idx="1386">
                  <c:v>119.94993031494437</c:v>
                </c:pt>
                <c:pt idx="1387">
                  <c:v>120.36493897912791</c:v>
                </c:pt>
                <c:pt idx="1388">
                  <c:v>120.78138351068409</c:v>
                </c:pt>
                <c:pt idx="1389">
                  <c:v>121.19926887749854</c:v>
                </c:pt>
                <c:pt idx="1390">
                  <c:v>121.61860006464346</c:v>
                </c:pt>
                <c:pt idx="1391">
                  <c:v>122.03938207443805</c:v>
                </c:pt>
                <c:pt idx="1392">
                  <c:v>122.4616199265119</c:v>
                </c:pt>
                <c:pt idx="1393">
                  <c:v>122.88531865785708</c:v>
                </c:pt>
                <c:pt idx="1394">
                  <c:v>123.31048332289771</c:v>
                </c:pt>
                <c:pt idx="1395">
                  <c:v>123.73711899354232</c:v>
                </c:pt>
                <c:pt idx="1396">
                  <c:v>124.16523075924802</c:v>
                </c:pt>
                <c:pt idx="1397">
                  <c:v>124.59482372708167</c:v>
                </c:pt>
                <c:pt idx="1398">
                  <c:v>125.02590302177902</c:v>
                </c:pt>
                <c:pt idx="1399">
                  <c:v>125.45847378580676</c:v>
                </c:pt>
                <c:pt idx="1400">
                  <c:v>125.89254117942328</c:v>
                </c:pt>
                <c:pt idx="1401">
                  <c:v>126.32811038074266</c:v>
                </c:pt>
                <c:pt idx="1402">
                  <c:v>126.76518658579161</c:v>
                </c:pt>
                <c:pt idx="1403">
                  <c:v>127.20377500857605</c:v>
                </c:pt>
                <c:pt idx="1404">
                  <c:v>127.64388088114154</c:v>
                </c:pt>
                <c:pt idx="1405">
                  <c:v>128.08550945363589</c:v>
                </c:pt>
                <c:pt idx="1406">
                  <c:v>128.5286659943676</c:v>
                </c:pt>
                <c:pt idx="1407">
                  <c:v>128.97335578988114</c:v>
                </c:pt>
                <c:pt idx="1408">
                  <c:v>129.41958414500522</c:v>
                </c:pt>
                <c:pt idx="1409">
                  <c:v>129.86735638292521</c:v>
                </c:pt>
                <c:pt idx="1410">
                  <c:v>130.31667784523796</c:v>
                </c:pt>
                <c:pt idx="1411">
                  <c:v>130.76755389202938</c:v>
                </c:pt>
                <c:pt idx="1412">
                  <c:v>131.21998990192725</c:v>
                </c:pt>
                <c:pt idx="1413">
                  <c:v>131.67399127216876</c:v>
                </c:pt>
                <c:pt idx="1414">
                  <c:v>132.12956341866516</c:v>
                </c:pt>
                <c:pt idx="1415">
                  <c:v>132.58671177606359</c:v>
                </c:pt>
                <c:pt idx="1416">
                  <c:v>133.04544179781678</c:v>
                </c:pt>
                <c:pt idx="1417">
                  <c:v>133.5057589562449</c:v>
                </c:pt>
                <c:pt idx="1418">
                  <c:v>133.9676687426014</c:v>
                </c:pt>
                <c:pt idx="1419">
                  <c:v>134.43117666713843</c:v>
                </c:pt>
                <c:pt idx="1420">
                  <c:v>134.89628825917347</c:v>
                </c:pt>
                <c:pt idx="1421">
                  <c:v>135.36300906715348</c:v>
                </c:pt>
                <c:pt idx="1422">
                  <c:v>135.83134465872462</c:v>
                </c:pt>
                <c:pt idx="1423">
                  <c:v>136.30130062079081</c:v>
                </c:pt>
                <c:pt idx="1424">
                  <c:v>136.77288255959303</c:v>
                </c:pt>
                <c:pt idx="1425">
                  <c:v>137.24609610076436</c:v>
                </c:pt>
                <c:pt idx="1426">
                  <c:v>137.72094688940396</c:v>
                </c:pt>
                <c:pt idx="1427">
                  <c:v>138.1974405901378</c:v>
                </c:pt>
                <c:pt idx="1428">
                  <c:v>138.67558288719698</c:v>
                </c:pt>
                <c:pt idx="1429">
                  <c:v>139.15537948447547</c:v>
                </c:pt>
                <c:pt idx="1430">
                  <c:v>139.63683610560207</c:v>
                </c:pt>
                <c:pt idx="1431">
                  <c:v>140.1199584940077</c:v>
                </c:pt>
                <c:pt idx="1432">
                  <c:v>140.6047524129998</c:v>
                </c:pt>
                <c:pt idx="1433">
                  <c:v>141.09122364581808</c:v>
                </c:pt>
                <c:pt idx="1434">
                  <c:v>141.57937799571658</c:v>
                </c:pt>
                <c:pt idx="1435">
                  <c:v>142.06922128602676</c:v>
                </c:pt>
                <c:pt idx="1436">
                  <c:v>142.56075936022742</c:v>
                </c:pt>
                <c:pt idx="1437">
                  <c:v>143.05399808201585</c:v>
                </c:pt>
                <c:pt idx="1438">
                  <c:v>143.54894333537447</c:v>
                </c:pt>
                <c:pt idx="1439">
                  <c:v>144.04560102464552</c:v>
                </c:pt>
                <c:pt idx="1440">
                  <c:v>144.54397707460132</c:v>
                </c:pt>
                <c:pt idx="1441">
                  <c:v>145.04407743050785</c:v>
                </c:pt>
                <c:pt idx="1442">
                  <c:v>145.54590805820561</c:v>
                </c:pt>
                <c:pt idx="1443">
                  <c:v>146.04947494417138</c:v>
                </c:pt>
                <c:pt idx="1444">
                  <c:v>146.55478409560018</c:v>
                </c:pt>
                <c:pt idx="1445">
                  <c:v>147.06184154046574</c:v>
                </c:pt>
                <c:pt idx="1446">
                  <c:v>147.57065332759802</c:v>
                </c:pt>
                <c:pt idx="1447">
                  <c:v>148.08122552676019</c:v>
                </c:pt>
                <c:pt idx="1448">
                  <c:v>148.59356422870869</c:v>
                </c:pt>
                <c:pt idx="1449">
                  <c:v>149.10767554528098</c:v>
                </c:pt>
                <c:pt idx="1450">
                  <c:v>149.62356560945136</c:v>
                </c:pt>
                <c:pt idx="1451">
                  <c:v>150.14124057542409</c:v>
                </c:pt>
                <c:pt idx="1452">
                  <c:v>150.66070661868443</c:v>
                </c:pt>
                <c:pt idx="1453">
                  <c:v>151.18196993609124</c:v>
                </c:pt>
                <c:pt idx="1454">
                  <c:v>151.70503674594329</c:v>
                </c:pt>
                <c:pt idx="1455">
                  <c:v>152.22991328805108</c:v>
                </c:pt>
                <c:pt idx="1456">
                  <c:v>152.75660582381607</c:v>
                </c:pt>
                <c:pt idx="1457">
                  <c:v>153.28512063630322</c:v>
                </c:pt>
                <c:pt idx="1458">
                  <c:v>153.81546403031319</c:v>
                </c:pt>
                <c:pt idx="1459">
                  <c:v>154.34764233246378</c:v>
                </c:pt>
                <c:pt idx="1460">
                  <c:v>154.88166189125795</c:v>
                </c:pt>
                <c:pt idx="1461">
                  <c:v>155.41752907716838</c:v>
                </c:pt>
                <c:pt idx="1462">
                  <c:v>155.95525028270541</c:v>
                </c:pt>
                <c:pt idx="1463">
                  <c:v>156.49483192249701</c:v>
                </c:pt>
                <c:pt idx="1464">
                  <c:v>157.03628043336531</c:v>
                </c:pt>
                <c:pt idx="1465">
                  <c:v>157.57960227440137</c:v>
                </c:pt>
                <c:pt idx="1466">
                  <c:v>158.12480392704791</c:v>
                </c:pt>
                <c:pt idx="1467">
                  <c:v>158.67189189516716</c:v>
                </c:pt>
                <c:pt idx="1468">
                  <c:v>159.22087270512674</c:v>
                </c:pt>
                <c:pt idx="1469">
                  <c:v>159.7717529058738</c:v>
                </c:pt>
                <c:pt idx="1470">
                  <c:v>160.32453906901461</c:v>
                </c:pt>
                <c:pt idx="1471">
                  <c:v>160.87923778889026</c:v>
                </c:pt>
                <c:pt idx="1472">
                  <c:v>161.4358556826592</c:v>
                </c:pt>
                <c:pt idx="1473">
                  <c:v>161.99439939037364</c:v>
                </c:pt>
                <c:pt idx="1474">
                  <c:v>162.55487557505839</c:v>
                </c:pt>
                <c:pt idx="1475">
                  <c:v>163.11729092279461</c:v>
                </c:pt>
                <c:pt idx="1476">
                  <c:v>163.68165214279168</c:v>
                </c:pt>
                <c:pt idx="1477">
                  <c:v>164.24796596747478</c:v>
                </c:pt>
                <c:pt idx="1478">
                  <c:v>164.81623915256236</c:v>
                </c:pt>
                <c:pt idx="1479">
                  <c:v>165.38647847714466</c:v>
                </c:pt>
                <c:pt idx="1480">
                  <c:v>165.95869074376714</c:v>
                </c:pt>
                <c:pt idx="1481">
                  <c:v>166.53288277851348</c:v>
                </c:pt>
                <c:pt idx="1482">
                  <c:v>167.10906143108116</c:v>
                </c:pt>
                <c:pt idx="1483">
                  <c:v>167.68723357487053</c:v>
                </c:pt>
                <c:pt idx="1484">
                  <c:v>168.26740610705801</c:v>
                </c:pt>
                <c:pt idx="1485">
                  <c:v>168.84958594868658</c:v>
                </c:pt>
                <c:pt idx="1486">
                  <c:v>169.43378004474357</c:v>
                </c:pt>
                <c:pt idx="1487">
                  <c:v>170.01999536424597</c:v>
                </c:pt>
                <c:pt idx="1488">
                  <c:v>170.60823890032464</c:v>
                </c:pt>
                <c:pt idx="1489">
                  <c:v>171.19851767029746</c:v>
                </c:pt>
                <c:pt idx="1490">
                  <c:v>171.79083871577041</c:v>
                </c:pt>
                <c:pt idx="1491">
                  <c:v>172.38520910270807</c:v>
                </c:pt>
                <c:pt idx="1492">
                  <c:v>172.98163592152179</c:v>
                </c:pt>
                <c:pt idx="1493">
                  <c:v>173.58012628715684</c:v>
                </c:pt>
                <c:pt idx="1494">
                  <c:v>174.18068733917329</c:v>
                </c:pt>
                <c:pt idx="1495">
                  <c:v>174.78332624183381</c:v>
                </c:pt>
                <c:pt idx="1496">
                  <c:v>175.38805018418813</c:v>
                </c:pt>
                <c:pt idx="1497">
                  <c:v>175.99486638015921</c:v>
                </c:pt>
                <c:pt idx="1498">
                  <c:v>176.60378206862799</c:v>
                </c:pt>
                <c:pt idx="1499">
                  <c:v>177.21480451352392</c:v>
                </c:pt>
                <c:pt idx="1500">
                  <c:v>177.82794100390538</c:v>
                </c:pt>
                <c:pt idx="1501">
                  <c:v>178.44319885404892</c:v>
                </c:pt>
                <c:pt idx="1502">
                  <c:v>179.06058540354101</c:v>
                </c:pt>
                <c:pt idx="1503">
                  <c:v>179.68010801736204</c:v>
                </c:pt>
                <c:pt idx="1504">
                  <c:v>180.30177408596947</c:v>
                </c:pt>
                <c:pt idx="1505">
                  <c:v>180.92559102539474</c:v>
                </c:pt>
                <c:pt idx="1506">
                  <c:v>181.55156627732629</c:v>
                </c:pt>
                <c:pt idx="1507">
                  <c:v>182.17970730919978</c:v>
                </c:pt>
                <c:pt idx="1508">
                  <c:v>182.81002161428714</c:v>
                </c:pt>
                <c:pt idx="1509">
                  <c:v>183.44251671178583</c:v>
                </c:pt>
                <c:pt idx="1510">
                  <c:v>184.07720014690858</c:v>
                </c:pt>
                <c:pt idx="1511">
                  <c:v>184.71407949097338</c:v>
                </c:pt>
                <c:pt idx="1512">
                  <c:v>185.35316234149474</c:v>
                </c:pt>
                <c:pt idx="1513">
                  <c:v>185.99445632227128</c:v>
                </c:pt>
                <c:pt idx="1514">
                  <c:v>186.63796908348021</c:v>
                </c:pt>
                <c:pt idx="1515">
                  <c:v>187.28370830176792</c:v>
                </c:pt>
                <c:pt idx="1516">
                  <c:v>187.93168168034015</c:v>
                </c:pt>
                <c:pt idx="1517">
                  <c:v>188.58189694905448</c:v>
                </c:pt>
                <c:pt idx="1518">
                  <c:v>189.23436186451036</c:v>
                </c:pt>
                <c:pt idx="1519">
                  <c:v>189.88908421014978</c:v>
                </c:pt>
                <c:pt idx="1520">
                  <c:v>190.54607179633717</c:v>
                </c:pt>
                <c:pt idx="1521">
                  <c:v>191.20533246046705</c:v>
                </c:pt>
                <c:pt idx="1522">
                  <c:v>191.86687406704272</c:v>
                </c:pt>
                <c:pt idx="1523">
                  <c:v>192.53070450778219</c:v>
                </c:pt>
                <c:pt idx="1524">
                  <c:v>193.19683170170632</c:v>
                </c:pt>
                <c:pt idx="1525">
                  <c:v>193.86526359523481</c:v>
                </c:pt>
                <c:pt idx="1526">
                  <c:v>194.53600816228041</c:v>
                </c:pt>
                <c:pt idx="1527">
                  <c:v>195.20907340434351</c:v>
                </c:pt>
                <c:pt idx="1528">
                  <c:v>195.88446735061487</c:v>
                </c:pt>
                <c:pt idx="1529">
                  <c:v>196.56219805805182</c:v>
                </c:pt>
                <c:pt idx="1530">
                  <c:v>197.2422736114998</c:v>
                </c:pt>
                <c:pt idx="1531">
                  <c:v>197.92470212377185</c:v>
                </c:pt>
                <c:pt idx="1532">
                  <c:v>198.60949173575111</c:v>
                </c:pt>
                <c:pt idx="1533">
                  <c:v>199.29665061648635</c:v>
                </c:pt>
                <c:pt idx="1534">
                  <c:v>199.98618696329001</c:v>
                </c:pt>
                <c:pt idx="1535">
                  <c:v>200.67810900183377</c:v>
                </c:pt>
                <c:pt idx="1536">
                  <c:v>201.37242498625449</c:v>
                </c:pt>
                <c:pt idx="1537">
                  <c:v>202.06914319924002</c:v>
                </c:pt>
                <c:pt idx="1538">
                  <c:v>202.76827195214329</c:v>
                </c:pt>
                <c:pt idx="1539">
                  <c:v>203.46981958506561</c:v>
                </c:pt>
                <c:pt idx="1540">
                  <c:v>204.17379446696683</c:v>
                </c:pt>
                <c:pt idx="1541">
                  <c:v>204.88020499576567</c:v>
                </c:pt>
                <c:pt idx="1542">
                  <c:v>205.58905959842943</c:v>
                </c:pt>
                <c:pt idx="1543">
                  <c:v>206.30036673108614</c:v>
                </c:pt>
                <c:pt idx="1544">
                  <c:v>207.01413487911958</c:v>
                </c:pt>
                <c:pt idx="1545">
                  <c:v>207.73037255727186</c:v>
                </c:pt>
                <c:pt idx="1546">
                  <c:v>208.4490883097445</c:v>
                </c:pt>
                <c:pt idx="1547">
                  <c:v>209.17029071030078</c:v>
                </c:pt>
                <c:pt idx="1548">
                  <c:v>209.89398836236819</c:v>
                </c:pt>
                <c:pt idx="1549">
                  <c:v>210.62018989914012</c:v>
                </c:pt>
                <c:pt idx="1550">
                  <c:v>211.34890398368123</c:v>
                </c:pt>
                <c:pt idx="1551">
                  <c:v>212.08013930902618</c:v>
                </c:pt>
                <c:pt idx="1552">
                  <c:v>212.81390459828674</c:v>
                </c:pt>
                <c:pt idx="1553">
                  <c:v>213.55020860476009</c:v>
                </c:pt>
                <c:pt idx="1554">
                  <c:v>214.28906011202218</c:v>
                </c:pt>
                <c:pt idx="1555">
                  <c:v>215.03046793404198</c:v>
                </c:pt>
                <c:pt idx="1556">
                  <c:v>215.77444091528398</c:v>
                </c:pt>
                <c:pt idx="1557">
                  <c:v>216.52098793080941</c:v>
                </c:pt>
                <c:pt idx="1558">
                  <c:v>217.2701178863912</c:v>
                </c:pt>
                <c:pt idx="1559">
                  <c:v>218.021839718612</c:v>
                </c:pt>
                <c:pt idx="1560">
                  <c:v>218.77616239497129</c:v>
                </c:pt>
                <c:pt idx="1561">
                  <c:v>219.53309491400134</c:v>
                </c:pt>
                <c:pt idx="1562">
                  <c:v>220.29264630536267</c:v>
                </c:pt>
                <c:pt idx="1563">
                  <c:v>221.05482562995675</c:v>
                </c:pt>
                <c:pt idx="1564">
                  <c:v>221.81964198003973</c:v>
                </c:pt>
                <c:pt idx="1565">
                  <c:v>222.58710447931782</c:v>
                </c:pt>
                <c:pt idx="1566">
                  <c:v>223.3572222830712</c:v>
                </c:pt>
                <c:pt idx="1567">
                  <c:v>224.13000457825018</c:v>
                </c:pt>
                <c:pt idx="1568">
                  <c:v>224.90546058359561</c:v>
                </c:pt>
                <c:pt idx="1569">
                  <c:v>225.68359954973999</c:v>
                </c:pt>
                <c:pt idx="1570">
                  <c:v>226.46443075932407</c:v>
                </c:pt>
                <c:pt idx="1571">
                  <c:v>227.24796352710123</c:v>
                </c:pt>
                <c:pt idx="1572">
                  <c:v>228.03420720005963</c:v>
                </c:pt>
                <c:pt idx="1573">
                  <c:v>228.8231711575196</c:v>
                </c:pt>
                <c:pt idx="1574">
                  <c:v>229.61486481125363</c:v>
                </c:pt>
                <c:pt idx="1575">
                  <c:v>230.40929760560269</c:v>
                </c:pt>
                <c:pt idx="1576">
                  <c:v>231.20647901757769</c:v>
                </c:pt>
                <c:pt idx="1577">
                  <c:v>232.0064185569822</c:v>
                </c:pt>
                <c:pt idx="1578">
                  <c:v>232.80912576651912</c:v>
                </c:pt>
                <c:pt idx="1579">
                  <c:v>233.61461022191054</c:v>
                </c:pt>
                <c:pt idx="1580">
                  <c:v>234.42288153201127</c:v>
                </c:pt>
                <c:pt idx="1581">
                  <c:v>235.23394933891367</c:v>
                </c:pt>
                <c:pt idx="1582">
                  <c:v>236.04782331807661</c:v>
                </c:pt>
                <c:pt idx="1583">
                  <c:v>236.86451317843293</c:v>
                </c:pt>
                <c:pt idx="1584">
                  <c:v>237.68402866250671</c:v>
                </c:pt>
                <c:pt idx="1585">
                  <c:v>238.50637954652981</c:v>
                </c:pt>
                <c:pt idx="1586">
                  <c:v>239.3315756405573</c:v>
                </c:pt>
                <c:pt idx="1587">
                  <c:v>240.15962678858904</c:v>
                </c:pt>
                <c:pt idx="1588">
                  <c:v>240.99054286867897</c:v>
                </c:pt>
                <c:pt idx="1589">
                  <c:v>241.8243337930605</c:v>
                </c:pt>
                <c:pt idx="1590">
                  <c:v>242.66100950826123</c:v>
                </c:pt>
                <c:pt idx="1591">
                  <c:v>243.50057999522218</c:v>
                </c:pt>
                <c:pt idx="1592">
                  <c:v>244.34305526941588</c:v>
                </c:pt>
                <c:pt idx="1593">
                  <c:v>245.18844538097227</c:v>
                </c:pt>
                <c:pt idx="1594">
                  <c:v>246.03676041478258</c:v>
                </c:pt>
                <c:pt idx="1595">
                  <c:v>246.88801049064148</c:v>
                </c:pt>
                <c:pt idx="1596">
                  <c:v>247.74220576334727</c:v>
                </c:pt>
                <c:pt idx="1597">
                  <c:v>248.59935642284222</c:v>
                </c:pt>
                <c:pt idx="1598">
                  <c:v>249.45947269431522</c:v>
                </c:pt>
                <c:pt idx="1599">
                  <c:v>250.32256483833768</c:v>
                </c:pt>
                <c:pt idx="1600">
                  <c:v>251.18864315097861</c:v>
                </c:pt>
                <c:pt idx="1601">
                  <c:v>252.05771796393202</c:v>
                </c:pt>
                <c:pt idx="1602">
                  <c:v>252.92979964463524</c:v>
                </c:pt>
                <c:pt idx="1603">
                  <c:v>253.80489859639852</c:v>
                </c:pt>
                <c:pt idx="1604">
                  <c:v>254.68302525852513</c:v>
                </c:pt>
                <c:pt idx="1605">
                  <c:v>255.56419010643501</c:v>
                </c:pt>
                <c:pt idx="1606">
                  <c:v>256.448403651793</c:v>
                </c:pt>
                <c:pt idx="1607">
                  <c:v>257.33567644263087</c:v>
                </c:pt>
                <c:pt idx="1608">
                  <c:v>258.22601906347893</c:v>
                </c:pt>
                <c:pt idx="1609">
                  <c:v>259.11944213548958</c:v>
                </c:pt>
                <c:pt idx="1610">
                  <c:v>260.01595631654891</c:v>
                </c:pt>
                <c:pt idx="1611">
                  <c:v>260.91557230143525</c:v>
                </c:pt>
                <c:pt idx="1612">
                  <c:v>261.8183008219205</c:v>
                </c:pt>
                <c:pt idx="1613">
                  <c:v>262.72415264690699</c:v>
                </c:pt>
                <c:pt idx="1614">
                  <c:v>263.6331385825585</c:v>
                </c:pt>
                <c:pt idx="1615">
                  <c:v>264.54526947242726</c:v>
                </c:pt>
                <c:pt idx="1616">
                  <c:v>265.46055619757624</c:v>
                </c:pt>
                <c:pt idx="1617">
                  <c:v>266.37900967672232</c:v>
                </c:pt>
                <c:pt idx="1618">
                  <c:v>267.30064086635537</c:v>
                </c:pt>
                <c:pt idx="1619">
                  <c:v>268.22546076087195</c:v>
                </c:pt>
                <c:pt idx="1620">
                  <c:v>269.15348039271657</c:v>
                </c:pt>
                <c:pt idx="1621">
                  <c:v>270.08471083248924</c:v>
                </c:pt>
                <c:pt idx="1622">
                  <c:v>271.0191631891073</c:v>
                </c:pt>
                <c:pt idx="1623">
                  <c:v>271.95684860991531</c:v>
                </c:pt>
                <c:pt idx="1624">
                  <c:v>272.89777828082725</c:v>
                </c:pt>
                <c:pt idx="1625">
                  <c:v>273.84196342645942</c:v>
                </c:pt>
                <c:pt idx="1626">
                  <c:v>274.78941531026311</c:v>
                </c:pt>
                <c:pt idx="1627">
                  <c:v>275.74014523465962</c:v>
                </c:pt>
                <c:pt idx="1628">
                  <c:v>276.69416454117334</c:v>
                </c:pt>
                <c:pt idx="1629">
                  <c:v>277.65148461057476</c:v>
                </c:pt>
                <c:pt idx="1630">
                  <c:v>278.61211686300095</c:v>
                </c:pt>
                <c:pt idx="1631">
                  <c:v>279.57607275810517</c:v>
                </c:pt>
                <c:pt idx="1632">
                  <c:v>280.54336379519555</c:v>
                </c:pt>
                <c:pt idx="1633">
                  <c:v>281.51400151335588</c:v>
                </c:pt>
                <c:pt idx="1634">
                  <c:v>282.48799749159338</c:v>
                </c:pt>
                <c:pt idx="1635">
                  <c:v>283.46536334898963</c:v>
                </c:pt>
                <c:pt idx="1636">
                  <c:v>284.44611074481475</c:v>
                </c:pt>
                <c:pt idx="1637">
                  <c:v>285.43025137868096</c:v>
                </c:pt>
                <c:pt idx="1638">
                  <c:v>286.41779699068127</c:v>
                </c:pt>
                <c:pt idx="1639">
                  <c:v>287.40875936152599</c:v>
                </c:pt>
                <c:pt idx="1640">
                  <c:v>288.40315031268358</c:v>
                </c:pt>
                <c:pt idx="1641">
                  <c:v>289.40098170652925</c:v>
                </c:pt>
                <c:pt idx="1642">
                  <c:v>290.40226544646993</c:v>
                </c:pt>
                <c:pt idx="1643">
                  <c:v>291.40701347710404</c:v>
                </c:pt>
                <c:pt idx="1644">
                  <c:v>292.41523778435925</c:v>
                </c:pt>
                <c:pt idx="1645">
                  <c:v>293.42695039562199</c:v>
                </c:pt>
                <c:pt idx="1646">
                  <c:v>294.44216337990218</c:v>
                </c:pt>
                <c:pt idx="1647">
                  <c:v>295.46088884796012</c:v>
                </c:pt>
                <c:pt idx="1648">
                  <c:v>296.48313895245741</c:v>
                </c:pt>
                <c:pt idx="1649">
                  <c:v>297.50892588811399</c:v>
                </c:pt>
                <c:pt idx="1650">
                  <c:v>298.53826189182234</c:v>
                </c:pt>
                <c:pt idx="1651">
                  <c:v>299.57115924282363</c:v>
                </c:pt>
                <c:pt idx="1652">
                  <c:v>300.60763026284974</c:v>
                </c:pt>
                <c:pt idx="1653">
                  <c:v>301.64768731625026</c:v>
                </c:pt>
                <c:pt idx="1654">
                  <c:v>302.69134281015749</c:v>
                </c:pt>
                <c:pt idx="1655">
                  <c:v>303.73860919463755</c:v>
                </c:pt>
                <c:pt idx="1656">
                  <c:v>304.78949896282529</c:v>
                </c:pt>
                <c:pt idx="1657">
                  <c:v>305.84402465108241</c:v>
                </c:pt>
                <c:pt idx="1658">
                  <c:v>306.9021988391433</c:v>
                </c:pt>
                <c:pt idx="1659">
                  <c:v>307.96403415026685</c:v>
                </c:pt>
                <c:pt idx="1660">
                  <c:v>309.02954325138683</c:v>
                </c:pt>
                <c:pt idx="1661">
                  <c:v>310.09873885326169</c:v>
                </c:pt>
                <c:pt idx="1662">
                  <c:v>311.17163371062969</c:v>
                </c:pt>
                <c:pt idx="1663">
                  <c:v>312.24824062235706</c:v>
                </c:pt>
                <c:pt idx="1664">
                  <c:v>313.32857243158566</c:v>
                </c:pt>
                <c:pt idx="1665">
                  <c:v>314.41264202590838</c:v>
                </c:pt>
                <c:pt idx="1666">
                  <c:v>315.50046233749202</c:v>
                </c:pt>
                <c:pt idx="1667">
                  <c:v>316.5920463432526</c:v>
                </c:pt>
                <c:pt idx="1668">
                  <c:v>317.68740706500608</c:v>
                </c:pt>
                <c:pt idx="1669">
                  <c:v>318.78655756961734</c:v>
                </c:pt>
                <c:pt idx="1670">
                  <c:v>319.88951096916895</c:v>
                </c:pt>
                <c:pt idx="1671">
                  <c:v>320.99628042109708</c:v>
                </c:pt>
                <c:pt idx="1672">
                  <c:v>322.10687912837307</c:v>
                </c:pt>
                <c:pt idx="1673">
                  <c:v>323.22132033963851</c:v>
                </c:pt>
                <c:pt idx="1674">
                  <c:v>324.33961734937913</c:v>
                </c:pt>
                <c:pt idx="1675">
                  <c:v>325.46178349807394</c:v>
                </c:pt>
                <c:pt idx="1676">
                  <c:v>326.58783217236731</c:v>
                </c:pt>
                <c:pt idx="1677">
                  <c:v>327.71777680520199</c:v>
                </c:pt>
                <c:pt idx="1678">
                  <c:v>328.8516308760133</c:v>
                </c:pt>
                <c:pt idx="1679">
                  <c:v>329.98940791086522</c:v>
                </c:pt>
                <c:pt idx="1680">
                  <c:v>331.13112148262013</c:v>
                </c:pt>
                <c:pt idx="1681">
                  <c:v>332.27678521110624</c:v>
                </c:pt>
                <c:pt idx="1682">
                  <c:v>333.42641276326418</c:v>
                </c:pt>
                <c:pt idx="1683">
                  <c:v>334.58001785333192</c:v>
                </c:pt>
                <c:pt idx="1684">
                  <c:v>335.73761424298328</c:v>
                </c:pt>
                <c:pt idx="1685">
                  <c:v>336.89921574152169</c:v>
                </c:pt>
                <c:pt idx="1686">
                  <c:v>338.06483620601318</c:v>
                </c:pt>
                <c:pt idx="1687">
                  <c:v>339.23448954147369</c:v>
                </c:pt>
                <c:pt idx="1688">
                  <c:v>340.40818970103169</c:v>
                </c:pt>
                <c:pt idx="1689">
                  <c:v>341.58595068608724</c:v>
                </c:pt>
                <c:pt idx="1690">
                  <c:v>342.76778654648223</c:v>
                </c:pt>
                <c:pt idx="1691">
                  <c:v>343.95371138067094</c:v>
                </c:pt>
                <c:pt idx="1692">
                  <c:v>345.14373933588877</c:v>
                </c:pt>
                <c:pt idx="1693">
                  <c:v>346.33788460831232</c:v>
                </c:pt>
                <c:pt idx="1694">
                  <c:v>347.53616144323689</c:v>
                </c:pt>
                <c:pt idx="1695">
                  <c:v>348.73858413525141</c:v>
                </c:pt>
                <c:pt idx="1696">
                  <c:v>349.94516702839024</c:v>
                </c:pt>
                <c:pt idx="1697">
                  <c:v>351.15592451632432</c:v>
                </c:pt>
                <c:pt idx="1698">
                  <c:v>352.37087104252066</c:v>
                </c:pt>
                <c:pt idx="1699">
                  <c:v>353.5900211004207</c:v>
                </c:pt>
                <c:pt idx="1700">
                  <c:v>354.81338923360926</c:v>
                </c:pt>
                <c:pt idx="1701">
                  <c:v>356.04099003599202</c:v>
                </c:pt>
                <c:pt idx="1702">
                  <c:v>357.2728381519633</c:v>
                </c:pt>
                <c:pt idx="1703">
                  <c:v>358.50894827658863</c:v>
                </c:pt>
                <c:pt idx="1704">
                  <c:v>359.74933515577692</c:v>
                </c:pt>
                <c:pt idx="1705">
                  <c:v>360.99401358645105</c:v>
                </c:pt>
                <c:pt idx="1706">
                  <c:v>362.24299841673331</c:v>
                </c:pt>
                <c:pt idx="1707">
                  <c:v>363.49630454611332</c:v>
                </c:pt>
                <c:pt idx="1708">
                  <c:v>364.75394692564265</c:v>
                </c:pt>
                <c:pt idx="1709">
                  <c:v>366.01594055808363</c:v>
                </c:pt>
                <c:pt idx="1710">
                  <c:v>367.28230049811839</c:v>
                </c:pt>
                <c:pt idx="1711">
                  <c:v>368.55304185251464</c:v>
                </c:pt>
                <c:pt idx="1712">
                  <c:v>369.82817978030164</c:v>
                </c:pt>
                <c:pt idx="1713">
                  <c:v>371.10772949296182</c:v>
                </c:pt>
                <c:pt idx="1714">
                  <c:v>372.39170625460304</c:v>
                </c:pt>
                <c:pt idx="1715">
                  <c:v>373.68012538215203</c:v>
                </c:pt>
                <c:pt idx="1716">
                  <c:v>374.97300224551833</c:v>
                </c:pt>
                <c:pt idx="1717">
                  <c:v>376.27035226780163</c:v>
                </c:pt>
                <c:pt idx="1718">
                  <c:v>377.5721909254529</c:v>
                </c:pt>
                <c:pt idx="1719">
                  <c:v>378.87853374847157</c:v>
                </c:pt>
                <c:pt idx="1720">
                  <c:v>380.18939632059841</c:v>
                </c:pt>
                <c:pt idx="1721">
                  <c:v>381.50479427947579</c:v>
                </c:pt>
                <c:pt idx="1722">
                  <c:v>382.82474331686205</c:v>
                </c:pt>
                <c:pt idx="1723">
                  <c:v>384.14925917879702</c:v>
                </c:pt>
                <c:pt idx="1724">
                  <c:v>385.47835766580869</c:v>
                </c:pt>
                <c:pt idx="1725">
                  <c:v>386.81205463309038</c:v>
                </c:pt>
                <c:pt idx="1726">
                  <c:v>388.15036599068668</c:v>
                </c:pt>
                <c:pt idx="1727">
                  <c:v>389.49330770369085</c:v>
                </c:pt>
                <c:pt idx="1728">
                  <c:v>390.84089579244227</c:v>
                </c:pt>
                <c:pt idx="1729">
                  <c:v>392.19314633268863</c:v>
                </c:pt>
                <c:pt idx="1730">
                  <c:v>393.55007545581662</c:v>
                </c:pt>
                <c:pt idx="1731">
                  <c:v>394.91169934901399</c:v>
                </c:pt>
                <c:pt idx="1732">
                  <c:v>396.27803425547705</c:v>
                </c:pt>
                <c:pt idx="1733">
                  <c:v>397.64909647460496</c:v>
                </c:pt>
                <c:pt idx="1734">
                  <c:v>399.02490236218165</c:v>
                </c:pt>
                <c:pt idx="1735">
                  <c:v>400.4054683305863</c:v>
                </c:pt>
                <c:pt idx="1736">
                  <c:v>401.79081084897797</c:v>
                </c:pt>
                <c:pt idx="1737">
                  <c:v>403.18094644350549</c:v>
                </c:pt>
                <c:pt idx="1738">
                  <c:v>404.57589169748331</c:v>
                </c:pt>
                <c:pt idx="1739">
                  <c:v>405.97566325160869</c:v>
                </c:pt>
                <c:pt idx="1740">
                  <c:v>407.38027780415371</c:v>
                </c:pt>
                <c:pt idx="1741">
                  <c:v>408.78975211116085</c:v>
                </c:pt>
                <c:pt idx="1742">
                  <c:v>410.20410298664763</c:v>
                </c:pt>
                <c:pt idx="1743">
                  <c:v>411.62334730280668</c:v>
                </c:pt>
                <c:pt idx="1744">
                  <c:v>413.04750199020305</c:v>
                </c:pt>
                <c:pt idx="1745">
                  <c:v>414.47658403797976</c:v>
                </c:pt>
                <c:pt idx="1746">
                  <c:v>415.9106104940642</c:v>
                </c:pt>
                <c:pt idx="1747">
                  <c:v>417.34959846535946</c:v>
                </c:pt>
                <c:pt idx="1748">
                  <c:v>418.7935651179609</c:v>
                </c:pt>
                <c:pt idx="1749">
                  <c:v>420.24252767735487</c:v>
                </c:pt>
                <c:pt idx="1750">
                  <c:v>421.69650342862337</c:v>
                </c:pt>
                <c:pt idx="1751">
                  <c:v>423.15550971665959</c:v>
                </c:pt>
                <c:pt idx="1752">
                  <c:v>424.61956394635632</c:v>
                </c:pt>
                <c:pt idx="1753">
                  <c:v>426.088683582832</c:v>
                </c:pt>
                <c:pt idx="1754">
                  <c:v>427.56288615163032</c:v>
                </c:pt>
                <c:pt idx="1755">
                  <c:v>429.0421892389295</c:v>
                </c:pt>
                <c:pt idx="1756">
                  <c:v>430.52661049175464</c:v>
                </c:pt>
                <c:pt idx="1757">
                  <c:v>432.01616761818559</c:v>
                </c:pt>
                <c:pt idx="1758">
                  <c:v>433.5108783875736</c:v>
                </c:pt>
                <c:pt idx="1759">
                  <c:v>435.01076063074396</c:v>
                </c:pt>
                <c:pt idx="1760">
                  <c:v>436.51583224020936</c:v>
                </c:pt>
                <c:pt idx="1761">
                  <c:v>438.02611117040396</c:v>
                </c:pt>
                <c:pt idx="1762">
                  <c:v>439.54161543786967</c:v>
                </c:pt>
                <c:pt idx="1763">
                  <c:v>441.06236312148241</c:v>
                </c:pt>
                <c:pt idx="1764">
                  <c:v>442.58837236266999</c:v>
                </c:pt>
                <c:pt idx="1765">
                  <c:v>444.11966136563638</c:v>
                </c:pt>
                <c:pt idx="1766">
                  <c:v>445.65624839754946</c:v>
                </c:pt>
                <c:pt idx="1767">
                  <c:v>447.19815178879566</c:v>
                </c:pt>
                <c:pt idx="1768">
                  <c:v>448.74538993317884</c:v>
                </c:pt>
                <c:pt idx="1769">
                  <c:v>450.29798128813599</c:v>
                </c:pt>
                <c:pt idx="1770">
                  <c:v>451.85594437497002</c:v>
                </c:pt>
                <c:pt idx="1771">
                  <c:v>453.41929777906137</c:v>
                </c:pt>
                <c:pt idx="1772">
                  <c:v>454.9880601500962</c:v>
                </c:pt>
                <c:pt idx="1773">
                  <c:v>456.56225020228214</c:v>
                </c:pt>
                <c:pt idx="1774">
                  <c:v>458.14188671458231</c:v>
                </c:pt>
                <c:pt idx="1775">
                  <c:v>459.72698853092049</c:v>
                </c:pt>
                <c:pt idx="1776">
                  <c:v>461.31757456042794</c:v>
                </c:pt>
                <c:pt idx="1777">
                  <c:v>462.91366377765399</c:v>
                </c:pt>
                <c:pt idx="1778">
                  <c:v>464.51527522279849</c:v>
                </c:pt>
                <c:pt idx="1779">
                  <c:v>466.12242800193678</c:v>
                </c:pt>
                <c:pt idx="1780">
                  <c:v>467.73514128724634</c:v>
                </c:pt>
                <c:pt idx="1781">
                  <c:v>469.35343431724493</c:v>
                </c:pt>
                <c:pt idx="1782">
                  <c:v>470.97732639700263</c:v>
                </c:pt>
                <c:pt idx="1783">
                  <c:v>472.60683689838925</c:v>
                </c:pt>
                <c:pt idx="1784">
                  <c:v>474.2419852602938</c:v>
                </c:pt>
                <c:pt idx="1785">
                  <c:v>475.88279098886767</c:v>
                </c:pt>
                <c:pt idx="1786">
                  <c:v>477.52927365774201</c:v>
                </c:pt>
                <c:pt idx="1787">
                  <c:v>479.18145290827243</c:v>
                </c:pt>
                <c:pt idx="1788">
                  <c:v>480.83934844977864</c:v>
                </c:pt>
                <c:pt idx="1789">
                  <c:v>482.50298005976327</c:v>
                </c:pt>
                <c:pt idx="1790">
                  <c:v>484.17236758415208</c:v>
                </c:pt>
                <c:pt idx="1791">
                  <c:v>485.84753093754426</c:v>
                </c:pt>
                <c:pt idx="1792">
                  <c:v>487.52849010343908</c:v>
                </c:pt>
                <c:pt idx="1793">
                  <c:v>489.21526513447031</c:v>
                </c:pt>
                <c:pt idx="1794">
                  <c:v>490.90787615265566</c:v>
                </c:pt>
                <c:pt idx="1795">
                  <c:v>492.60634334963015</c:v>
                </c:pt>
                <c:pt idx="1796">
                  <c:v>494.3106869868887</c:v>
                </c:pt>
                <c:pt idx="1797">
                  <c:v>496.02092739602818</c:v>
                </c:pt>
                <c:pt idx="1798">
                  <c:v>497.73708497898809</c:v>
                </c:pt>
                <c:pt idx="1799">
                  <c:v>499.45918020830226</c:v>
                </c:pt>
                <c:pt idx="1800">
                  <c:v>501.18723362732732</c:v>
                </c:pt>
                <c:pt idx="1801">
                  <c:v>502.92126585049863</c:v>
                </c:pt>
                <c:pt idx="1802">
                  <c:v>504.66129756358316</c:v>
                </c:pt>
                <c:pt idx="1803">
                  <c:v>506.40734952390602</c:v>
                </c:pt>
                <c:pt idx="1804">
                  <c:v>508.15944256061732</c:v>
                </c:pt>
                <c:pt idx="1805">
                  <c:v>509.91759757492565</c:v>
                </c:pt>
                <c:pt idx="1806">
                  <c:v>511.68183554036375</c:v>
                </c:pt>
                <c:pt idx="1807">
                  <c:v>513.45217750302288</c:v>
                </c:pt>
                <c:pt idx="1808">
                  <c:v>515.228644581813</c:v>
                </c:pt>
                <c:pt idx="1809">
                  <c:v>517.01125796871179</c:v>
                </c:pt>
                <c:pt idx="1810">
                  <c:v>518.80003892901811</c:v>
                </c:pt>
                <c:pt idx="1811">
                  <c:v>520.59500880160579</c:v>
                </c:pt>
                <c:pt idx="1812">
                  <c:v>522.39618899917753</c:v>
                </c:pt>
                <c:pt idx="1813">
                  <c:v>524.20360100852304</c:v>
                </c:pt>
                <c:pt idx="1814">
                  <c:v>526.01726639076082</c:v>
                </c:pt>
                <c:pt idx="1815">
                  <c:v>527.83720678163115</c:v>
                </c:pt>
                <c:pt idx="1816">
                  <c:v>529.66344389171616</c:v>
                </c:pt>
                <c:pt idx="1817">
                  <c:v>531.49599950670654</c:v>
                </c:pt>
                <c:pt idx="1818">
                  <c:v>533.33489548767977</c:v>
                </c:pt>
                <c:pt idx="1819">
                  <c:v>535.18015377134805</c:v>
                </c:pt>
                <c:pt idx="1820">
                  <c:v>537.03179637031303</c:v>
                </c:pt>
                <c:pt idx="1821">
                  <c:v>538.88984537334852</c:v>
                </c:pt>
                <c:pt idx="1822">
                  <c:v>540.75432294564155</c:v>
                </c:pt>
                <c:pt idx="1823">
                  <c:v>542.62525132907479</c:v>
                </c:pt>
                <c:pt idx="1824">
                  <c:v>544.50265284247882</c:v>
                </c:pt>
                <c:pt idx="1825">
                  <c:v>546.38654988191115</c:v>
                </c:pt>
                <c:pt idx="1826">
                  <c:v>548.27696492091502</c:v>
                </c:pt>
                <c:pt idx="1827">
                  <c:v>550.17392051077854</c:v>
                </c:pt>
                <c:pt idx="1828">
                  <c:v>552.07743928081914</c:v>
                </c:pt>
                <c:pt idx="1829">
                  <c:v>553.98754393865852</c:v>
                </c:pt>
                <c:pt idx="1830">
                  <c:v>555.90425727046602</c:v>
                </c:pt>
                <c:pt idx="1831">
                  <c:v>557.82760214126063</c:v>
                </c:pt>
                <c:pt idx="1832">
                  <c:v>559.75760149517248</c:v>
                </c:pt>
                <c:pt idx="1833">
                  <c:v>561.69427835570309</c:v>
                </c:pt>
                <c:pt idx="1834">
                  <c:v>563.63765582601798</c:v>
                </c:pt>
                <c:pt idx="1835">
                  <c:v>565.58775708921792</c:v>
                </c:pt>
                <c:pt idx="1836">
                  <c:v>567.54460540861157</c:v>
                </c:pt>
                <c:pt idx="1837">
                  <c:v>569.50822412799528</c:v>
                </c:pt>
                <c:pt idx="1838">
                  <c:v>571.47863667193303</c:v>
                </c:pt>
                <c:pt idx="1839">
                  <c:v>573.45586654602971</c:v>
                </c:pt>
                <c:pt idx="1840">
                  <c:v>575.43993733722255</c:v>
                </c:pt>
                <c:pt idx="1841">
                  <c:v>577.43087271405159</c:v>
                </c:pt>
                <c:pt idx="1842">
                  <c:v>579.42869642694723</c:v>
                </c:pt>
                <c:pt idx="1843">
                  <c:v>581.43343230851315</c:v>
                </c:pt>
                <c:pt idx="1844">
                  <c:v>583.44510427381113</c:v>
                </c:pt>
                <c:pt idx="1845">
                  <c:v>585.46373632064649</c:v>
                </c:pt>
                <c:pt idx="1846">
                  <c:v>587.48935252984688</c:v>
                </c:pt>
                <c:pt idx="1847">
                  <c:v>589.52197706555876</c:v>
                </c:pt>
                <c:pt idx="1848">
                  <c:v>591.56163417554149</c:v>
                </c:pt>
                <c:pt idx="1849">
                  <c:v>593.60834819143827</c:v>
                </c:pt>
                <c:pt idx="1850">
                  <c:v>595.66214352907878</c:v>
                </c:pt>
                <c:pt idx="1851">
                  <c:v>597.72304468876803</c:v>
                </c:pt>
                <c:pt idx="1852">
                  <c:v>599.79107625558129</c:v>
                </c:pt>
                <c:pt idx="1853">
                  <c:v>601.86626289963851</c:v>
                </c:pt>
                <c:pt idx="1854">
                  <c:v>603.94862937644939</c:v>
                </c:pt>
                <c:pt idx="1855">
                  <c:v>606.03820052713854</c:v>
                </c:pt>
                <c:pt idx="1856">
                  <c:v>608.13500127878854</c:v>
                </c:pt>
                <c:pt idx="1857">
                  <c:v>610.23905664473398</c:v>
                </c:pt>
                <c:pt idx="1858">
                  <c:v>612.35039172484448</c:v>
                </c:pt>
                <c:pt idx="1859">
                  <c:v>614.46903170583278</c:v>
                </c:pt>
                <c:pt idx="1860">
                  <c:v>616.5950018615539</c:v>
                </c:pt>
                <c:pt idx="1861">
                  <c:v>618.72832755330853</c:v>
                </c:pt>
                <c:pt idx="1862">
                  <c:v>620.86903423013655</c:v>
                </c:pt>
                <c:pt idx="1863">
                  <c:v>623.01714742913691</c:v>
                </c:pt>
                <c:pt idx="1864">
                  <c:v>625.17269277575849</c:v>
                </c:pt>
                <c:pt idx="1865">
                  <c:v>627.33569598410872</c:v>
                </c:pt>
                <c:pt idx="1866">
                  <c:v>629.5061828572716</c:v>
                </c:pt>
                <c:pt idx="1867">
                  <c:v>631.68417928759288</c:v>
                </c:pt>
                <c:pt idx="1868">
                  <c:v>633.86971125700154</c:v>
                </c:pt>
                <c:pt idx="1869">
                  <c:v>636.06280483733519</c:v>
                </c:pt>
                <c:pt idx="1870">
                  <c:v>638.26348619062401</c:v>
                </c:pt>
                <c:pt idx="1871">
                  <c:v>640.47178156942005</c:v>
                </c:pt>
                <c:pt idx="1872">
                  <c:v>642.68771731709819</c:v>
                </c:pt>
                <c:pt idx="1873">
                  <c:v>644.91131986818152</c:v>
                </c:pt>
                <c:pt idx="1874">
                  <c:v>647.14261574865941</c:v>
                </c:pt>
                <c:pt idx="1875">
                  <c:v>649.38163157629072</c:v>
                </c:pt>
                <c:pt idx="1876">
                  <c:v>651.62839406091962</c:v>
                </c:pt>
                <c:pt idx="1877">
                  <c:v>653.88293000481917</c:v>
                </c:pt>
                <c:pt idx="1878">
                  <c:v>656.14526630298246</c:v>
                </c:pt>
                <c:pt idx="1879">
                  <c:v>658.41542994345946</c:v>
                </c:pt>
                <c:pt idx="1880">
                  <c:v>660.69344800767885</c:v>
                </c:pt>
                <c:pt idx="1881">
                  <c:v>662.97934767074855</c:v>
                </c:pt>
                <c:pt idx="1882">
                  <c:v>665.27315620182355</c:v>
                </c:pt>
                <c:pt idx="1883">
                  <c:v>667.57490096438949</c:v>
                </c:pt>
                <c:pt idx="1884">
                  <c:v>669.88460941660651</c:v>
                </c:pt>
                <c:pt idx="1885">
                  <c:v>672.20230911164754</c:v>
                </c:pt>
                <c:pt idx="1886">
                  <c:v>674.52802769800269</c:v>
                </c:pt>
                <c:pt idx="1887">
                  <c:v>676.86179291982751</c:v>
                </c:pt>
                <c:pt idx="1888">
                  <c:v>679.20363261726925</c:v>
                </c:pt>
                <c:pt idx="1889">
                  <c:v>681.55357472678804</c:v>
                </c:pt>
                <c:pt idx="1890">
                  <c:v>683.91164728151148</c:v>
                </c:pt>
                <c:pt idx="1891">
                  <c:v>686.27787841155805</c:v>
                </c:pt>
                <c:pt idx="1892">
                  <c:v>688.65229634435798</c:v>
                </c:pt>
                <c:pt idx="1893">
                  <c:v>691.03492940502247</c:v>
                </c:pt>
                <c:pt idx="1894">
                  <c:v>693.42580601665304</c:v>
                </c:pt>
                <c:pt idx="1895">
                  <c:v>695.82495470068943</c:v>
                </c:pt>
                <c:pt idx="1896">
                  <c:v>698.23240407725655</c:v>
                </c:pt>
                <c:pt idx="1897">
                  <c:v>700.64818286549644</c:v>
                </c:pt>
                <c:pt idx="1898">
                  <c:v>703.0723198839155</c:v>
                </c:pt>
                <c:pt idx="1899">
                  <c:v>705.50484405073814</c:v>
                </c:pt>
                <c:pt idx="1900">
                  <c:v>707.94578438422297</c:v>
                </c:pt>
                <c:pt idx="1901">
                  <c:v>710.39517000304181</c:v>
                </c:pt>
                <c:pt idx="1902">
                  <c:v>712.85303012660654</c:v>
                </c:pt>
                <c:pt idx="1903">
                  <c:v>715.31939407542427</c:v>
                </c:pt>
                <c:pt idx="1904">
                  <c:v>717.79429127144954</c:v>
                </c:pt>
                <c:pt idx="1905">
                  <c:v>720.27775123842855</c:v>
                </c:pt>
                <c:pt idx="1906">
                  <c:v>722.76980360225843</c:v>
                </c:pt>
                <c:pt idx="1907">
                  <c:v>725.27047809133853</c:v>
                </c:pt>
                <c:pt idx="1908">
                  <c:v>727.77980453691725</c:v>
                </c:pt>
                <c:pt idx="1909">
                  <c:v>730.29781287345486</c:v>
                </c:pt>
                <c:pt idx="1910">
                  <c:v>732.82453313899407</c:v>
                </c:pt>
                <c:pt idx="1911">
                  <c:v>735.35999547548806</c:v>
                </c:pt>
                <c:pt idx="1912">
                  <c:v>737.90423012919302</c:v>
                </c:pt>
                <c:pt idx="1913">
                  <c:v>740.45726745098682</c:v>
                </c:pt>
                <c:pt idx="1914">
                  <c:v>743.01913789679293</c:v>
                </c:pt>
                <c:pt idx="1915">
                  <c:v>745.5898720278783</c:v>
                </c:pt>
                <c:pt idx="1916">
                  <c:v>748.16950051124684</c:v>
                </c:pt>
                <c:pt idx="1917">
                  <c:v>750.75805412003012</c:v>
                </c:pt>
                <c:pt idx="1918">
                  <c:v>753.35556373380746</c:v>
                </c:pt>
                <c:pt idx="1919">
                  <c:v>755.96206033901296</c:v>
                </c:pt>
                <c:pt idx="1920">
                  <c:v>758.57757502927814</c:v>
                </c:pt>
                <c:pt idx="1921">
                  <c:v>761.20213900581291</c:v>
                </c:pt>
                <c:pt idx="1922">
                  <c:v>763.83578357778913</c:v>
                </c:pt>
                <c:pt idx="1923">
                  <c:v>766.47854016268855</c:v>
                </c:pt>
                <c:pt idx="1924">
                  <c:v>769.13044028670572</c:v>
                </c:pt>
                <c:pt idx="1925">
                  <c:v>771.79151558510898</c:v>
                </c:pt>
                <c:pt idx="1926">
                  <c:v>774.46179780261446</c:v>
                </c:pt>
                <c:pt idx="1927">
                  <c:v>777.14131879377646</c:v>
                </c:pt>
                <c:pt idx="1928">
                  <c:v>779.83011052335598</c:v>
                </c:pt>
                <c:pt idx="1929">
                  <c:v>782.52820506670969</c:v>
                </c:pt>
                <c:pt idx="1930">
                  <c:v>785.23563461017272</c:v>
                </c:pt>
                <c:pt idx="1931">
                  <c:v>787.95243145142797</c:v>
                </c:pt>
                <c:pt idx="1932">
                  <c:v>790.67862799992429</c:v>
                </c:pt>
                <c:pt idx="1933">
                  <c:v>793.41425677722441</c:v>
                </c:pt>
                <c:pt idx="1934">
                  <c:v>796.15935041741886</c:v>
                </c:pt>
                <c:pt idx="1935">
                  <c:v>798.91394166750786</c:v>
                </c:pt>
                <c:pt idx="1936">
                  <c:v>801.67806338778053</c:v>
                </c:pt>
                <c:pt idx="1937">
                  <c:v>804.45174855223388</c:v>
                </c:pt>
                <c:pt idx="1938">
                  <c:v>807.2350302489433</c:v>
                </c:pt>
                <c:pt idx="1939">
                  <c:v>810.02794168045239</c:v>
                </c:pt>
                <c:pt idx="1940">
                  <c:v>812.83051616419948</c:v>
                </c:pt>
                <c:pt idx="1941">
                  <c:v>815.64278713289082</c:v>
                </c:pt>
                <c:pt idx="1942">
                  <c:v>818.46478813489387</c:v>
                </c:pt>
                <c:pt idx="1943">
                  <c:v>821.29655283465888</c:v>
                </c:pt>
                <c:pt idx="1944">
                  <c:v>824.13811501310761</c:v>
                </c:pt>
                <c:pt idx="1945">
                  <c:v>826.98950856804015</c:v>
                </c:pt>
                <c:pt idx="1946">
                  <c:v>829.85076751452846</c:v>
                </c:pt>
                <c:pt idx="1947">
                  <c:v>832.72192598534741</c:v>
                </c:pt>
                <c:pt idx="1948">
                  <c:v>835.60301823135796</c:v>
                </c:pt>
                <c:pt idx="1949">
                  <c:v>838.4940786219147</c:v>
                </c:pt>
                <c:pt idx="1950">
                  <c:v>841.39514164530306</c:v>
                </c:pt>
                <c:pt idx="1951">
                  <c:v>844.30624190912079</c:v>
                </c:pt>
                <c:pt idx="1952">
                  <c:v>847.22741414070549</c:v>
                </c:pt>
                <c:pt idx="1953">
                  <c:v>850.15869318754631</c:v>
                </c:pt>
                <c:pt idx="1954">
                  <c:v>853.10011401769873</c:v>
                </c:pt>
                <c:pt idx="1955">
                  <c:v>856.05171172020448</c:v>
                </c:pt>
                <c:pt idx="1956">
                  <c:v>859.01352150550611</c:v>
                </c:pt>
                <c:pt idx="1957">
                  <c:v>861.98557870586933</c:v>
                </c:pt>
                <c:pt idx="1958">
                  <c:v>864.96791877580165</c:v>
                </c:pt>
                <c:pt idx="1959">
                  <c:v>867.96057729248946</c:v>
                </c:pt>
                <c:pt idx="1960">
                  <c:v>870.96358995619619</c:v>
                </c:pt>
                <c:pt idx="1961">
                  <c:v>873.97699259070214</c:v>
                </c:pt>
                <c:pt idx="1962">
                  <c:v>877.00082114374788</c:v>
                </c:pt>
                <c:pt idx="1963">
                  <c:v>880.03511168743648</c:v>
                </c:pt>
                <c:pt idx="1964">
                  <c:v>883.07990041868015</c:v>
                </c:pt>
                <c:pt idx="1965">
                  <c:v>886.13522365961501</c:v>
                </c:pt>
                <c:pt idx="1966">
                  <c:v>889.20111785806409</c:v>
                </c:pt>
                <c:pt idx="1967">
                  <c:v>892.27761958794292</c:v>
                </c:pt>
                <c:pt idx="1968">
                  <c:v>895.36476554971057</c:v>
                </c:pt>
                <c:pt idx="1969">
                  <c:v>898.46259257080317</c:v>
                </c:pt>
                <c:pt idx="1970">
                  <c:v>901.57113760607774</c:v>
                </c:pt>
                <c:pt idx="1971">
                  <c:v>904.69043773823853</c:v>
                </c:pt>
                <c:pt idx="1972">
                  <c:v>907.82053017830469</c:v>
                </c:pt>
                <c:pt idx="1973">
                  <c:v>910.96145226603323</c:v>
                </c:pt>
                <c:pt idx="1974">
                  <c:v>914.11324147037055</c:v>
                </c:pt>
                <c:pt idx="1975">
                  <c:v>917.2759353899005</c:v>
                </c:pt>
                <c:pt idx="1976">
                  <c:v>920.4495717532925</c:v>
                </c:pt>
                <c:pt idx="1977">
                  <c:v>923.6341884197526</c:v>
                </c:pt>
                <c:pt idx="1978">
                  <c:v>926.82982337947169</c:v>
                </c:pt>
                <c:pt idx="1979">
                  <c:v>930.03651475408299</c:v>
                </c:pt>
                <c:pt idx="1980">
                  <c:v>933.25430079711464</c:v>
                </c:pt>
                <c:pt idx="1981">
                  <c:v>936.48321989444116</c:v>
                </c:pt>
                <c:pt idx="1982">
                  <c:v>939.72331056476355</c:v>
                </c:pt>
                <c:pt idx="1983">
                  <c:v>942.97461146002399</c:v>
                </c:pt>
                <c:pt idx="1984">
                  <c:v>946.23716136591747</c:v>
                </c:pt>
                <c:pt idx="1985">
                  <c:v>949.51099920232389</c:v>
                </c:pt>
                <c:pt idx="1986">
                  <c:v>952.79616402377792</c:v>
                </c:pt>
                <c:pt idx="1987">
                  <c:v>956.09269501994038</c:v>
                </c:pt>
                <c:pt idx="1988">
                  <c:v>959.40063151606341</c:v>
                </c:pt>
                <c:pt idx="1989">
                  <c:v>962.72001297344809</c:v>
                </c:pt>
                <c:pt idx="1990">
                  <c:v>966.05087898994202</c:v>
                </c:pt>
                <c:pt idx="1991">
                  <c:v>969.39326930038476</c:v>
                </c:pt>
                <c:pt idx="1992">
                  <c:v>972.74722377709497</c:v>
                </c:pt>
                <c:pt idx="1993">
                  <c:v>976.11278243034315</c:v>
                </c:pt>
                <c:pt idx="1994">
                  <c:v>979.48998540883053</c:v>
                </c:pt>
                <c:pt idx="1995">
                  <c:v>982.87887300016757</c:v>
                </c:pt>
                <c:pt idx="1996">
                  <c:v>986.27948563134703</c:v>
                </c:pt>
                <c:pt idx="1997">
                  <c:v>989.69186386923582</c:v>
                </c:pt>
                <c:pt idx="1998">
                  <c:v>993.1160484210676</c:v>
                </c:pt>
                <c:pt idx="1999">
                  <c:v>996.5520801348996</c:v>
                </c:pt>
                <c:pt idx="2000">
                  <c:v>1000.0000000001347</c:v>
                </c:pt>
              </c:numCache>
            </c:numRef>
          </c:xVal>
          <c:yVal>
            <c:numRef>
              <c:f>Données!$X$5:$X$2005</c:f>
              <c:numCache>
                <c:formatCode>General</c:formatCode>
                <c:ptCount val="2001"/>
                <c:pt idx="0">
                  <c:v>42.250354605972781</c:v>
                </c:pt>
                <c:pt idx="1">
                  <c:v>42.220342570009535</c:v>
                </c:pt>
                <c:pt idx="2">
                  <c:v>42.190330450650393</c:v>
                </c:pt>
                <c:pt idx="3">
                  <c:v>42.160318247318358</c:v>
                </c:pt>
                <c:pt idx="4">
                  <c:v>42.130305959431162</c:v>
                </c:pt>
                <c:pt idx="5">
                  <c:v>42.100293586403701</c:v>
                </c:pt>
                <c:pt idx="6">
                  <c:v>42.070281127645892</c:v>
                </c:pt>
                <c:pt idx="7">
                  <c:v>42.040268582564707</c:v>
                </c:pt>
                <c:pt idx="8">
                  <c:v>42.010255950561529</c:v>
                </c:pt>
                <c:pt idx="9">
                  <c:v>41.980243231034478</c:v>
                </c:pt>
                <c:pt idx="10">
                  <c:v>41.950230423377796</c:v>
                </c:pt>
                <c:pt idx="11">
                  <c:v>41.920217526980863</c:v>
                </c:pt>
                <c:pt idx="12">
                  <c:v>41.890204541228776</c:v>
                </c:pt>
                <c:pt idx="13">
                  <c:v>41.860191465502993</c:v>
                </c:pt>
                <c:pt idx="14">
                  <c:v>41.830178299180673</c:v>
                </c:pt>
                <c:pt idx="15">
                  <c:v>41.800165041633946</c:v>
                </c:pt>
                <c:pt idx="16">
                  <c:v>41.770151692231202</c:v>
                </c:pt>
                <c:pt idx="17">
                  <c:v>41.740138250336265</c:v>
                </c:pt>
                <c:pt idx="18">
                  <c:v>41.710124715308595</c:v>
                </c:pt>
                <c:pt idx="19">
                  <c:v>41.680111086503253</c:v>
                </c:pt>
                <c:pt idx="20">
                  <c:v>41.650097363270724</c:v>
                </c:pt>
                <c:pt idx="21">
                  <c:v>41.620083544957119</c:v>
                </c:pt>
                <c:pt idx="22">
                  <c:v>41.590069630903983</c:v>
                </c:pt>
                <c:pt idx="23">
                  <c:v>41.560055620448253</c:v>
                </c:pt>
                <c:pt idx="24">
                  <c:v>41.530041512922345</c:v>
                </c:pt>
                <c:pt idx="25">
                  <c:v>41.500027307654044</c:v>
                </c:pt>
                <c:pt idx="26">
                  <c:v>41.470013003966379</c:v>
                </c:pt>
                <c:pt idx="27">
                  <c:v>41.439998601178161</c:v>
                </c:pt>
                <c:pt idx="28">
                  <c:v>41.409984098602372</c:v>
                </c:pt>
                <c:pt idx="29">
                  <c:v>41.37996949554892</c:v>
                </c:pt>
                <c:pt idx="30">
                  <c:v>41.349954791321544</c:v>
                </c:pt>
                <c:pt idx="31">
                  <c:v>41.319939985219378</c:v>
                </c:pt>
                <c:pt idx="32">
                  <c:v>41.2899250765375</c:v>
                </c:pt>
                <c:pt idx="33">
                  <c:v>41.259910064565162</c:v>
                </c:pt>
                <c:pt idx="34">
                  <c:v>41.229894948587358</c:v>
                </c:pt>
                <c:pt idx="35">
                  <c:v>41.199879727883435</c:v>
                </c:pt>
                <c:pt idx="36">
                  <c:v>41.169864401728454</c:v>
                </c:pt>
                <c:pt idx="37">
                  <c:v>41.139848969392794</c:v>
                </c:pt>
                <c:pt idx="38">
                  <c:v>41.109833430140455</c:v>
                </c:pt>
                <c:pt idx="39">
                  <c:v>41.079817783231164</c:v>
                </c:pt>
                <c:pt idx="40">
                  <c:v>41.049802027920002</c:v>
                </c:pt>
                <c:pt idx="41">
                  <c:v>41.019786163455798</c:v>
                </c:pt>
                <c:pt idx="42">
                  <c:v>40.989770189082947</c:v>
                </c:pt>
                <c:pt idx="43">
                  <c:v>40.959754104040258</c:v>
                </c:pt>
                <c:pt idx="44">
                  <c:v>40.929737907562</c:v>
                </c:pt>
                <c:pt idx="45">
                  <c:v>40.899721598875885</c:v>
                </c:pt>
                <c:pt idx="46">
                  <c:v>40.869705177205077</c:v>
                </c:pt>
                <c:pt idx="47">
                  <c:v>40.839688641767303</c:v>
                </c:pt>
                <c:pt idx="48">
                  <c:v>40.809671991775495</c:v>
                </c:pt>
                <c:pt idx="49">
                  <c:v>40.779655226435999</c:v>
                </c:pt>
                <c:pt idx="50">
                  <c:v>40.749638344949709</c:v>
                </c:pt>
                <c:pt idx="51">
                  <c:v>40.719621346512753</c:v>
                </c:pt>
                <c:pt idx="52">
                  <c:v>40.689604230315645</c:v>
                </c:pt>
                <c:pt idx="53">
                  <c:v>40.659586995542945</c:v>
                </c:pt>
                <c:pt idx="54">
                  <c:v>40.629569641373607</c:v>
                </c:pt>
                <c:pt idx="55">
                  <c:v>40.599552166981226</c:v>
                </c:pt>
                <c:pt idx="56">
                  <c:v>40.569534571532536</c:v>
                </c:pt>
                <c:pt idx="57">
                  <c:v>40.539516854190602</c:v>
                </c:pt>
                <c:pt idx="58">
                  <c:v>40.509499014110801</c:v>
                </c:pt>
                <c:pt idx="59">
                  <c:v>40.479481050443141</c:v>
                </c:pt>
                <c:pt idx="60">
                  <c:v>40.449462962333094</c:v>
                </c:pt>
                <c:pt idx="61">
                  <c:v>40.419444748918046</c:v>
                </c:pt>
                <c:pt idx="62">
                  <c:v>40.389426409330476</c:v>
                </c:pt>
                <c:pt idx="63">
                  <c:v>40.359407942697722</c:v>
                </c:pt>
                <c:pt idx="64">
                  <c:v>40.329389348139927</c:v>
                </c:pt>
                <c:pt idx="65">
                  <c:v>40.299370624770916</c:v>
                </c:pt>
                <c:pt idx="66">
                  <c:v>40.269351771698922</c:v>
                </c:pt>
                <c:pt idx="67">
                  <c:v>40.23933278802695</c:v>
                </c:pt>
                <c:pt idx="68">
                  <c:v>40.20931367284993</c:v>
                </c:pt>
                <c:pt idx="69">
                  <c:v>40.179294425257517</c:v>
                </c:pt>
                <c:pt idx="70">
                  <c:v>40.149275044334011</c:v>
                </c:pt>
                <c:pt idx="71">
                  <c:v>40.119255529155502</c:v>
                </c:pt>
                <c:pt idx="72">
                  <c:v>40.089235878792849</c:v>
                </c:pt>
                <c:pt idx="73">
                  <c:v>40.059216092310194</c:v>
                </c:pt>
                <c:pt idx="74">
                  <c:v>40.02919616876536</c:v>
                </c:pt>
                <c:pt idx="75">
                  <c:v>39.999176107209415</c:v>
                </c:pt>
                <c:pt idx="76">
                  <c:v>39.969155906687163</c:v>
                </c:pt>
                <c:pt idx="77">
                  <c:v>39.939135566236295</c:v>
                </c:pt>
                <c:pt idx="78">
                  <c:v>39.909115084888533</c:v>
                </c:pt>
                <c:pt idx="79">
                  <c:v>39.879094461668032</c:v>
                </c:pt>
                <c:pt idx="80">
                  <c:v>39.849073695593944</c:v>
                </c:pt>
                <c:pt idx="81">
                  <c:v>39.819052785676107</c:v>
                </c:pt>
                <c:pt idx="82">
                  <c:v>39.789031730919682</c:v>
                </c:pt>
                <c:pt idx="83">
                  <c:v>39.759010530321618</c:v>
                </c:pt>
                <c:pt idx="84">
                  <c:v>39.72898918287261</c:v>
                </c:pt>
                <c:pt idx="85">
                  <c:v>39.698967687556177</c:v>
                </c:pt>
                <c:pt idx="86">
                  <c:v>39.668946043348832</c:v>
                </c:pt>
                <c:pt idx="87">
                  <c:v>39.638924249219983</c:v>
                </c:pt>
                <c:pt idx="88">
                  <c:v>39.608902304132158</c:v>
                </c:pt>
                <c:pt idx="89">
                  <c:v>39.578880207039923</c:v>
                </c:pt>
                <c:pt idx="90">
                  <c:v>39.548857956891752</c:v>
                </c:pt>
                <c:pt idx="91">
                  <c:v>39.518835552628097</c:v>
                </c:pt>
                <c:pt idx="92">
                  <c:v>39.488812993182293</c:v>
                </c:pt>
                <c:pt idx="93">
                  <c:v>39.45879027748029</c:v>
                </c:pt>
                <c:pt idx="94">
                  <c:v>39.42876740444045</c:v>
                </c:pt>
                <c:pt idx="95">
                  <c:v>39.398744372974363</c:v>
                </c:pt>
                <c:pt idx="96">
                  <c:v>39.368721181984931</c:v>
                </c:pt>
                <c:pt idx="97">
                  <c:v>39.338697830368424</c:v>
                </c:pt>
                <c:pt idx="98">
                  <c:v>39.308674317012994</c:v>
                </c:pt>
                <c:pt idx="99">
                  <c:v>39.278650640799633</c:v>
                </c:pt>
                <c:pt idx="100">
                  <c:v>39.248626800600903</c:v>
                </c:pt>
                <c:pt idx="101">
                  <c:v>39.218602795282024</c:v>
                </c:pt>
                <c:pt idx="102">
                  <c:v>39.188578623700316</c:v>
                </c:pt>
                <c:pt idx="103">
                  <c:v>39.158554284705161</c:v>
                </c:pt>
                <c:pt idx="104">
                  <c:v>39.128529777137963</c:v>
                </c:pt>
                <c:pt idx="105">
                  <c:v>39.09850509983211</c:v>
                </c:pt>
                <c:pt idx="106">
                  <c:v>39.06848025161284</c:v>
                </c:pt>
                <c:pt idx="107">
                  <c:v>39.038455231298052</c:v>
                </c:pt>
                <c:pt idx="108">
                  <c:v>39.008430037696094</c:v>
                </c:pt>
                <c:pt idx="109">
                  <c:v>38.978404669607954</c:v>
                </c:pt>
                <c:pt idx="110">
                  <c:v>38.948379125826783</c:v>
                </c:pt>
                <c:pt idx="111">
                  <c:v>38.918353405136145</c:v>
                </c:pt>
                <c:pt idx="112">
                  <c:v>38.888327506311974</c:v>
                </c:pt>
                <c:pt idx="113">
                  <c:v>38.858301428122054</c:v>
                </c:pt>
                <c:pt idx="114">
                  <c:v>38.828275169324861</c:v>
                </c:pt>
                <c:pt idx="115">
                  <c:v>38.798248728671062</c:v>
                </c:pt>
                <c:pt idx="116">
                  <c:v>38.768222104901767</c:v>
                </c:pt>
                <c:pt idx="117">
                  <c:v>38.738195296750284</c:v>
                </c:pt>
                <c:pt idx="118">
                  <c:v>38.708168302940621</c:v>
                </c:pt>
                <c:pt idx="119">
                  <c:v>38.678141122188464</c:v>
                </c:pt>
                <c:pt idx="120">
                  <c:v>38.648113753200064</c:v>
                </c:pt>
                <c:pt idx="121">
                  <c:v>38.618086194673324</c:v>
                </c:pt>
                <c:pt idx="122">
                  <c:v>38.58805844529649</c:v>
                </c:pt>
                <c:pt idx="123">
                  <c:v>38.558030503749755</c:v>
                </c:pt>
                <c:pt idx="124">
                  <c:v>38.528002368703042</c:v>
                </c:pt>
                <c:pt idx="125">
                  <c:v>38.497974038817354</c:v>
                </c:pt>
                <c:pt idx="126">
                  <c:v>38.467945512745175</c:v>
                </c:pt>
                <c:pt idx="127">
                  <c:v>38.437916789129062</c:v>
                </c:pt>
                <c:pt idx="128">
                  <c:v>38.407887866601897</c:v>
                </c:pt>
                <c:pt idx="129">
                  <c:v>38.377858743788536</c:v>
                </c:pt>
                <c:pt idx="130">
                  <c:v>38.347829419302322</c:v>
                </c:pt>
                <c:pt idx="131">
                  <c:v>38.317799891749047</c:v>
                </c:pt>
                <c:pt idx="132">
                  <c:v>38.287770159723394</c:v>
                </c:pt>
                <c:pt idx="133">
                  <c:v>38.257740221810515</c:v>
                </c:pt>
                <c:pt idx="134">
                  <c:v>38.227710076586959</c:v>
                </c:pt>
                <c:pt idx="135">
                  <c:v>38.197679722617494</c:v>
                </c:pt>
                <c:pt idx="136">
                  <c:v>38.167649158459028</c:v>
                </c:pt>
                <c:pt idx="137">
                  <c:v>38.137618382657237</c:v>
                </c:pt>
                <c:pt idx="138">
                  <c:v>38.107587393747949</c:v>
                </c:pt>
                <c:pt idx="139">
                  <c:v>38.077556190257596</c:v>
                </c:pt>
                <c:pt idx="140">
                  <c:v>38.047524770701294</c:v>
                </c:pt>
                <c:pt idx="141">
                  <c:v>38.017493133584772</c:v>
                </c:pt>
                <c:pt idx="142">
                  <c:v>37.987461277402787</c:v>
                </c:pt>
                <c:pt idx="143">
                  <c:v>37.957429200640718</c:v>
                </c:pt>
                <c:pt idx="144">
                  <c:v>37.927396901772767</c:v>
                </c:pt>
                <c:pt idx="145">
                  <c:v>37.897364379261994</c:v>
                </c:pt>
                <c:pt idx="146">
                  <c:v>37.867331631562394</c:v>
                </c:pt>
                <c:pt idx="147">
                  <c:v>37.837298657115994</c:v>
                </c:pt>
                <c:pt idx="148">
                  <c:v>37.807265454354287</c:v>
                </c:pt>
                <c:pt idx="149">
                  <c:v>37.777232021699092</c:v>
                </c:pt>
                <c:pt idx="150">
                  <c:v>37.747198357559562</c:v>
                </c:pt>
                <c:pt idx="151">
                  <c:v>37.717164460334857</c:v>
                </c:pt>
                <c:pt idx="152">
                  <c:v>37.687130328413481</c:v>
                </c:pt>
                <c:pt idx="153">
                  <c:v>37.657095960171972</c:v>
                </c:pt>
                <c:pt idx="154">
                  <c:v>37.627061353975648</c:v>
                </c:pt>
                <c:pt idx="155">
                  <c:v>37.597026508179439</c:v>
                </c:pt>
                <c:pt idx="156">
                  <c:v>37.566991421126204</c:v>
                </c:pt>
                <c:pt idx="157">
                  <c:v>37.536956091147545</c:v>
                </c:pt>
                <c:pt idx="158">
                  <c:v>37.506920516563596</c:v>
                </c:pt>
                <c:pt idx="159">
                  <c:v>37.476884695682479</c:v>
                </c:pt>
                <c:pt idx="160">
                  <c:v>37.446848626802144</c:v>
                </c:pt>
                <c:pt idx="161">
                  <c:v>37.416812308206595</c:v>
                </c:pt>
                <c:pt idx="162">
                  <c:v>37.386775738169462</c:v>
                </c:pt>
                <c:pt idx="163">
                  <c:v>37.356738914952061</c:v>
                </c:pt>
                <c:pt idx="164">
                  <c:v>37.326701836803863</c:v>
                </c:pt>
                <c:pt idx="165">
                  <c:v>37.296664501961907</c:v>
                </c:pt>
                <c:pt idx="166">
                  <c:v>37.266626908651581</c:v>
                </c:pt>
                <c:pt idx="167">
                  <c:v>37.236589055085645</c:v>
                </c:pt>
                <c:pt idx="168">
                  <c:v>37.206550939464996</c:v>
                </c:pt>
                <c:pt idx="169">
                  <c:v>37.176512559977013</c:v>
                </c:pt>
                <c:pt idx="170">
                  <c:v>37.146473914798001</c:v>
                </c:pt>
                <c:pt idx="171">
                  <c:v>37.116435002090881</c:v>
                </c:pt>
                <c:pt idx="172">
                  <c:v>37.086395820006082</c:v>
                </c:pt>
                <c:pt idx="173">
                  <c:v>37.0563563666812</c:v>
                </c:pt>
                <c:pt idx="174">
                  <c:v>37.026316640241113</c:v>
                </c:pt>
                <c:pt idx="175">
                  <c:v>36.996276638797625</c:v>
                </c:pt>
                <c:pt idx="176">
                  <c:v>36.966236360449692</c:v>
                </c:pt>
                <c:pt idx="177">
                  <c:v>36.93619580328302</c:v>
                </c:pt>
                <c:pt idx="178">
                  <c:v>36.906154965370199</c:v>
                </c:pt>
                <c:pt idx="179">
                  <c:v>36.87611384477065</c:v>
                </c:pt>
                <c:pt idx="180">
                  <c:v>36.846072439529813</c:v>
                </c:pt>
                <c:pt idx="181">
                  <c:v>36.816030747680422</c:v>
                </c:pt>
                <c:pt idx="182">
                  <c:v>36.78598876724147</c:v>
                </c:pt>
                <c:pt idx="183">
                  <c:v>36.755946496218144</c:v>
                </c:pt>
                <c:pt idx="184">
                  <c:v>36.725903932602094</c:v>
                </c:pt>
                <c:pt idx="185">
                  <c:v>36.695861074370001</c:v>
                </c:pt>
                <c:pt idx="186">
                  <c:v>36.665817919486457</c:v>
                </c:pt>
                <c:pt idx="187">
                  <c:v>36.635774465900838</c:v>
                </c:pt>
                <c:pt idx="188">
                  <c:v>36.605730711548659</c:v>
                </c:pt>
                <c:pt idx="189">
                  <c:v>36.575686654351195</c:v>
                </c:pt>
                <c:pt idx="190">
                  <c:v>36.545642292215426</c:v>
                </c:pt>
                <c:pt idx="191">
                  <c:v>36.515597623033905</c:v>
                </c:pt>
                <c:pt idx="192">
                  <c:v>36.485552644684631</c:v>
                </c:pt>
                <c:pt idx="193">
                  <c:v>36.455507355030974</c:v>
                </c:pt>
                <c:pt idx="194">
                  <c:v>36.425461751921674</c:v>
                </c:pt>
                <c:pt idx="195">
                  <c:v>36.395415833190583</c:v>
                </c:pt>
                <c:pt idx="196">
                  <c:v>36.365369596656443</c:v>
                </c:pt>
                <c:pt idx="197">
                  <c:v>36.335323040123662</c:v>
                </c:pt>
                <c:pt idx="198">
                  <c:v>36.305276161380327</c:v>
                </c:pt>
                <c:pt idx="199">
                  <c:v>36.275228958200763</c:v>
                </c:pt>
                <c:pt idx="200">
                  <c:v>36.245181428342349</c:v>
                </c:pt>
                <c:pt idx="201">
                  <c:v>36.215133569548684</c:v>
                </c:pt>
                <c:pt idx="202">
                  <c:v>36.185085379546344</c:v>
                </c:pt>
                <c:pt idx="203">
                  <c:v>36.155036856047296</c:v>
                </c:pt>
                <c:pt idx="204">
                  <c:v>36.124987996747144</c:v>
                </c:pt>
                <c:pt idx="205">
                  <c:v>36.094938799326009</c:v>
                </c:pt>
                <c:pt idx="206">
                  <c:v>36.064889261447213</c:v>
                </c:pt>
                <c:pt idx="207">
                  <c:v>36.034839380760005</c:v>
                </c:pt>
                <c:pt idx="208">
                  <c:v>36.004789154894844</c:v>
                </c:pt>
                <c:pt idx="209">
                  <c:v>35.974738581467413</c:v>
                </c:pt>
                <c:pt idx="210">
                  <c:v>35.944687658076838</c:v>
                </c:pt>
                <c:pt idx="211">
                  <c:v>35.914636382305872</c:v>
                </c:pt>
                <c:pt idx="212">
                  <c:v>35.884584751719238</c:v>
                </c:pt>
                <c:pt idx="213">
                  <c:v>35.854532763867304</c:v>
                </c:pt>
                <c:pt idx="214">
                  <c:v>35.824480416281368</c:v>
                </c:pt>
                <c:pt idx="215">
                  <c:v>35.794427706477123</c:v>
                </c:pt>
                <c:pt idx="216">
                  <c:v>35.764374631952109</c:v>
                </c:pt>
                <c:pt idx="217">
                  <c:v>35.73432119018743</c:v>
                </c:pt>
                <c:pt idx="218">
                  <c:v>35.704267378646286</c:v>
                </c:pt>
                <c:pt idx="219">
                  <c:v>35.674213194775689</c:v>
                </c:pt>
                <c:pt idx="220">
                  <c:v>35.644158636003183</c:v>
                </c:pt>
                <c:pt idx="221">
                  <c:v>35.61410369973985</c:v>
                </c:pt>
                <c:pt idx="222">
                  <c:v>35.5840483833787</c:v>
                </c:pt>
                <c:pt idx="223">
                  <c:v>35.553992684294741</c:v>
                </c:pt>
                <c:pt idx="224">
                  <c:v>35.523936599844973</c:v>
                </c:pt>
                <c:pt idx="225">
                  <c:v>35.493880127368094</c:v>
                </c:pt>
                <c:pt idx="226">
                  <c:v>35.463823264184853</c:v>
                </c:pt>
                <c:pt idx="227">
                  <c:v>35.433766007596994</c:v>
                </c:pt>
                <c:pt idx="228">
                  <c:v>35.403708354888217</c:v>
                </c:pt>
                <c:pt idx="229">
                  <c:v>35.373650303323224</c:v>
                </c:pt>
                <c:pt idx="230">
                  <c:v>35.343591850148044</c:v>
                </c:pt>
                <c:pt idx="231">
                  <c:v>35.313532992590012</c:v>
                </c:pt>
                <c:pt idx="232">
                  <c:v>35.283473727856347</c:v>
                </c:pt>
                <c:pt idx="233">
                  <c:v>35.253414053136304</c:v>
                </c:pt>
                <c:pt idx="234">
                  <c:v>35.223353965600012</c:v>
                </c:pt>
                <c:pt idx="235">
                  <c:v>35.193293462396134</c:v>
                </c:pt>
                <c:pt idx="236">
                  <c:v>35.163232540656232</c:v>
                </c:pt>
                <c:pt idx="237">
                  <c:v>35.133171197490306</c:v>
                </c:pt>
                <c:pt idx="238">
                  <c:v>35.103109429989352</c:v>
                </c:pt>
                <c:pt idx="239">
                  <c:v>35.073047235224145</c:v>
                </c:pt>
                <c:pt idx="240">
                  <c:v>35.042984610245227</c:v>
                </c:pt>
                <c:pt idx="241">
                  <c:v>35.012921552083299</c:v>
                </c:pt>
                <c:pt idx="242">
                  <c:v>34.982858057748103</c:v>
                </c:pt>
                <c:pt idx="243">
                  <c:v>34.952794124229506</c:v>
                </c:pt>
                <c:pt idx="244">
                  <c:v>34.922729748495662</c:v>
                </c:pt>
                <c:pt idx="245">
                  <c:v>34.892664927494536</c:v>
                </c:pt>
                <c:pt idx="246">
                  <c:v>34.862599658153577</c:v>
                </c:pt>
                <c:pt idx="247">
                  <c:v>34.832533937378308</c:v>
                </c:pt>
                <c:pt idx="248">
                  <c:v>34.802467762052764</c:v>
                </c:pt>
                <c:pt idx="249">
                  <c:v>34.772401129041114</c:v>
                </c:pt>
                <c:pt idx="250">
                  <c:v>34.742334035184363</c:v>
                </c:pt>
                <c:pt idx="251">
                  <c:v>34.712266477302137</c:v>
                </c:pt>
                <c:pt idx="252">
                  <c:v>34.682198452193504</c:v>
                </c:pt>
                <c:pt idx="253">
                  <c:v>34.652129956633644</c:v>
                </c:pt>
                <c:pt idx="254">
                  <c:v>34.622060987376813</c:v>
                </c:pt>
                <c:pt idx="255">
                  <c:v>34.591991541154584</c:v>
                </c:pt>
                <c:pt idx="256">
                  <c:v>34.561921614676145</c:v>
                </c:pt>
                <c:pt idx="257">
                  <c:v>34.531851204628204</c:v>
                </c:pt>
                <c:pt idx="258">
                  <c:v>34.501780307674494</c:v>
                </c:pt>
                <c:pt idx="259">
                  <c:v>34.47170892045601</c:v>
                </c:pt>
                <c:pt idx="260">
                  <c:v>34.44163703959034</c:v>
                </c:pt>
                <c:pt idx="261">
                  <c:v>34.411564661672458</c:v>
                </c:pt>
                <c:pt idx="262">
                  <c:v>34.381491783273908</c:v>
                </c:pt>
                <c:pt idx="263">
                  <c:v>34.351418400942009</c:v>
                </c:pt>
                <c:pt idx="264">
                  <c:v>34.321344511200969</c:v>
                </c:pt>
                <c:pt idx="265">
                  <c:v>34.291270110551274</c:v>
                </c:pt>
                <c:pt idx="266">
                  <c:v>34.261195195468162</c:v>
                </c:pt>
                <c:pt idx="267">
                  <c:v>34.231119762404411</c:v>
                </c:pt>
                <c:pt idx="268">
                  <c:v>34.201043807787308</c:v>
                </c:pt>
                <c:pt idx="269">
                  <c:v>34.170967328020481</c:v>
                </c:pt>
                <c:pt idx="270">
                  <c:v>34.140890319481912</c:v>
                </c:pt>
                <c:pt idx="271">
                  <c:v>34.110812778525506</c:v>
                </c:pt>
                <c:pt idx="272">
                  <c:v>34.080734701479429</c:v>
                </c:pt>
                <c:pt idx="273">
                  <c:v>34.050656084647244</c:v>
                </c:pt>
                <c:pt idx="274">
                  <c:v>34.020576924307974</c:v>
                </c:pt>
                <c:pt idx="275">
                  <c:v>33.99049721671242</c:v>
                </c:pt>
                <c:pt idx="276">
                  <c:v>33.960416958088913</c:v>
                </c:pt>
                <c:pt idx="277">
                  <c:v>33.930336144637629</c:v>
                </c:pt>
                <c:pt idx="278">
                  <c:v>33.9002547725337</c:v>
                </c:pt>
                <c:pt idx="279">
                  <c:v>33.870172837926013</c:v>
                </c:pt>
                <c:pt idx="280">
                  <c:v>33.840090336936171</c:v>
                </c:pt>
                <c:pt idx="281">
                  <c:v>33.81000726566014</c:v>
                </c:pt>
                <c:pt idx="282">
                  <c:v>33.779923620167963</c:v>
                </c:pt>
                <c:pt idx="283">
                  <c:v>33.749839396500256</c:v>
                </c:pt>
                <c:pt idx="284">
                  <c:v>33.719754590672125</c:v>
                </c:pt>
                <c:pt idx="285">
                  <c:v>33.689669198671474</c:v>
                </c:pt>
                <c:pt idx="286">
                  <c:v>33.65958321645823</c:v>
                </c:pt>
                <c:pt idx="287">
                  <c:v>33.629496639964763</c:v>
                </c:pt>
                <c:pt idx="288">
                  <c:v>33.599409465095349</c:v>
                </c:pt>
                <c:pt idx="289">
                  <c:v>33.569321687727005</c:v>
                </c:pt>
                <c:pt idx="290">
                  <c:v>33.53923330370742</c:v>
                </c:pt>
                <c:pt idx="291">
                  <c:v>33.509144308856499</c:v>
                </c:pt>
                <c:pt idx="292">
                  <c:v>33.479054698965371</c:v>
                </c:pt>
                <c:pt idx="293">
                  <c:v>33.448964469795953</c:v>
                </c:pt>
                <c:pt idx="294">
                  <c:v>33.418873617082482</c:v>
                </c:pt>
                <c:pt idx="295">
                  <c:v>33.388782136528512</c:v>
                </c:pt>
                <c:pt idx="296">
                  <c:v>33.358690023808251</c:v>
                </c:pt>
                <c:pt idx="297">
                  <c:v>33.328597274567421</c:v>
                </c:pt>
                <c:pt idx="298">
                  <c:v>33.298503884421166</c:v>
                </c:pt>
                <c:pt idx="299">
                  <c:v>33.268409848954079</c:v>
                </c:pt>
                <c:pt idx="300">
                  <c:v>33.238315163721467</c:v>
                </c:pt>
                <c:pt idx="301">
                  <c:v>33.208219824247912</c:v>
                </c:pt>
                <c:pt idx="302">
                  <c:v>33.178123826027807</c:v>
                </c:pt>
                <c:pt idx="303">
                  <c:v>33.148027164523455</c:v>
                </c:pt>
                <c:pt idx="304">
                  <c:v>33.117929835167544</c:v>
                </c:pt>
                <c:pt idx="305">
                  <c:v>33.087831833360745</c:v>
                </c:pt>
                <c:pt idx="306">
                  <c:v>33.057733154472345</c:v>
                </c:pt>
                <c:pt idx="307">
                  <c:v>33.027633793839996</c:v>
                </c:pt>
                <c:pt idx="308">
                  <c:v>32.997533746769562</c:v>
                </c:pt>
                <c:pt idx="309">
                  <c:v>32.967433008534655</c:v>
                </c:pt>
                <c:pt idx="310">
                  <c:v>32.937331574376536</c:v>
                </c:pt>
                <c:pt idx="311">
                  <c:v>32.907229439504277</c:v>
                </c:pt>
                <c:pt idx="312">
                  <c:v>32.877126599093842</c:v>
                </c:pt>
                <c:pt idx="313">
                  <c:v>32.847023048288328</c:v>
                </c:pt>
                <c:pt idx="314">
                  <c:v>32.816918782197753</c:v>
                </c:pt>
                <c:pt idx="315">
                  <c:v>32.786813795898254</c:v>
                </c:pt>
                <c:pt idx="316">
                  <c:v>32.756708084432837</c:v>
                </c:pt>
                <c:pt idx="317">
                  <c:v>32.726601642810408</c:v>
                </c:pt>
                <c:pt idx="318">
                  <c:v>32.696494466005817</c:v>
                </c:pt>
                <c:pt idx="319">
                  <c:v>32.6663865489597</c:v>
                </c:pt>
                <c:pt idx="320">
                  <c:v>32.636277886577538</c:v>
                </c:pt>
                <c:pt idx="321">
                  <c:v>32.606168473730925</c:v>
                </c:pt>
                <c:pt idx="322">
                  <c:v>32.576058305255863</c:v>
                </c:pt>
                <c:pt idx="323">
                  <c:v>32.545947375953041</c:v>
                </c:pt>
                <c:pt idx="324">
                  <c:v>32.515835680587962</c:v>
                </c:pt>
                <c:pt idx="325">
                  <c:v>32.485723213890054</c:v>
                </c:pt>
                <c:pt idx="326">
                  <c:v>32.455609970553056</c:v>
                </c:pt>
                <c:pt idx="327">
                  <c:v>32.425495945234289</c:v>
                </c:pt>
                <c:pt idx="328">
                  <c:v>32.395381132554661</c:v>
                </c:pt>
                <c:pt idx="329">
                  <c:v>32.365265527098344</c:v>
                </c:pt>
                <c:pt idx="330">
                  <c:v>32.335149123412442</c:v>
                </c:pt>
                <c:pt idx="331">
                  <c:v>32.305031916007451</c:v>
                </c:pt>
                <c:pt idx="332">
                  <c:v>32.274913899355461</c:v>
                </c:pt>
                <c:pt idx="333">
                  <c:v>32.244795067891445</c:v>
                </c:pt>
                <c:pt idx="334">
                  <c:v>32.214675416012184</c:v>
                </c:pt>
                <c:pt idx="335">
                  <c:v>32.184554938076992</c:v>
                </c:pt>
                <c:pt idx="336">
                  <c:v>32.154433628405087</c:v>
                </c:pt>
                <c:pt idx="337">
                  <c:v>32.124311481278575</c:v>
                </c:pt>
                <c:pt idx="338">
                  <c:v>32.094188490939921</c:v>
                </c:pt>
                <c:pt idx="339">
                  <c:v>32.064064651591742</c:v>
                </c:pt>
                <c:pt idx="340">
                  <c:v>32.033939957398644</c:v>
                </c:pt>
                <c:pt idx="341">
                  <c:v>32.003814402483975</c:v>
                </c:pt>
                <c:pt idx="342">
                  <c:v>31.973687980931615</c:v>
                </c:pt>
                <c:pt idx="343">
                  <c:v>31.943560686785489</c:v>
                </c:pt>
                <c:pt idx="344">
                  <c:v>31.913432514048189</c:v>
                </c:pt>
                <c:pt idx="345">
                  <c:v>31.883303456682007</c:v>
                </c:pt>
                <c:pt idx="346">
                  <c:v>31.85317350860787</c:v>
                </c:pt>
                <c:pt idx="347">
                  <c:v>31.82304266370528</c:v>
                </c:pt>
                <c:pt idx="348">
                  <c:v>31.792910915812445</c:v>
                </c:pt>
                <c:pt idx="349">
                  <c:v>31.76277825872484</c:v>
                </c:pt>
                <c:pt idx="350">
                  <c:v>31.732644686196672</c:v>
                </c:pt>
                <c:pt idx="351">
                  <c:v>31.702510191938689</c:v>
                </c:pt>
                <c:pt idx="352">
                  <c:v>31.672374769619559</c:v>
                </c:pt>
                <c:pt idx="353">
                  <c:v>31.642238412864128</c:v>
                </c:pt>
                <c:pt idx="354">
                  <c:v>31.612101115254799</c:v>
                </c:pt>
                <c:pt idx="355">
                  <c:v>31.581962870329104</c:v>
                </c:pt>
                <c:pt idx="356">
                  <c:v>31.551823671582127</c:v>
                </c:pt>
                <c:pt idx="357">
                  <c:v>31.521683512463202</c:v>
                </c:pt>
                <c:pt idx="358">
                  <c:v>31.491542386378061</c:v>
                </c:pt>
                <c:pt idx="359">
                  <c:v>31.46140028668728</c:v>
                </c:pt>
                <c:pt idx="360">
                  <c:v>31.431257206706359</c:v>
                </c:pt>
                <c:pt idx="361">
                  <c:v>31.401113139704993</c:v>
                </c:pt>
                <c:pt idx="362">
                  <c:v>31.370968078907758</c:v>
                </c:pt>
                <c:pt idx="363">
                  <c:v>31.340822017492631</c:v>
                </c:pt>
                <c:pt idx="364">
                  <c:v>31.310674948591451</c:v>
                </c:pt>
                <c:pt idx="365">
                  <c:v>31.280526865289289</c:v>
                </c:pt>
                <c:pt idx="366">
                  <c:v>31.250377760624691</c:v>
                </c:pt>
                <c:pt idx="367">
                  <c:v>31.22022762758812</c:v>
                </c:pt>
                <c:pt idx="368">
                  <c:v>31.190076459122977</c:v>
                </c:pt>
                <c:pt idx="369">
                  <c:v>31.159924248124593</c:v>
                </c:pt>
                <c:pt idx="370">
                  <c:v>31.129770987440036</c:v>
                </c:pt>
                <c:pt idx="371">
                  <c:v>31.099616669867789</c:v>
                </c:pt>
                <c:pt idx="372">
                  <c:v>31.069461288157626</c:v>
                </c:pt>
                <c:pt idx="373">
                  <c:v>31.039304835009883</c:v>
                </c:pt>
                <c:pt idx="374">
                  <c:v>31.009147303075302</c:v>
                </c:pt>
                <c:pt idx="375">
                  <c:v>30.978988684955212</c:v>
                </c:pt>
                <c:pt idx="376">
                  <c:v>30.948828973200129</c:v>
                </c:pt>
                <c:pt idx="377">
                  <c:v>30.918668160310531</c:v>
                </c:pt>
                <c:pt idx="378">
                  <c:v>30.888506238735424</c:v>
                </c:pt>
                <c:pt idx="379">
                  <c:v>30.858343200873623</c:v>
                </c:pt>
                <c:pt idx="380">
                  <c:v>30.828179039071486</c:v>
                </c:pt>
                <c:pt idx="381">
                  <c:v>30.798013745623656</c:v>
                </c:pt>
                <c:pt idx="382">
                  <c:v>30.767847312772929</c:v>
                </c:pt>
                <c:pt idx="383">
                  <c:v>30.737679732709086</c:v>
                </c:pt>
                <c:pt idx="384">
                  <c:v>30.70751099756917</c:v>
                </c:pt>
                <c:pt idx="385">
                  <c:v>30.677341099437207</c:v>
                </c:pt>
                <c:pt idx="386">
                  <c:v>30.647170030343027</c:v>
                </c:pt>
                <c:pt idx="387">
                  <c:v>30.616997782262995</c:v>
                </c:pt>
                <c:pt idx="388">
                  <c:v>30.58682434711876</c:v>
                </c:pt>
                <c:pt idx="389">
                  <c:v>30.556649716777589</c:v>
                </c:pt>
                <c:pt idx="390">
                  <c:v>30.526473883051526</c:v>
                </c:pt>
                <c:pt idx="391">
                  <c:v>30.496296837697148</c:v>
                </c:pt>
                <c:pt idx="392">
                  <c:v>30.466118572415489</c:v>
                </c:pt>
                <c:pt idx="393">
                  <c:v>30.435939078851121</c:v>
                </c:pt>
                <c:pt idx="394">
                  <c:v>30.405758348592329</c:v>
                </c:pt>
                <c:pt idx="395">
                  <c:v>30.37557637317018</c:v>
                </c:pt>
                <c:pt idx="396">
                  <c:v>30.345393144059027</c:v>
                </c:pt>
                <c:pt idx="397">
                  <c:v>30.315208652674933</c:v>
                </c:pt>
                <c:pt idx="398">
                  <c:v>30.285022890376101</c:v>
                </c:pt>
                <c:pt idx="399">
                  <c:v>30.254835848463063</c:v>
                </c:pt>
                <c:pt idx="400">
                  <c:v>30.224647518176237</c:v>
                </c:pt>
                <c:pt idx="401">
                  <c:v>30.194457890698168</c:v>
                </c:pt>
                <c:pt idx="402">
                  <c:v>30.16426695715063</c:v>
                </c:pt>
                <c:pt idx="403">
                  <c:v>30.134074708596515</c:v>
                </c:pt>
                <c:pt idx="404">
                  <c:v>30.10388113603733</c:v>
                </c:pt>
                <c:pt idx="405">
                  <c:v>30.073686230414786</c:v>
                </c:pt>
                <c:pt idx="406">
                  <c:v>30.043489982608929</c:v>
                </c:pt>
                <c:pt idx="407">
                  <c:v>30.013292383438227</c:v>
                </c:pt>
                <c:pt idx="408">
                  <c:v>29.983093423659369</c:v>
                </c:pt>
                <c:pt idx="409">
                  <c:v>29.952893093966527</c:v>
                </c:pt>
                <c:pt idx="410">
                  <c:v>29.922691384991079</c:v>
                </c:pt>
                <c:pt idx="411">
                  <c:v>29.892488287301592</c:v>
                </c:pt>
                <c:pt idx="412">
                  <c:v>29.862283791402596</c:v>
                </c:pt>
                <c:pt idx="413">
                  <c:v>29.832077887734627</c:v>
                </c:pt>
                <c:pt idx="414">
                  <c:v>29.801870566674111</c:v>
                </c:pt>
                <c:pt idx="415">
                  <c:v>29.771661818532092</c:v>
                </c:pt>
                <c:pt idx="416">
                  <c:v>29.741451633554949</c:v>
                </c:pt>
                <c:pt idx="417">
                  <c:v>29.711240001922889</c:v>
                </c:pt>
                <c:pt idx="418">
                  <c:v>29.681026913750326</c:v>
                </c:pt>
                <c:pt idx="419">
                  <c:v>29.650812359084831</c:v>
                </c:pt>
                <c:pt idx="420">
                  <c:v>29.620596327906888</c:v>
                </c:pt>
                <c:pt idx="421">
                  <c:v>29.59037881012982</c:v>
                </c:pt>
                <c:pt idx="422">
                  <c:v>29.560159795599162</c:v>
                </c:pt>
                <c:pt idx="423">
                  <c:v>29.529939274091589</c:v>
                </c:pt>
                <c:pt idx="424">
                  <c:v>29.499717235315476</c:v>
                </c:pt>
                <c:pt idx="425">
                  <c:v>29.469493668910012</c:v>
                </c:pt>
                <c:pt idx="426">
                  <c:v>29.439268564444255</c:v>
                </c:pt>
                <c:pt idx="427">
                  <c:v>29.409041911417518</c:v>
                </c:pt>
                <c:pt idx="428">
                  <c:v>29.378813699258554</c:v>
                </c:pt>
                <c:pt idx="429">
                  <c:v>29.348583917324589</c:v>
                </c:pt>
                <c:pt idx="430">
                  <c:v>29.318352554902219</c:v>
                </c:pt>
                <c:pt idx="431">
                  <c:v>29.288119601205118</c:v>
                </c:pt>
                <c:pt idx="432">
                  <c:v>29.257885045375531</c:v>
                </c:pt>
                <c:pt idx="433">
                  <c:v>29.227648876481673</c:v>
                </c:pt>
                <c:pt idx="434">
                  <c:v>29.19741108351943</c:v>
                </c:pt>
                <c:pt idx="435">
                  <c:v>29.167171655410147</c:v>
                </c:pt>
                <c:pt idx="436">
                  <c:v>29.13693058100089</c:v>
                </c:pt>
                <c:pt idx="437">
                  <c:v>29.106687849064329</c:v>
                </c:pt>
                <c:pt idx="438">
                  <c:v>29.076443448297606</c:v>
                </c:pt>
                <c:pt idx="439">
                  <c:v>29.046197367321859</c:v>
                </c:pt>
                <c:pt idx="440">
                  <c:v>29.015949594682478</c:v>
                </c:pt>
                <c:pt idx="441">
                  <c:v>28.985700118847472</c:v>
                </c:pt>
                <c:pt idx="442">
                  <c:v>28.955448928207986</c:v>
                </c:pt>
                <c:pt idx="443">
                  <c:v>28.92519601107718</c:v>
                </c:pt>
                <c:pt idx="444">
                  <c:v>28.894941355690491</c:v>
                </c:pt>
                <c:pt idx="445">
                  <c:v>28.864684950203504</c:v>
                </c:pt>
                <c:pt idx="446">
                  <c:v>28.834426782693615</c:v>
                </c:pt>
                <c:pt idx="447">
                  <c:v>28.804166841157887</c:v>
                </c:pt>
                <c:pt idx="448">
                  <c:v>28.773905113513194</c:v>
                </c:pt>
                <c:pt idx="449">
                  <c:v>28.743641587595469</c:v>
                </c:pt>
                <c:pt idx="450">
                  <c:v>28.713376251159723</c:v>
                </c:pt>
                <c:pt idx="451">
                  <c:v>28.683109091878496</c:v>
                </c:pt>
                <c:pt idx="452">
                  <c:v>28.652840097342327</c:v>
                </c:pt>
                <c:pt idx="453">
                  <c:v>28.622569255058771</c:v>
                </c:pt>
                <c:pt idx="454">
                  <c:v>28.592296552451792</c:v>
                </c:pt>
                <c:pt idx="455">
                  <c:v>28.562021976861629</c:v>
                </c:pt>
                <c:pt idx="456">
                  <c:v>28.531745515543889</c:v>
                </c:pt>
                <c:pt idx="457">
                  <c:v>28.50146715566899</c:v>
                </c:pt>
                <c:pt idx="458">
                  <c:v>28.471186884321579</c:v>
                </c:pt>
                <c:pt idx="459">
                  <c:v>28.440904688500829</c:v>
                </c:pt>
                <c:pt idx="460">
                  <c:v>28.41062055511841</c:v>
                </c:pt>
                <c:pt idx="461">
                  <c:v>28.380334470999049</c:v>
                </c:pt>
                <c:pt idx="462">
                  <c:v>28.35004642287991</c:v>
                </c:pt>
                <c:pt idx="463">
                  <c:v>28.319756397409275</c:v>
                </c:pt>
                <c:pt idx="464">
                  <c:v>28.289464381146789</c:v>
                </c:pt>
                <c:pt idx="465">
                  <c:v>28.259170360562518</c:v>
                </c:pt>
                <c:pt idx="466">
                  <c:v>28.228874322036496</c:v>
                </c:pt>
                <c:pt idx="467">
                  <c:v>28.198576251857727</c:v>
                </c:pt>
                <c:pt idx="468">
                  <c:v>28.168276136224588</c:v>
                </c:pt>
                <c:pt idx="469">
                  <c:v>28.13797396124329</c:v>
                </c:pt>
                <c:pt idx="470">
                  <c:v>28.107669712927329</c:v>
                </c:pt>
                <c:pt idx="471">
                  <c:v>28.07736337719788</c:v>
                </c:pt>
                <c:pt idx="472">
                  <c:v>28.047054939882038</c:v>
                </c:pt>
                <c:pt idx="473">
                  <c:v>28.016744386712887</c:v>
                </c:pt>
                <c:pt idx="474">
                  <c:v>27.986431703328616</c:v>
                </c:pt>
                <c:pt idx="475">
                  <c:v>27.956116875272304</c:v>
                </c:pt>
                <c:pt idx="476">
                  <c:v>27.925799887990756</c:v>
                </c:pt>
                <c:pt idx="477">
                  <c:v>27.895480726834595</c:v>
                </c:pt>
                <c:pt idx="478">
                  <c:v>27.86515937705644</c:v>
                </c:pt>
                <c:pt idx="479">
                  <c:v>27.834835823811979</c:v>
                </c:pt>
                <c:pt idx="480">
                  <c:v>27.804510052157788</c:v>
                </c:pt>
                <c:pt idx="481">
                  <c:v>27.774182047051962</c:v>
                </c:pt>
                <c:pt idx="482">
                  <c:v>27.743851793352619</c:v>
                </c:pt>
                <c:pt idx="483">
                  <c:v>27.713519275817216</c:v>
                </c:pt>
                <c:pt idx="484">
                  <c:v>27.683184479103186</c:v>
                </c:pt>
                <c:pt idx="485">
                  <c:v>27.652847387765522</c:v>
                </c:pt>
                <c:pt idx="486">
                  <c:v>27.622507986257286</c:v>
                </c:pt>
                <c:pt idx="487">
                  <c:v>27.592166258928749</c:v>
                </c:pt>
                <c:pt idx="488">
                  <c:v>27.561822190026763</c:v>
                </c:pt>
                <c:pt idx="489">
                  <c:v>27.531475763693809</c:v>
                </c:pt>
                <c:pt idx="490">
                  <c:v>27.501126963967234</c:v>
                </c:pt>
                <c:pt idx="491">
                  <c:v>27.470775774779877</c:v>
                </c:pt>
                <c:pt idx="492">
                  <c:v>27.440422179957622</c:v>
                </c:pt>
                <c:pt idx="493">
                  <c:v>27.410066163220037</c:v>
                </c:pt>
                <c:pt idx="494">
                  <c:v>27.379707708178692</c:v>
                </c:pt>
                <c:pt idx="495">
                  <c:v>27.349346798337429</c:v>
                </c:pt>
                <c:pt idx="496">
                  <c:v>27.318983417091331</c:v>
                </c:pt>
                <c:pt idx="497">
                  <c:v>27.288617547725476</c:v>
                </c:pt>
                <c:pt idx="498">
                  <c:v>27.258249173415745</c:v>
                </c:pt>
                <c:pt idx="499">
                  <c:v>27.2278782772262</c:v>
                </c:pt>
                <c:pt idx="500">
                  <c:v>27.197504842109627</c:v>
                </c:pt>
                <c:pt idx="501">
                  <c:v>27.167128850906757</c:v>
                </c:pt>
                <c:pt idx="502">
                  <c:v>27.136750286345229</c:v>
                </c:pt>
                <c:pt idx="503">
                  <c:v>27.106369131039127</c:v>
                </c:pt>
                <c:pt idx="504">
                  <c:v>27.075985367488226</c:v>
                </c:pt>
                <c:pt idx="505">
                  <c:v>27.045598978076789</c:v>
                </c:pt>
                <c:pt idx="506">
                  <c:v>27.015209945074083</c:v>
                </c:pt>
                <c:pt idx="507">
                  <c:v>26.984818250632259</c:v>
                </c:pt>
                <c:pt idx="508">
                  <c:v>26.954423876786489</c:v>
                </c:pt>
                <c:pt idx="509">
                  <c:v>26.924026805454027</c:v>
                </c:pt>
                <c:pt idx="510">
                  <c:v>26.893627018433428</c:v>
                </c:pt>
                <c:pt idx="511">
                  <c:v>26.86322449740382</c:v>
                </c:pt>
                <c:pt idx="512">
                  <c:v>26.832819223924187</c:v>
                </c:pt>
                <c:pt idx="513">
                  <c:v>26.802411179432788</c:v>
                </c:pt>
                <c:pt idx="514">
                  <c:v>26.772000345246077</c:v>
                </c:pt>
                <c:pt idx="515">
                  <c:v>26.741586702558227</c:v>
                </c:pt>
                <c:pt idx="516">
                  <c:v>26.711170232440324</c:v>
                </c:pt>
                <c:pt idx="517">
                  <c:v>26.680750915839518</c:v>
                </c:pt>
                <c:pt idx="518">
                  <c:v>26.650328733578377</c:v>
                </c:pt>
                <c:pt idx="519">
                  <c:v>26.619903666354155</c:v>
                </c:pt>
                <c:pt idx="520">
                  <c:v>26.589475694737526</c:v>
                </c:pt>
                <c:pt idx="521">
                  <c:v>26.559044799172856</c:v>
                </c:pt>
                <c:pt idx="522">
                  <c:v>26.528610959976284</c:v>
                </c:pt>
                <c:pt idx="523">
                  <c:v>26.498174157335896</c:v>
                </c:pt>
                <c:pt idx="524">
                  <c:v>26.467734371310076</c:v>
                </c:pt>
                <c:pt idx="525">
                  <c:v>26.437291581827527</c:v>
                </c:pt>
                <c:pt idx="526">
                  <c:v>26.406845768685731</c:v>
                </c:pt>
                <c:pt idx="527">
                  <c:v>26.376396911550714</c:v>
                </c:pt>
                <c:pt idx="528">
                  <c:v>26.345944989956088</c:v>
                </c:pt>
                <c:pt idx="529">
                  <c:v>26.315489983302129</c:v>
                </c:pt>
                <c:pt idx="530">
                  <c:v>26.28503187085504</c:v>
                </c:pt>
                <c:pt idx="531">
                  <c:v>26.25457063174651</c:v>
                </c:pt>
                <c:pt idx="532">
                  <c:v>26.224106244971718</c:v>
                </c:pt>
                <c:pt idx="533">
                  <c:v>26.193638689390376</c:v>
                </c:pt>
                <c:pt idx="534">
                  <c:v>26.163167943723838</c:v>
                </c:pt>
                <c:pt idx="535">
                  <c:v>26.132693986556173</c:v>
                </c:pt>
                <c:pt idx="536">
                  <c:v>26.102216796331735</c:v>
                </c:pt>
                <c:pt idx="537">
                  <c:v>26.071736351355689</c:v>
                </c:pt>
                <c:pt idx="538">
                  <c:v>26.04125262979203</c:v>
                </c:pt>
                <c:pt idx="539">
                  <c:v>26.01076560966343</c:v>
                </c:pt>
                <c:pt idx="540">
                  <c:v>25.980275268850225</c:v>
                </c:pt>
                <c:pt idx="541">
                  <c:v>25.949781585089486</c:v>
                </c:pt>
                <c:pt idx="542">
                  <c:v>25.919284535974189</c:v>
                </c:pt>
                <c:pt idx="543">
                  <c:v>25.88878409895252</c:v>
                </c:pt>
                <c:pt idx="544">
                  <c:v>25.858280251326587</c:v>
                </c:pt>
                <c:pt idx="545">
                  <c:v>25.82777297025207</c:v>
                </c:pt>
                <c:pt idx="546">
                  <c:v>25.79726223273687</c:v>
                </c:pt>
                <c:pt idx="547">
                  <c:v>25.766748015640889</c:v>
                </c:pt>
                <c:pt idx="548">
                  <c:v>25.736230295674183</c:v>
                </c:pt>
                <c:pt idx="549">
                  <c:v>25.705709049396816</c:v>
                </c:pt>
                <c:pt idx="550">
                  <c:v>25.675184253218131</c:v>
                </c:pt>
                <c:pt idx="551">
                  <c:v>25.644655883394847</c:v>
                </c:pt>
                <c:pt idx="552">
                  <c:v>25.614123916031254</c:v>
                </c:pt>
                <c:pt idx="553">
                  <c:v>25.583588327077717</c:v>
                </c:pt>
                <c:pt idx="554">
                  <c:v>25.55304909232979</c:v>
                </c:pt>
                <c:pt idx="555">
                  <c:v>25.522506187427837</c:v>
                </c:pt>
                <c:pt idx="556">
                  <c:v>25.491959587855376</c:v>
                </c:pt>
                <c:pt idx="557">
                  <c:v>25.461409268938187</c:v>
                </c:pt>
                <c:pt idx="558">
                  <c:v>25.430855205844612</c:v>
                </c:pt>
                <c:pt idx="559">
                  <c:v>25.400297373582429</c:v>
                </c:pt>
                <c:pt idx="560">
                  <c:v>25.369735747000352</c:v>
                </c:pt>
                <c:pt idx="561">
                  <c:v>25.339170300785302</c:v>
                </c:pt>
                <c:pt idx="562">
                  <c:v>25.308601009462272</c:v>
                </c:pt>
                <c:pt idx="563">
                  <c:v>25.278027847393055</c:v>
                </c:pt>
                <c:pt idx="564">
                  <c:v>25.247450788775886</c:v>
                </c:pt>
                <c:pt idx="565">
                  <c:v>25.216869807643441</c:v>
                </c:pt>
                <c:pt idx="566">
                  <c:v>25.186284877862789</c:v>
                </c:pt>
                <c:pt idx="567">
                  <c:v>25.155695973134222</c:v>
                </c:pt>
                <c:pt idx="568">
                  <c:v>25.125103066989929</c:v>
                </c:pt>
                <c:pt idx="569">
                  <c:v>25.094506132793526</c:v>
                </c:pt>
                <c:pt idx="570">
                  <c:v>25.06390514373869</c:v>
                </c:pt>
                <c:pt idx="571">
                  <c:v>25.033300072848323</c:v>
                </c:pt>
                <c:pt idx="572">
                  <c:v>25.002690892973522</c:v>
                </c:pt>
                <c:pt idx="573">
                  <c:v>24.97207757679303</c:v>
                </c:pt>
                <c:pt idx="574">
                  <c:v>24.941460096811475</c:v>
                </c:pt>
                <c:pt idx="575">
                  <c:v>24.910838425358747</c:v>
                </c:pt>
                <c:pt idx="576">
                  <c:v>24.880212534588761</c:v>
                </c:pt>
                <c:pt idx="577">
                  <c:v>24.849582396479686</c:v>
                </c:pt>
                <c:pt idx="578">
                  <c:v>24.818947982830892</c:v>
                </c:pt>
                <c:pt idx="579">
                  <c:v>24.788309265263223</c:v>
                </c:pt>
                <c:pt idx="580">
                  <c:v>24.757666215218531</c:v>
                </c:pt>
                <c:pt idx="581">
                  <c:v>24.727018803956547</c:v>
                </c:pt>
                <c:pt idx="582">
                  <c:v>24.69636700255619</c:v>
                </c:pt>
                <c:pt idx="583">
                  <c:v>24.665710781913024</c:v>
                </c:pt>
                <c:pt idx="584">
                  <c:v>24.635050112739194</c:v>
                </c:pt>
                <c:pt idx="585">
                  <c:v>24.604384965561323</c:v>
                </c:pt>
                <c:pt idx="586">
                  <c:v>24.573715310720427</c:v>
                </c:pt>
                <c:pt idx="587">
                  <c:v>24.543041118370471</c:v>
                </c:pt>
                <c:pt idx="588">
                  <c:v>24.512362358477226</c:v>
                </c:pt>
                <c:pt idx="589">
                  <c:v>24.481679000817486</c:v>
                </c:pt>
                <c:pt idx="590">
                  <c:v>24.45099101497771</c:v>
                </c:pt>
                <c:pt idx="591">
                  <c:v>24.420298370353112</c:v>
                </c:pt>
                <c:pt idx="592">
                  <c:v>24.389601036146889</c:v>
                </c:pt>
                <c:pt idx="593">
                  <c:v>24.35889898136849</c:v>
                </c:pt>
                <c:pt idx="594">
                  <c:v>24.328192174832889</c:v>
                </c:pt>
                <c:pt idx="595">
                  <c:v>24.297480585159789</c:v>
                </c:pt>
                <c:pt idx="596">
                  <c:v>24.266764180772029</c:v>
                </c:pt>
                <c:pt idx="597">
                  <c:v>24.236042929894957</c:v>
                </c:pt>
                <c:pt idx="598">
                  <c:v>24.20531680055473</c:v>
                </c:pt>
                <c:pt idx="599">
                  <c:v>24.174585760578235</c:v>
                </c:pt>
                <c:pt idx="600">
                  <c:v>24.143849777590596</c:v>
                </c:pt>
                <c:pt idx="601">
                  <c:v>24.113108819015331</c:v>
                </c:pt>
                <c:pt idx="602">
                  <c:v>24.082362852072499</c:v>
                </c:pt>
                <c:pt idx="603">
                  <c:v>24.051611843778183</c:v>
                </c:pt>
                <c:pt idx="604">
                  <c:v>24.020855760942656</c:v>
                </c:pt>
                <c:pt idx="605">
                  <c:v>23.990094570169234</c:v>
                </c:pt>
                <c:pt idx="606">
                  <c:v>23.959328237854987</c:v>
                </c:pt>
                <c:pt idx="607">
                  <c:v>23.928556730186529</c:v>
                </c:pt>
                <c:pt idx="608">
                  <c:v>23.897780013141492</c:v>
                </c:pt>
                <c:pt idx="609">
                  <c:v>23.866998052486121</c:v>
                </c:pt>
                <c:pt idx="610">
                  <c:v>23.836210813774276</c:v>
                </c:pt>
                <c:pt idx="611">
                  <c:v>23.805418262346876</c:v>
                </c:pt>
                <c:pt idx="612">
                  <c:v>23.774620363330023</c:v>
                </c:pt>
                <c:pt idx="613">
                  <c:v>23.743817081634223</c:v>
                </c:pt>
                <c:pt idx="614">
                  <c:v>23.713008381953159</c:v>
                </c:pt>
                <c:pt idx="615">
                  <c:v>23.682194228762569</c:v>
                </c:pt>
                <c:pt idx="616">
                  <c:v>23.651374586319033</c:v>
                </c:pt>
                <c:pt idx="617">
                  <c:v>23.62054941865879</c:v>
                </c:pt>
                <c:pt idx="618">
                  <c:v>23.589718689596676</c:v>
                </c:pt>
                <c:pt idx="619">
                  <c:v>23.558882362724862</c:v>
                </c:pt>
                <c:pt idx="620">
                  <c:v>23.528040401411666</c:v>
                </c:pt>
                <c:pt idx="621">
                  <c:v>23.497192768800495</c:v>
                </c:pt>
                <c:pt idx="622">
                  <c:v>23.466339427808329</c:v>
                </c:pt>
                <c:pt idx="623">
                  <c:v>23.435480341125078</c:v>
                </c:pt>
                <c:pt idx="624">
                  <c:v>23.404615471212232</c:v>
                </c:pt>
                <c:pt idx="625">
                  <c:v>23.373744780300886</c:v>
                </c:pt>
                <c:pt idx="626">
                  <c:v>23.342868230391723</c:v>
                </c:pt>
                <c:pt idx="627">
                  <c:v>23.311985783253263</c:v>
                </c:pt>
                <c:pt idx="628">
                  <c:v>23.281097400420126</c:v>
                </c:pt>
                <c:pt idx="629">
                  <c:v>23.250203043193189</c:v>
                </c:pt>
                <c:pt idx="630">
                  <c:v>23.219302672636989</c:v>
                </c:pt>
                <c:pt idx="631">
                  <c:v>23.188396249579295</c:v>
                </c:pt>
                <c:pt idx="632">
                  <c:v>23.157483734609841</c:v>
                </c:pt>
                <c:pt idx="633">
                  <c:v>23.12656508807839</c:v>
                </c:pt>
                <c:pt idx="634">
                  <c:v>23.095640270094471</c:v>
                </c:pt>
                <c:pt idx="635">
                  <c:v>23.064709240525755</c:v>
                </c:pt>
                <c:pt idx="636">
                  <c:v>23.03377195899709</c:v>
                </c:pt>
                <c:pt idx="637">
                  <c:v>23.002828384888151</c:v>
                </c:pt>
                <c:pt idx="638">
                  <c:v>22.971878477333775</c:v>
                </c:pt>
                <c:pt idx="639">
                  <c:v>22.940922195221702</c:v>
                </c:pt>
                <c:pt idx="640">
                  <c:v>22.90995949719203</c:v>
                </c:pt>
                <c:pt idx="641">
                  <c:v>22.878990341634939</c:v>
                </c:pt>
                <c:pt idx="642">
                  <c:v>22.84801468669059</c:v>
                </c:pt>
                <c:pt idx="643">
                  <c:v>22.817032490247158</c:v>
                </c:pt>
                <c:pt idx="644">
                  <c:v>22.786043709939744</c:v>
                </c:pt>
                <c:pt idx="645">
                  <c:v>22.755048303149589</c:v>
                </c:pt>
                <c:pt idx="646">
                  <c:v>22.724046227001889</c:v>
                </c:pt>
                <c:pt idx="647">
                  <c:v>22.693037438365106</c:v>
                </c:pt>
                <c:pt idx="648">
                  <c:v>22.662021893850103</c:v>
                </c:pt>
                <c:pt idx="649">
                  <c:v>22.630999549807864</c:v>
                </c:pt>
                <c:pt idx="650">
                  <c:v>22.599970362329142</c:v>
                </c:pt>
                <c:pt idx="651">
                  <c:v>22.568934287242726</c:v>
                </c:pt>
                <c:pt idx="652">
                  <c:v>22.537891280114358</c:v>
                </c:pt>
                <c:pt idx="653">
                  <c:v>22.506841296245302</c:v>
                </c:pt>
                <c:pt idx="654">
                  <c:v>22.475784290671083</c:v>
                </c:pt>
                <c:pt idx="655">
                  <c:v>22.444720218160679</c:v>
                </c:pt>
                <c:pt idx="656">
                  <c:v>22.413649033214572</c:v>
                </c:pt>
                <c:pt idx="657">
                  <c:v>22.382570690063417</c:v>
                </c:pt>
                <c:pt idx="658">
                  <c:v>22.351485142667794</c:v>
                </c:pt>
                <c:pt idx="659">
                  <c:v>22.320392344715589</c:v>
                </c:pt>
                <c:pt idx="660">
                  <c:v>22.289292249621624</c:v>
                </c:pt>
                <c:pt idx="661">
                  <c:v>22.258184810526469</c:v>
                </c:pt>
                <c:pt idx="662">
                  <c:v>22.227069980293919</c:v>
                </c:pt>
                <c:pt idx="663">
                  <c:v>22.195947711511185</c:v>
                </c:pt>
                <c:pt idx="664">
                  <c:v>22.1648179564869</c:v>
                </c:pt>
                <c:pt idx="665">
                  <c:v>22.133680667249617</c:v>
                </c:pt>
                <c:pt idx="666">
                  <c:v>22.102535795547027</c:v>
                </c:pt>
                <c:pt idx="667">
                  <c:v>22.07138329284459</c:v>
                </c:pt>
                <c:pt idx="668">
                  <c:v>22.040223110323659</c:v>
                </c:pt>
                <c:pt idx="669">
                  <c:v>22.009055198881235</c:v>
                </c:pt>
                <c:pt idx="670">
                  <c:v>21.977879509127238</c:v>
                </c:pt>
                <c:pt idx="671">
                  <c:v>21.946695991384829</c:v>
                </c:pt>
                <c:pt idx="672">
                  <c:v>21.915504595687679</c:v>
                </c:pt>
                <c:pt idx="673">
                  <c:v>21.884305271779507</c:v>
                </c:pt>
                <c:pt idx="674">
                  <c:v>21.853097969112845</c:v>
                </c:pt>
                <c:pt idx="675">
                  <c:v>21.821882636846937</c:v>
                </c:pt>
                <c:pt idx="676">
                  <c:v>21.790659223847289</c:v>
                </c:pt>
                <c:pt idx="677">
                  <c:v>21.759427678683881</c:v>
                </c:pt>
                <c:pt idx="678">
                  <c:v>21.728187949630289</c:v>
                </c:pt>
                <c:pt idx="679">
                  <c:v>21.696939984661789</c:v>
                </c:pt>
                <c:pt idx="680">
                  <c:v>21.665683731454425</c:v>
                </c:pt>
                <c:pt idx="681">
                  <c:v>21.634419137383784</c:v>
                </c:pt>
                <c:pt idx="682">
                  <c:v>21.603146149523489</c:v>
                </c:pt>
                <c:pt idx="683">
                  <c:v>21.571864714644185</c:v>
                </c:pt>
                <c:pt idx="684">
                  <c:v>21.540574779211326</c:v>
                </c:pt>
                <c:pt idx="685">
                  <c:v>21.509276289385529</c:v>
                </c:pt>
                <c:pt idx="686">
                  <c:v>21.477969191019831</c:v>
                </c:pt>
                <c:pt idx="687">
                  <c:v>21.446653429658795</c:v>
                </c:pt>
                <c:pt idx="688">
                  <c:v>21.415328950537479</c:v>
                </c:pt>
                <c:pt idx="689">
                  <c:v>21.383995698579874</c:v>
                </c:pt>
                <c:pt idx="690">
                  <c:v>21.352653618397703</c:v>
                </c:pt>
                <c:pt idx="691">
                  <c:v>21.321302654289109</c:v>
                </c:pt>
                <c:pt idx="692">
                  <c:v>21.289942750237266</c:v>
                </c:pt>
                <c:pt idx="693">
                  <c:v>21.258573849909499</c:v>
                </c:pt>
                <c:pt idx="694">
                  <c:v>21.227195896655363</c:v>
                </c:pt>
                <c:pt idx="695">
                  <c:v>21.195808833505609</c:v>
                </c:pt>
                <c:pt idx="696">
                  <c:v>21.164412603171044</c:v>
                </c:pt>
                <c:pt idx="697">
                  <c:v>21.133007148041582</c:v>
                </c:pt>
                <c:pt idx="698">
                  <c:v>21.101592410183564</c:v>
                </c:pt>
                <c:pt idx="699">
                  <c:v>21.070168331340327</c:v>
                </c:pt>
                <c:pt idx="700">
                  <c:v>21.038734852929515</c:v>
                </c:pt>
                <c:pt idx="701">
                  <c:v>21.007291916042831</c:v>
                </c:pt>
                <c:pt idx="702">
                  <c:v>20.975839461443549</c:v>
                </c:pt>
                <c:pt idx="703">
                  <c:v>20.94437742956643</c:v>
                </c:pt>
                <c:pt idx="704">
                  <c:v>20.91290576051583</c:v>
                </c:pt>
                <c:pt idx="705">
                  <c:v>20.881424394064524</c:v>
                </c:pt>
                <c:pt idx="706">
                  <c:v>20.849933269652595</c:v>
                </c:pt>
                <c:pt idx="707">
                  <c:v>20.818432326385789</c:v>
                </c:pt>
                <c:pt idx="708">
                  <c:v>20.786921503034829</c:v>
                </c:pt>
                <c:pt idx="709">
                  <c:v>20.755400738033696</c:v>
                </c:pt>
                <c:pt idx="710">
                  <c:v>20.723869969478695</c:v>
                </c:pt>
                <c:pt idx="711">
                  <c:v>20.692329135126595</c:v>
                </c:pt>
                <c:pt idx="712">
                  <c:v>20.660778172394533</c:v>
                </c:pt>
                <c:pt idx="713">
                  <c:v>20.629217018357377</c:v>
                </c:pt>
                <c:pt idx="714">
                  <c:v>20.597645609747627</c:v>
                </c:pt>
                <c:pt idx="715">
                  <c:v>20.566063882953589</c:v>
                </c:pt>
                <c:pt idx="716">
                  <c:v>20.534471774018563</c:v>
                </c:pt>
                <c:pt idx="717">
                  <c:v>20.502869218638615</c:v>
                </c:pt>
                <c:pt idx="718">
                  <c:v>20.471256152163072</c:v>
                </c:pt>
                <c:pt idx="719">
                  <c:v>20.439632509591625</c:v>
                </c:pt>
                <c:pt idx="720">
                  <c:v>20.407998225574531</c:v>
                </c:pt>
                <c:pt idx="721">
                  <c:v>20.376353234409819</c:v>
                </c:pt>
                <c:pt idx="722">
                  <c:v>20.344697470043656</c:v>
                </c:pt>
                <c:pt idx="723">
                  <c:v>20.313030866068292</c:v>
                </c:pt>
                <c:pt idx="724">
                  <c:v>20.281353355720967</c:v>
                </c:pt>
                <c:pt idx="725">
                  <c:v>20.249664871883127</c:v>
                </c:pt>
                <c:pt idx="726">
                  <c:v>20.217965347078938</c:v>
                </c:pt>
                <c:pt idx="727">
                  <c:v>20.186254713473396</c:v>
                </c:pt>
                <c:pt idx="728">
                  <c:v>20.154532902872962</c:v>
                </c:pt>
                <c:pt idx="729">
                  <c:v>20.122799846722629</c:v>
                </c:pt>
                <c:pt idx="730">
                  <c:v>20.091055476106195</c:v>
                </c:pt>
                <c:pt idx="731">
                  <c:v>20.059299721743532</c:v>
                </c:pt>
                <c:pt idx="732">
                  <c:v>20.027532513990902</c:v>
                </c:pt>
                <c:pt idx="733">
                  <c:v>19.995753782839429</c:v>
                </c:pt>
                <c:pt idx="734">
                  <c:v>19.963963457913373</c:v>
                </c:pt>
                <c:pt idx="735">
                  <c:v>19.932161468469733</c:v>
                </c:pt>
                <c:pt idx="736">
                  <c:v>19.900347743396829</c:v>
                </c:pt>
                <c:pt idx="737">
                  <c:v>19.868522211213218</c:v>
                </c:pt>
                <c:pt idx="738">
                  <c:v>19.836684800067086</c:v>
                </c:pt>
                <c:pt idx="739">
                  <c:v>19.804835437733992</c:v>
                </c:pt>
                <c:pt idx="740">
                  <c:v>19.772974051617091</c:v>
                </c:pt>
                <c:pt idx="741">
                  <c:v>19.741100568745289</c:v>
                </c:pt>
                <c:pt idx="742">
                  <c:v>19.709214915772659</c:v>
                </c:pt>
                <c:pt idx="743">
                  <c:v>19.677317018976971</c:v>
                </c:pt>
                <c:pt idx="744">
                  <c:v>19.645406804258929</c:v>
                </c:pt>
                <c:pt idx="745">
                  <c:v>19.61348419714119</c:v>
                </c:pt>
                <c:pt idx="746">
                  <c:v>19.581549122766937</c:v>
                </c:pt>
                <c:pt idx="747">
                  <c:v>19.549601505899826</c:v>
                </c:pt>
                <c:pt idx="748">
                  <c:v>19.517641270921498</c:v>
                </c:pt>
                <c:pt idx="749">
                  <c:v>19.485668341832248</c:v>
                </c:pt>
                <c:pt idx="750">
                  <c:v>19.453682642248889</c:v>
                </c:pt>
                <c:pt idx="751">
                  <c:v>19.421684095404132</c:v>
                </c:pt>
                <c:pt idx="752">
                  <c:v>19.389672624145707</c:v>
                </c:pt>
                <c:pt idx="753">
                  <c:v>19.357648150935752</c:v>
                </c:pt>
                <c:pt idx="754">
                  <c:v>19.325610597848989</c:v>
                </c:pt>
                <c:pt idx="755">
                  <c:v>19.293559886572758</c:v>
                </c:pt>
                <c:pt idx="756">
                  <c:v>19.261495938405819</c:v>
                </c:pt>
                <c:pt idx="757">
                  <c:v>19.229418674256902</c:v>
                </c:pt>
                <c:pt idx="758">
                  <c:v>19.197328014644789</c:v>
                </c:pt>
                <c:pt idx="759">
                  <c:v>19.165223879696512</c:v>
                </c:pt>
                <c:pt idx="760">
                  <c:v>19.133106189147504</c:v>
                </c:pt>
                <c:pt idx="761">
                  <c:v>19.100974862339875</c:v>
                </c:pt>
                <c:pt idx="762">
                  <c:v>19.068829818221928</c:v>
                </c:pt>
                <c:pt idx="763">
                  <c:v>19.036670975347789</c:v>
                </c:pt>
                <c:pt idx="764">
                  <c:v>19.004498251875692</c:v>
                </c:pt>
                <c:pt idx="765">
                  <c:v>18.972311565567782</c:v>
                </c:pt>
                <c:pt idx="766">
                  <c:v>18.940110833789756</c:v>
                </c:pt>
                <c:pt idx="767">
                  <c:v>18.907895973509376</c:v>
                </c:pt>
                <c:pt idx="768">
                  <c:v>18.875666901295642</c:v>
                </c:pt>
                <c:pt idx="769">
                  <c:v>18.843423533318834</c:v>
                </c:pt>
                <c:pt idx="770">
                  <c:v>18.811165785349768</c:v>
                </c:pt>
                <c:pt idx="771">
                  <c:v>18.778893572757745</c:v>
                </c:pt>
                <c:pt idx="772">
                  <c:v>18.746606810512048</c:v>
                </c:pt>
                <c:pt idx="773">
                  <c:v>18.71430541317963</c:v>
                </c:pt>
                <c:pt idx="774">
                  <c:v>18.681989294924787</c:v>
                </c:pt>
                <c:pt idx="775">
                  <c:v>18.649658369509236</c:v>
                </c:pt>
                <c:pt idx="776">
                  <c:v>18.617312550290745</c:v>
                </c:pt>
                <c:pt idx="777">
                  <c:v>18.584951750222995</c:v>
                </c:pt>
                <c:pt idx="778">
                  <c:v>18.552575881854825</c:v>
                </c:pt>
                <c:pt idx="779">
                  <c:v>18.520184857329703</c:v>
                </c:pt>
                <c:pt idx="780">
                  <c:v>18.487778588385464</c:v>
                </c:pt>
                <c:pt idx="781">
                  <c:v>18.455356986353429</c:v>
                </c:pt>
                <c:pt idx="782">
                  <c:v>18.422919962157895</c:v>
                </c:pt>
                <c:pt idx="783">
                  <c:v>18.390467426316331</c:v>
                </c:pt>
                <c:pt idx="784">
                  <c:v>18.357999288937922</c:v>
                </c:pt>
                <c:pt idx="785">
                  <c:v>18.325515459724024</c:v>
                </c:pt>
                <c:pt idx="786">
                  <c:v>18.293015847967187</c:v>
                </c:pt>
                <c:pt idx="787">
                  <c:v>18.260500362551486</c:v>
                </c:pt>
                <c:pt idx="788">
                  <c:v>18.227968911950995</c:v>
                </c:pt>
                <c:pt idx="789">
                  <c:v>18.195421404230448</c:v>
                </c:pt>
                <c:pt idx="790">
                  <c:v>18.162857747044761</c:v>
                </c:pt>
                <c:pt idx="791">
                  <c:v>18.130277847638091</c:v>
                </c:pt>
                <c:pt idx="792">
                  <c:v>18.097681612844614</c:v>
                </c:pt>
                <c:pt idx="793">
                  <c:v>18.065068949087127</c:v>
                </c:pt>
                <c:pt idx="794">
                  <c:v>18.032439762377784</c:v>
                </c:pt>
                <c:pt idx="795">
                  <c:v>17.999793958317586</c:v>
                </c:pt>
                <c:pt idx="796">
                  <c:v>17.967131442095575</c:v>
                </c:pt>
                <c:pt idx="797">
                  <c:v>17.934452118489631</c:v>
                </c:pt>
                <c:pt idx="798">
                  <c:v>17.901755891865726</c:v>
                </c:pt>
                <c:pt idx="799">
                  <c:v>17.869042666178089</c:v>
                </c:pt>
                <c:pt idx="800">
                  <c:v>17.836312344969002</c:v>
                </c:pt>
                <c:pt idx="801">
                  <c:v>17.80356483136886</c:v>
                </c:pt>
                <c:pt idx="802">
                  <c:v>17.770800028095991</c:v>
                </c:pt>
                <c:pt idx="803">
                  <c:v>17.738017837456454</c:v>
                </c:pt>
                <c:pt idx="804">
                  <c:v>17.705218161344675</c:v>
                </c:pt>
                <c:pt idx="805">
                  <c:v>17.672400901242973</c:v>
                </c:pt>
                <c:pt idx="806">
                  <c:v>17.639565958221791</c:v>
                </c:pt>
                <c:pt idx="807">
                  <c:v>17.606713232939658</c:v>
                </c:pt>
                <c:pt idx="808">
                  <c:v>17.573842625643973</c:v>
                </c:pt>
                <c:pt idx="809">
                  <c:v>17.540954036169879</c:v>
                </c:pt>
                <c:pt idx="810">
                  <c:v>17.508047363941682</c:v>
                </c:pt>
                <c:pt idx="811">
                  <c:v>17.475122507972362</c:v>
                </c:pt>
                <c:pt idx="812">
                  <c:v>17.442179366864529</c:v>
                </c:pt>
                <c:pt idx="813">
                  <c:v>17.409217838809429</c:v>
                </c:pt>
                <c:pt idx="814">
                  <c:v>17.376237821588568</c:v>
                </c:pt>
                <c:pt idx="815">
                  <c:v>17.343239212573135</c:v>
                </c:pt>
                <c:pt idx="816">
                  <c:v>17.310221908725389</c:v>
                </c:pt>
                <c:pt idx="817">
                  <c:v>17.27718580659749</c:v>
                </c:pt>
                <c:pt idx="818">
                  <c:v>17.244130802333117</c:v>
                </c:pt>
                <c:pt idx="819">
                  <c:v>17.211056791668291</c:v>
                </c:pt>
                <c:pt idx="820">
                  <c:v>17.177963669930154</c:v>
                </c:pt>
                <c:pt idx="821">
                  <c:v>17.144851332039007</c:v>
                </c:pt>
                <c:pt idx="822">
                  <c:v>17.111719672508329</c:v>
                </c:pt>
                <c:pt idx="823">
                  <c:v>17.078568585445588</c:v>
                </c:pt>
                <c:pt idx="824">
                  <c:v>17.0453979645524</c:v>
                </c:pt>
                <c:pt idx="825">
                  <c:v>17.012207703125529</c:v>
                </c:pt>
                <c:pt idx="826">
                  <c:v>16.978997694057551</c:v>
                </c:pt>
                <c:pt idx="827">
                  <c:v>16.945767829837294</c:v>
                </c:pt>
                <c:pt idx="828">
                  <c:v>16.912518002551234</c:v>
                </c:pt>
                <c:pt idx="829">
                  <c:v>16.879248103883544</c:v>
                </c:pt>
                <c:pt idx="830">
                  <c:v>16.845958025117131</c:v>
                </c:pt>
                <c:pt idx="831">
                  <c:v>16.812647657134729</c:v>
                </c:pt>
                <c:pt idx="832">
                  <c:v>16.779316890419789</c:v>
                </c:pt>
                <c:pt idx="833">
                  <c:v>16.745965615057131</c:v>
                </c:pt>
                <c:pt idx="834">
                  <c:v>16.712593720733889</c:v>
                </c:pt>
                <c:pt idx="835">
                  <c:v>16.679201096741181</c:v>
                </c:pt>
                <c:pt idx="836">
                  <c:v>16.645787631974002</c:v>
                </c:pt>
                <c:pt idx="837">
                  <c:v>16.612353214933609</c:v>
                </c:pt>
                <c:pt idx="838">
                  <c:v>16.578897733727402</c:v>
                </c:pt>
                <c:pt idx="839">
                  <c:v>16.545421076070905</c:v>
                </c:pt>
                <c:pt idx="840">
                  <c:v>16.511923129289134</c:v>
                </c:pt>
                <c:pt idx="841">
                  <c:v>16.478403780316253</c:v>
                </c:pt>
                <c:pt idx="842">
                  <c:v>16.444862915699495</c:v>
                </c:pt>
                <c:pt idx="843">
                  <c:v>16.411300421597804</c:v>
                </c:pt>
                <c:pt idx="844">
                  <c:v>16.377716183784973</c:v>
                </c:pt>
                <c:pt idx="845">
                  <c:v>16.344110087650257</c:v>
                </c:pt>
                <c:pt idx="846">
                  <c:v>16.310482018200005</c:v>
                </c:pt>
                <c:pt idx="847">
                  <c:v>16.276831860059133</c:v>
                </c:pt>
                <c:pt idx="848">
                  <c:v>16.243159497472607</c:v>
                </c:pt>
                <c:pt idx="849">
                  <c:v>16.209464814307029</c:v>
                </c:pt>
                <c:pt idx="850">
                  <c:v>16.175747694052287</c:v>
                </c:pt>
                <c:pt idx="851">
                  <c:v>16.142008019823088</c:v>
                </c:pt>
                <c:pt idx="852">
                  <c:v>16.108245674360624</c:v>
                </c:pt>
                <c:pt idx="853">
                  <c:v>16.074460540034732</c:v>
                </c:pt>
                <c:pt idx="854">
                  <c:v>16.040652498844842</c:v>
                </c:pt>
                <c:pt idx="855">
                  <c:v>16.006821432422591</c:v>
                </c:pt>
                <c:pt idx="856">
                  <c:v>15.972967222033256</c:v>
                </c:pt>
                <c:pt idx="857">
                  <c:v>15.939089748577821</c:v>
                </c:pt>
                <c:pt idx="858">
                  <c:v>15.905188892594889</c:v>
                </c:pt>
                <c:pt idx="859">
                  <c:v>15.871264534262707</c:v>
                </c:pt>
                <c:pt idx="860">
                  <c:v>15.837316553401006</c:v>
                </c:pt>
                <c:pt idx="861">
                  <c:v>15.80334482947347</c:v>
                </c:pt>
                <c:pt idx="862">
                  <c:v>15.769349241589596</c:v>
                </c:pt>
                <c:pt idx="863">
                  <c:v>15.735329668506928</c:v>
                </c:pt>
                <c:pt idx="864">
                  <c:v>15.701285988633318</c:v>
                </c:pt>
                <c:pt idx="865">
                  <c:v>15.667218080029153</c:v>
                </c:pt>
                <c:pt idx="866">
                  <c:v>15.633125820409868</c:v>
                </c:pt>
                <c:pt idx="867">
                  <c:v>15.599009087147977</c:v>
                </c:pt>
                <c:pt idx="868">
                  <c:v>15.564867757275669</c:v>
                </c:pt>
                <c:pt idx="869">
                  <c:v>15.530701707487513</c:v>
                </c:pt>
                <c:pt idx="870">
                  <c:v>15.496510814142576</c:v>
                </c:pt>
                <c:pt idx="871">
                  <c:v>15.462294953267303</c:v>
                </c:pt>
                <c:pt idx="872">
                  <c:v>15.428054000557655</c:v>
                </c:pt>
                <c:pt idx="873">
                  <c:v>15.393787831382678</c:v>
                </c:pt>
                <c:pt idx="874">
                  <c:v>15.359496320786153</c:v>
                </c:pt>
                <c:pt idx="875">
                  <c:v>15.325179343490003</c:v>
                </c:pt>
                <c:pt idx="876">
                  <c:v>15.290836773897222</c:v>
                </c:pt>
                <c:pt idx="877">
                  <c:v>15.256468486094203</c:v>
                </c:pt>
                <c:pt idx="878">
                  <c:v>15.222074353854039</c:v>
                </c:pt>
                <c:pt idx="879">
                  <c:v>15.187654250639406</c:v>
                </c:pt>
                <c:pt idx="880">
                  <c:v>15.153208049605523</c:v>
                </c:pt>
                <c:pt idx="881">
                  <c:v>15.118735623603349</c:v>
                </c:pt>
                <c:pt idx="882">
                  <c:v>15.084236845182586</c:v>
                </c:pt>
                <c:pt idx="883">
                  <c:v>15.04971158659486</c:v>
                </c:pt>
                <c:pt idx="884">
                  <c:v>15.015159719797174</c:v>
                </c:pt>
                <c:pt idx="885">
                  <c:v>14.980581116454752</c:v>
                </c:pt>
                <c:pt idx="886">
                  <c:v>14.945975647944778</c:v>
                </c:pt>
                <c:pt idx="887">
                  <c:v>14.911343185359618</c:v>
                </c:pt>
                <c:pt idx="888">
                  <c:v>14.876683599510342</c:v>
                </c:pt>
                <c:pt idx="889">
                  <c:v>14.841996760929865</c:v>
                </c:pt>
                <c:pt idx="890">
                  <c:v>14.807282539877267</c:v>
                </c:pt>
                <c:pt idx="891">
                  <c:v>14.772540806340411</c:v>
                </c:pt>
                <c:pt idx="892">
                  <c:v>14.737771430040329</c:v>
                </c:pt>
                <c:pt idx="893">
                  <c:v>14.702974280434951</c:v>
                </c:pt>
                <c:pt idx="894">
                  <c:v>14.668149226722162</c:v>
                </c:pt>
                <c:pt idx="895">
                  <c:v>14.633296137844352</c:v>
                </c:pt>
                <c:pt idx="896">
                  <c:v>14.598414882491944</c:v>
                </c:pt>
                <c:pt idx="897">
                  <c:v>14.563505329107484</c:v>
                </c:pt>
                <c:pt idx="898">
                  <c:v>14.528567345889346</c:v>
                </c:pt>
                <c:pt idx="899">
                  <c:v>14.493600800796274</c:v>
                </c:pt>
                <c:pt idx="900">
                  <c:v>14.458605561550851</c:v>
                </c:pt>
                <c:pt idx="901">
                  <c:v>14.423581495644274</c:v>
                </c:pt>
                <c:pt idx="902">
                  <c:v>14.388528470339971</c:v>
                </c:pt>
                <c:pt idx="903">
                  <c:v>14.353446352678491</c:v>
                </c:pt>
                <c:pt idx="904">
                  <c:v>14.318335009481</c:v>
                </c:pt>
                <c:pt idx="905">
                  <c:v>14.283194307354687</c:v>
                </c:pt>
                <c:pt idx="906">
                  <c:v>14.248024112696298</c:v>
                </c:pt>
                <c:pt idx="907">
                  <c:v>14.212824291697139</c:v>
                </c:pt>
                <c:pt idx="908">
                  <c:v>14.177594710347382</c:v>
                </c:pt>
                <c:pt idx="909">
                  <c:v>14.142335234440656</c:v>
                </c:pt>
                <c:pt idx="910">
                  <c:v>14.107045729578951</c:v>
                </c:pt>
                <c:pt idx="911">
                  <c:v>14.071726061177142</c:v>
                </c:pt>
                <c:pt idx="912">
                  <c:v>14.036376094467709</c:v>
                </c:pt>
                <c:pt idx="913">
                  <c:v>14.000995694505702</c:v>
                </c:pt>
                <c:pt idx="914">
                  <c:v>13.965584726173526</c:v>
                </c:pt>
                <c:pt idx="915">
                  <c:v>13.930143054185924</c:v>
                </c:pt>
                <c:pt idx="916">
                  <c:v>13.894670543094994</c:v>
                </c:pt>
                <c:pt idx="917">
                  <c:v>13.859167057295238</c:v>
                </c:pt>
                <c:pt idx="918">
                  <c:v>13.82363246102847</c:v>
                </c:pt>
                <c:pt idx="919">
                  <c:v>13.78806661838945</c:v>
                </c:pt>
                <c:pt idx="920">
                  <c:v>13.752469393330596</c:v>
                </c:pt>
                <c:pt idx="921">
                  <c:v>13.716840649667585</c:v>
                </c:pt>
                <c:pt idx="922">
                  <c:v>13.681180251084564</c:v>
                </c:pt>
                <c:pt idx="923">
                  <c:v>13.645488061139568</c:v>
                </c:pt>
                <c:pt idx="924">
                  <c:v>13.609763943269977</c:v>
                </c:pt>
                <c:pt idx="925">
                  <c:v>13.574007760798001</c:v>
                </c:pt>
                <c:pt idx="926">
                  <c:v>13.538219376936285</c:v>
                </c:pt>
                <c:pt idx="927">
                  <c:v>13.502398654793469</c:v>
                </c:pt>
                <c:pt idx="928">
                  <c:v>13.466545457379976</c:v>
                </c:pt>
                <c:pt idx="929">
                  <c:v>13.430659647613375</c:v>
                </c:pt>
                <c:pt idx="930">
                  <c:v>13.394741088324857</c:v>
                </c:pt>
                <c:pt idx="931">
                  <c:v>13.358789642264426</c:v>
                </c:pt>
                <c:pt idx="932">
                  <c:v>13.322805172107024</c:v>
                </c:pt>
                <c:pt idx="933">
                  <c:v>13.286787540458542</c:v>
                </c:pt>
                <c:pt idx="934">
                  <c:v>13.250736609861876</c:v>
                </c:pt>
                <c:pt idx="935">
                  <c:v>13.214652242802673</c:v>
                </c:pt>
                <c:pt idx="936">
                  <c:v>13.178534301715906</c:v>
                </c:pt>
                <c:pt idx="937">
                  <c:v>13.142382648991655</c:v>
                </c:pt>
                <c:pt idx="938">
                  <c:v>13.106197146981538</c:v>
                </c:pt>
                <c:pt idx="939">
                  <c:v>13.069977658004968</c:v>
                </c:pt>
                <c:pt idx="940">
                  <c:v>13.033724044355299</c:v>
                </c:pt>
                <c:pt idx="941">
                  <c:v>12.997436168306677</c:v>
                </c:pt>
                <c:pt idx="942">
                  <c:v>12.961113892119759</c:v>
                </c:pt>
                <c:pt idx="943">
                  <c:v>12.924757078049074</c:v>
                </c:pt>
                <c:pt idx="944">
                  <c:v>12.888365588348725</c:v>
                </c:pt>
                <c:pt idx="945">
                  <c:v>12.851939285279714</c:v>
                </c:pt>
                <c:pt idx="946">
                  <c:v>12.815478031115894</c:v>
                </c:pt>
                <c:pt idx="947">
                  <c:v>12.778981688151358</c:v>
                </c:pt>
                <c:pt idx="948">
                  <c:v>12.742450118706826</c:v>
                </c:pt>
                <c:pt idx="949">
                  <c:v>12.70588318513628</c:v>
                </c:pt>
                <c:pt idx="950">
                  <c:v>12.669280749834224</c:v>
                </c:pt>
                <c:pt idx="951">
                  <c:v>12.632642675242376</c:v>
                </c:pt>
                <c:pt idx="952">
                  <c:v>12.595968823856548</c:v>
                </c:pt>
                <c:pt idx="953">
                  <c:v>12.559259058233952</c:v>
                </c:pt>
                <c:pt idx="954">
                  <c:v>12.522513240999755</c:v>
                </c:pt>
                <c:pt idx="955">
                  <c:v>12.485731234854855</c:v>
                </c:pt>
                <c:pt idx="956">
                  <c:v>12.448912902582268</c:v>
                </c:pt>
                <c:pt idx="957">
                  <c:v>12.412058107055081</c:v>
                </c:pt>
                <c:pt idx="958">
                  <c:v>12.375166711243139</c:v>
                </c:pt>
                <c:pt idx="959">
                  <c:v>12.338238578220444</c:v>
                </c:pt>
                <c:pt idx="960">
                  <c:v>12.301273571172818</c:v>
                </c:pt>
                <c:pt idx="961">
                  <c:v>12.264271553404967</c:v>
                </c:pt>
                <c:pt idx="962">
                  <c:v>12.227232388347916</c:v>
                </c:pt>
                <c:pt idx="963">
                  <c:v>12.190155939566672</c:v>
                </c:pt>
                <c:pt idx="964">
                  <c:v>12.153042070767572</c:v>
                </c:pt>
                <c:pt idx="965">
                  <c:v>12.115890645805974</c:v>
                </c:pt>
                <c:pt idx="966">
                  <c:v>12.078701528693745</c:v>
                </c:pt>
                <c:pt idx="967">
                  <c:v>12.041474583607021</c:v>
                </c:pt>
                <c:pt idx="968">
                  <c:v>12.004209674893813</c:v>
                </c:pt>
                <c:pt idx="969">
                  <c:v>11.966906667081776</c:v>
                </c:pt>
                <c:pt idx="970">
                  <c:v>11.92956542488597</c:v>
                </c:pt>
                <c:pt idx="971">
                  <c:v>11.892185813216722</c:v>
                </c:pt>
                <c:pt idx="972">
                  <c:v>11.854767697187285</c:v>
                </c:pt>
                <c:pt idx="973">
                  <c:v>11.817310942121955</c:v>
                </c:pt>
                <c:pt idx="974">
                  <c:v>11.779815413564059</c:v>
                </c:pt>
                <c:pt idx="975">
                  <c:v>11.742280977283585</c:v>
                </c:pt>
                <c:pt idx="976">
                  <c:v>11.704707499285425</c:v>
                </c:pt>
                <c:pt idx="977">
                  <c:v>11.66709484581737</c:v>
                </c:pt>
                <c:pt idx="978">
                  <c:v>11.62944288337817</c:v>
                </c:pt>
                <c:pt idx="979">
                  <c:v>11.591751478725625</c:v>
                </c:pt>
                <c:pt idx="980">
                  <c:v>11.554020498884746</c:v>
                </c:pt>
                <c:pt idx="981">
                  <c:v>11.516249811155957</c:v>
                </c:pt>
                <c:pt idx="982">
                  <c:v>11.478439283123139</c:v>
                </c:pt>
                <c:pt idx="983">
                  <c:v>11.440588782662058</c:v>
                </c:pt>
                <c:pt idx="984">
                  <c:v>11.402698177948704</c:v>
                </c:pt>
                <c:pt idx="985">
                  <c:v>11.364767337467121</c:v>
                </c:pt>
                <c:pt idx="986">
                  <c:v>11.326796130018282</c:v>
                </c:pt>
                <c:pt idx="987">
                  <c:v>11.288784424728075</c:v>
                </c:pt>
                <c:pt idx="988">
                  <c:v>11.250732091055974</c:v>
                </c:pt>
                <c:pt idx="989">
                  <c:v>11.212638998803056</c:v>
                </c:pt>
                <c:pt idx="990">
                  <c:v>11.174505018120724</c:v>
                </c:pt>
                <c:pt idx="991">
                  <c:v>11.136330019519146</c:v>
                </c:pt>
                <c:pt idx="992">
                  <c:v>11.098113873875548</c:v>
                </c:pt>
                <c:pt idx="993">
                  <c:v>11.059856452442995</c:v>
                </c:pt>
                <c:pt idx="994">
                  <c:v>11.021557626858375</c:v>
                </c:pt>
                <c:pt idx="995">
                  <c:v>10.983217269151712</c:v>
                </c:pt>
                <c:pt idx="996">
                  <c:v>10.944835251754073</c:v>
                </c:pt>
                <c:pt idx="997">
                  <c:v>10.90641144750642</c:v>
                </c:pt>
                <c:pt idx="998">
                  <c:v>10.867945729668154</c:v>
                </c:pt>
                <c:pt idx="999">
                  <c:v>10.829437971925802</c:v>
                </c:pt>
                <c:pt idx="1000">
                  <c:v>10.790888048401285</c:v>
                </c:pt>
                <c:pt idx="1001">
                  <c:v>10.752295833661302</c:v>
                </c:pt>
                <c:pt idx="1002">
                  <c:v>10.713661202725008</c:v>
                </c:pt>
                <c:pt idx="1003">
                  <c:v>10.674984031073596</c:v>
                </c:pt>
                <c:pt idx="1004">
                  <c:v>10.636264194658319</c:v>
                </c:pt>
                <c:pt idx="1005">
                  <c:v>10.597501569909475</c:v>
                </c:pt>
                <c:pt idx="1006">
                  <c:v>10.558696033745091</c:v>
                </c:pt>
                <c:pt idx="1007">
                  <c:v>10.519847463579319</c:v>
                </c:pt>
                <c:pt idx="1008">
                  <c:v>10.48095573733174</c:v>
                </c:pt>
                <c:pt idx="1009">
                  <c:v>10.442020733435498</c:v>
                </c:pt>
                <c:pt idx="1010">
                  <c:v>10.403042330846358</c:v>
                </c:pt>
                <c:pt idx="1011">
                  <c:v>10.364020409051067</c:v>
                </c:pt>
                <c:pt idx="1012">
                  <c:v>10.32495484807667</c:v>
                </c:pt>
                <c:pt idx="1013">
                  <c:v>10.285845528498626</c:v>
                </c:pt>
                <c:pt idx="1014">
                  <c:v>10.24669233144985</c:v>
                </c:pt>
                <c:pt idx="1015">
                  <c:v>10.207495138629406</c:v>
                </c:pt>
                <c:pt idx="1016">
                  <c:v>10.168253832311049</c:v>
                </c:pt>
                <c:pt idx="1017">
                  <c:v>10.128968295352218</c:v>
                </c:pt>
                <c:pt idx="1018">
                  <c:v>10.089638411202555</c:v>
                </c:pt>
                <c:pt idx="1019">
                  <c:v>10.050264063912568</c:v>
                </c:pt>
                <c:pt idx="1020">
                  <c:v>10.010845138142505</c:v>
                </c:pt>
                <c:pt idx="1021">
                  <c:v>9.971381519170853</c:v>
                </c:pt>
                <c:pt idx="1022">
                  <c:v>9.9318730929031389</c:v>
                </c:pt>
                <c:pt idx="1023">
                  <c:v>9.892319745880549</c:v>
                </c:pt>
                <c:pt idx="1024">
                  <c:v>9.8527213652885717</c:v>
                </c:pt>
                <c:pt idx="1025">
                  <c:v>9.8130778389656843</c:v>
                </c:pt>
                <c:pt idx="1026">
                  <c:v>9.7733890554117515</c:v>
                </c:pt>
                <c:pt idx="1027">
                  <c:v>9.733654903797099</c:v>
                </c:pt>
                <c:pt idx="1028">
                  <c:v>9.6938752739706313</c:v>
                </c:pt>
                <c:pt idx="1029">
                  <c:v>9.6540500564686553</c:v>
                </c:pt>
                <c:pt idx="1030">
                  <c:v>9.6141791425231489</c:v>
                </c:pt>
                <c:pt idx="1031">
                  <c:v>9.5742624240709429</c:v>
                </c:pt>
                <c:pt idx="1032">
                  <c:v>9.5342997937613312</c:v>
                </c:pt>
                <c:pt idx="1033">
                  <c:v>9.494291144965203</c:v>
                </c:pt>
                <c:pt idx="1034">
                  <c:v>9.4542363717833489</c:v>
                </c:pt>
                <c:pt idx="1035">
                  <c:v>9.4141353690545486</c:v>
                </c:pt>
                <c:pt idx="1036">
                  <c:v>9.3739880323646769</c:v>
                </c:pt>
                <c:pt idx="1037">
                  <c:v>9.3337942580542883</c:v>
                </c:pt>
                <c:pt idx="1038">
                  <c:v>9.293553943227419</c:v>
                </c:pt>
                <c:pt idx="1039">
                  <c:v>9.2532669857599625</c:v>
                </c:pt>
                <c:pt idx="1040">
                  <c:v>9.2129332843075709</c:v>
                </c:pt>
                <c:pt idx="1041">
                  <c:v>9.1725527383141898</c:v>
                </c:pt>
                <c:pt idx="1042">
                  <c:v>9.1321252480201309</c:v>
                </c:pt>
                <c:pt idx="1043">
                  <c:v>9.0916507144703118</c:v>
                </c:pt>
                <c:pt idx="1044">
                  <c:v>9.0511290395223245</c:v>
                </c:pt>
                <c:pt idx="1045">
                  <c:v>9.010560125854548</c:v>
                </c:pt>
                <c:pt idx="1046">
                  <c:v>8.9699438769742734</c:v>
                </c:pt>
                <c:pt idx="1047">
                  <c:v>8.9292801972253777</c:v>
                </c:pt>
                <c:pt idx="1048">
                  <c:v>8.888568991796868</c:v>
                </c:pt>
                <c:pt idx="1049">
                  <c:v>8.847810166730218</c:v>
                </c:pt>
                <c:pt idx="1050">
                  <c:v>8.8070036289276228</c:v>
                </c:pt>
                <c:pt idx="1051">
                  <c:v>8.7661492861595338</c:v>
                </c:pt>
                <c:pt idx="1052">
                  <c:v>8.7252470470726582</c:v>
                </c:pt>
                <c:pt idx="1053">
                  <c:v>8.6842968211975631</c:v>
                </c:pt>
                <c:pt idx="1054">
                  <c:v>8.6432985189563585</c:v>
                </c:pt>
                <c:pt idx="1055">
                  <c:v>8.6022520516703249</c:v>
                </c:pt>
                <c:pt idx="1056">
                  <c:v>8.5611573315674665</c:v>
                </c:pt>
                <c:pt idx="1057">
                  <c:v>8.5200142717900071</c:v>
                </c:pt>
                <c:pt idx="1058">
                  <c:v>8.4788227864018051</c:v>
                </c:pt>
                <c:pt idx="1059">
                  <c:v>8.4375827903959397</c:v>
                </c:pt>
                <c:pt idx="1060">
                  <c:v>8.3962941997016767</c:v>
                </c:pt>
                <c:pt idx="1061">
                  <c:v>8.3549569311919747</c:v>
                </c:pt>
                <c:pt idx="1062">
                  <c:v>8.313570902690719</c:v>
                </c:pt>
                <c:pt idx="1063">
                  <c:v>8.2721360329798248</c:v>
                </c:pt>
                <c:pt idx="1064">
                  <c:v>8.2306522418061849</c:v>
                </c:pt>
                <c:pt idx="1065">
                  <c:v>8.1891194498888407</c:v>
                </c:pt>
                <c:pt idx="1066">
                  <c:v>8.1475375789258297</c:v>
                </c:pt>
                <c:pt idx="1067">
                  <c:v>8.1059065516011248</c:v>
                </c:pt>
                <c:pt idx="1068">
                  <c:v>8.0642262915913356</c:v>
                </c:pt>
                <c:pt idx="1069">
                  <c:v>8.0224967235726048</c:v>
                </c:pt>
                <c:pt idx="1070">
                  <c:v>7.9807177732271084</c:v>
                </c:pt>
                <c:pt idx="1071">
                  <c:v>7.9388893672497201</c:v>
                </c:pt>
                <c:pt idx="1072">
                  <c:v>7.8970114333545185</c:v>
                </c:pt>
                <c:pt idx="1073">
                  <c:v>7.8550839002812065</c:v>
                </c:pt>
                <c:pt idx="1074">
                  <c:v>7.8131066978014845</c:v>
                </c:pt>
                <c:pt idx="1075">
                  <c:v>7.7710797567253334</c:v>
                </c:pt>
                <c:pt idx="1076">
                  <c:v>7.7290030089071484</c:v>
                </c:pt>
                <c:pt idx="1077">
                  <c:v>7.6868763872519885</c:v>
                </c:pt>
                <c:pt idx="1078">
                  <c:v>7.6446998257215135</c:v>
                </c:pt>
                <c:pt idx="1079">
                  <c:v>7.6024732593399387</c:v>
                </c:pt>
                <c:pt idx="1080">
                  <c:v>7.5601966242000396</c:v>
                </c:pt>
                <c:pt idx="1081">
                  <c:v>7.5178698574686775</c:v>
                </c:pt>
                <c:pt idx="1082">
                  <c:v>7.4754928973927814</c:v>
                </c:pt>
                <c:pt idx="1083">
                  <c:v>7.4330656833047994</c:v>
                </c:pt>
                <c:pt idx="1084">
                  <c:v>7.3905881556281541</c:v>
                </c:pt>
                <c:pt idx="1085">
                  <c:v>7.3480602558829826</c:v>
                </c:pt>
                <c:pt idx="1086">
                  <c:v>7.3054819266911375</c:v>
                </c:pt>
                <c:pt idx="1087">
                  <c:v>7.2628531117816122</c:v>
                </c:pt>
                <c:pt idx="1088">
                  <c:v>7.2201737559956793</c:v>
                </c:pt>
                <c:pt idx="1089">
                  <c:v>7.1774438052919329</c:v>
                </c:pt>
                <c:pt idx="1090">
                  <c:v>7.1346632067512852</c:v>
                </c:pt>
                <c:pt idx="1091">
                  <c:v>7.0918319085818364</c:v>
                </c:pt>
                <c:pt idx="1092">
                  <c:v>7.048949860123642</c:v>
                </c:pt>
                <c:pt idx="1093">
                  <c:v>7.0060170118534177</c:v>
                </c:pt>
                <c:pt idx="1094">
                  <c:v>6.9630333153891124</c:v>
                </c:pt>
                <c:pt idx="1095">
                  <c:v>6.9199987234943929</c:v>
                </c:pt>
                <c:pt idx="1096">
                  <c:v>6.8769131900829539</c:v>
                </c:pt>
                <c:pt idx="1097">
                  <c:v>6.8337766702230338</c:v>
                </c:pt>
                <c:pt idx="1098">
                  <c:v>6.7905891201413384</c:v>
                </c:pt>
                <c:pt idx="1099">
                  <c:v>6.74735049722723</c:v>
                </c:pt>
                <c:pt idx="1100">
                  <c:v>6.7040607600367341</c:v>
                </c:pt>
                <c:pt idx="1101">
                  <c:v>6.660719868296324</c:v>
                </c:pt>
                <c:pt idx="1102">
                  <c:v>6.6173277829068811</c:v>
                </c:pt>
                <c:pt idx="1103">
                  <c:v>6.5738844659470361</c:v>
                </c:pt>
                <c:pt idx="1104">
                  <c:v>6.5303898806770233</c:v>
                </c:pt>
                <c:pt idx="1105">
                  <c:v>6.4868439915420213</c:v>
                </c:pt>
                <c:pt idx="1106">
                  <c:v>6.4432467641753934</c:v>
                </c:pt>
                <c:pt idx="1107">
                  <c:v>6.3995981654021534</c:v>
                </c:pt>
                <c:pt idx="1108">
                  <c:v>6.3558981632418634</c:v>
                </c:pt>
                <c:pt idx="1109">
                  <c:v>6.3121467269117755</c:v>
                </c:pt>
                <c:pt idx="1110">
                  <c:v>6.2683438268297156</c:v>
                </c:pt>
                <c:pt idx="1111">
                  <c:v>6.2244894346168085</c:v>
                </c:pt>
                <c:pt idx="1112">
                  <c:v>6.1805835231002675</c:v>
                </c:pt>
                <c:pt idx="1113">
                  <c:v>6.1366260663158885</c:v>
                </c:pt>
                <c:pt idx="1114">
                  <c:v>6.0926170395105359</c:v>
                </c:pt>
                <c:pt idx="1115">
                  <c:v>6.0485564191444769</c:v>
                </c:pt>
                <c:pt idx="1116">
                  <c:v>6.0044441828936508</c:v>
                </c:pt>
                <c:pt idx="1117">
                  <c:v>5.9602803096516714</c:v>
                </c:pt>
                <c:pt idx="1118">
                  <c:v>5.9160647795320198</c:v>
                </c:pt>
                <c:pt idx="1119">
                  <c:v>5.871797573869781</c:v>
                </c:pt>
                <c:pt idx="1120">
                  <c:v>5.8274786752234435</c:v>
                </c:pt>
                <c:pt idx="1121">
                  <c:v>5.7831080673766495</c:v>
                </c:pt>
                <c:pt idx="1122">
                  <c:v>5.7386857353395824</c:v>
                </c:pt>
                <c:pt idx="1123">
                  <c:v>5.6942116653505215</c:v>
                </c:pt>
                <c:pt idx="1124">
                  <c:v>5.6496858448771095</c:v>
                </c:pt>
                <c:pt idx="1125">
                  <c:v>5.6051082626175317</c:v>
                </c:pt>
                <c:pt idx="1126">
                  <c:v>5.5604789085016773</c:v>
                </c:pt>
                <c:pt idx="1127">
                  <c:v>5.5157977736919017</c:v>
                </c:pt>
                <c:pt idx="1128">
                  <c:v>5.4710648505840993</c:v>
                </c:pt>
                <c:pt idx="1129">
                  <c:v>5.4262801328082864</c:v>
                </c:pt>
                <c:pt idx="1130">
                  <c:v>5.3814436152292862</c:v>
                </c:pt>
                <c:pt idx="1131">
                  <c:v>5.3365552939470851</c:v>
                </c:pt>
                <c:pt idx="1132">
                  <c:v>5.2916151662974285</c:v>
                </c:pt>
                <c:pt idx="1133">
                  <c:v>5.2466232308518945</c:v>
                </c:pt>
                <c:pt idx="1134">
                  <c:v>5.2015794874180123</c:v>
                </c:pt>
                <c:pt idx="1135">
                  <c:v>5.1564839370394377</c:v>
                </c:pt>
                <c:pt idx="1136">
                  <c:v>5.1113365819958236</c:v>
                </c:pt>
                <c:pt idx="1137">
                  <c:v>5.0661374258023839</c:v>
                </c:pt>
                <c:pt idx="1138">
                  <c:v>5.0208864732098295</c:v>
                </c:pt>
                <c:pt idx="1139">
                  <c:v>4.9755837302037884</c:v>
                </c:pt>
                <c:pt idx="1140">
                  <c:v>4.9302292040042737</c:v>
                </c:pt>
                <c:pt idx="1141">
                  <c:v>4.8848229030648413</c:v>
                </c:pt>
                <c:pt idx="1142">
                  <c:v>4.8393648370721234</c:v>
                </c:pt>
                <c:pt idx="1143">
                  <c:v>4.7938550169445664</c:v>
                </c:pt>
                <c:pt idx="1144">
                  <c:v>4.7482934548315923</c:v>
                </c:pt>
                <c:pt idx="1145">
                  <c:v>4.702680164112218</c:v>
                </c:pt>
                <c:pt idx="1146">
                  <c:v>4.6570151593941445</c:v>
                </c:pt>
                <c:pt idx="1147">
                  <c:v>4.6112984565120314</c:v>
                </c:pt>
                <c:pt idx="1148">
                  <c:v>4.5655300725261245</c:v>
                </c:pt>
                <c:pt idx="1149">
                  <c:v>4.5197100257206824</c:v>
                </c:pt>
                <c:pt idx="1150">
                  <c:v>4.4738383356020934</c:v>
                </c:pt>
                <c:pt idx="1151">
                  <c:v>4.4279150228971345</c:v>
                </c:pt>
                <c:pt idx="1152">
                  <c:v>4.3819401095510804</c:v>
                </c:pt>
                <c:pt idx="1153">
                  <c:v>4.3359136187253391</c:v>
                </c:pt>
                <c:pt idx="1154">
                  <c:v>4.2898355747956165</c:v>
                </c:pt>
                <c:pt idx="1155">
                  <c:v>4.2437060033492733</c:v>
                </c:pt>
                <c:pt idx="1156">
                  <c:v>4.1975249311831355</c:v>
                </c:pt>
                <c:pt idx="1157">
                  <c:v>4.1512923863008915</c:v>
                </c:pt>
                <c:pt idx="1158">
                  <c:v>4.1050083979103302</c:v>
                </c:pt>
                <c:pt idx="1159">
                  <c:v>4.0586729964208024</c:v>
                </c:pt>
                <c:pt idx="1160">
                  <c:v>4.0122862134401664</c:v>
                </c:pt>
                <c:pt idx="1161">
                  <c:v>3.9658480817718673</c:v>
                </c:pt>
                <c:pt idx="1162">
                  <c:v>3.919358635411883</c:v>
                </c:pt>
                <c:pt idx="1163">
                  <c:v>3.8728179095454927</c:v>
                </c:pt>
                <c:pt idx="1164">
                  <c:v>3.826225940543913</c:v>
                </c:pt>
                <c:pt idx="1165">
                  <c:v>3.779582765960996</c:v>
                </c:pt>
                <c:pt idx="1166">
                  <c:v>3.7328884245295741</c:v>
                </c:pt>
                <c:pt idx="1167">
                  <c:v>3.6861429561580437</c:v>
                </c:pt>
                <c:pt idx="1168">
                  <c:v>3.6393464019263382</c:v>
                </c:pt>
                <c:pt idx="1169">
                  <c:v>3.5924988040823131</c:v>
                </c:pt>
                <c:pt idx="1170">
                  <c:v>3.5456002060377152</c:v>
                </c:pt>
                <c:pt idx="1171">
                  <c:v>3.4986506523641383</c:v>
                </c:pt>
                <c:pt idx="1172">
                  <c:v>3.4516501887888706</c:v>
                </c:pt>
                <c:pt idx="1173">
                  <c:v>3.4045988621907082</c:v>
                </c:pt>
                <c:pt idx="1174">
                  <c:v>3.3574967205954453</c:v>
                </c:pt>
                <c:pt idx="1175">
                  <c:v>3.3103438131715777</c:v>
                </c:pt>
                <c:pt idx="1176">
                  <c:v>3.2631401902256982</c:v>
                </c:pt>
                <c:pt idx="1177">
                  <c:v>3.2158859031977767</c:v>
                </c:pt>
                <c:pt idx="1178">
                  <c:v>3.1685810046565486</c:v>
                </c:pt>
                <c:pt idx="1179">
                  <c:v>3.1212255482944955</c:v>
                </c:pt>
                <c:pt idx="1180">
                  <c:v>3.0738195889230298</c:v>
                </c:pt>
                <c:pt idx="1181">
                  <c:v>3.0263631824674602</c:v>
                </c:pt>
                <c:pt idx="1182">
                  <c:v>2.9788563859617585</c:v>
                </c:pt>
                <c:pt idx="1183">
                  <c:v>2.9312992575434715</c:v>
                </c:pt>
                <c:pt idx="1184">
                  <c:v>2.8836918564482472</c:v>
                </c:pt>
                <c:pt idx="1185">
                  <c:v>2.8360342430045771</c:v>
                </c:pt>
                <c:pt idx="1186">
                  <c:v>2.7883264786282211</c:v>
                </c:pt>
                <c:pt idx="1187">
                  <c:v>2.7405686258166009</c:v>
                </c:pt>
                <c:pt idx="1188">
                  <c:v>2.6927607481432245</c:v>
                </c:pt>
                <c:pt idx="1189">
                  <c:v>2.6449029102518287</c:v>
                </c:pt>
                <c:pt idx="1190">
                  <c:v>2.5969951778505749</c:v>
                </c:pt>
                <c:pt idx="1191">
                  <c:v>2.5490376177061402</c:v>
                </c:pt>
                <c:pt idx="1192">
                  <c:v>2.5010302976376462</c:v>
                </c:pt>
                <c:pt idx="1193">
                  <c:v>2.4529732865106122</c:v>
                </c:pt>
                <c:pt idx="1194">
                  <c:v>2.4048666542307937</c:v>
                </c:pt>
                <c:pt idx="1195">
                  <c:v>2.3567104717378609</c:v>
                </c:pt>
                <c:pt idx="1196">
                  <c:v>2.3085048109991555</c:v>
                </c:pt>
                <c:pt idx="1197">
                  <c:v>2.2602497450031551</c:v>
                </c:pt>
                <c:pt idx="1198">
                  <c:v>2.211945347753117</c:v>
                </c:pt>
                <c:pt idx="1199">
                  <c:v>2.1635916942604436</c:v>
                </c:pt>
                <c:pt idx="1200">
                  <c:v>2.1151888605380047</c:v>
                </c:pt>
                <c:pt idx="1201">
                  <c:v>2.0667369235935587</c:v>
                </c:pt>
                <c:pt idx="1202">
                  <c:v>2.0182359614228598</c:v>
                </c:pt>
                <c:pt idx="1203">
                  <c:v>1.9696860530028126</c:v>
                </c:pt>
                <c:pt idx="1204">
                  <c:v>1.921087278284596</c:v>
                </c:pt>
                <c:pt idx="1205">
                  <c:v>1.8724397181866568</c:v>
                </c:pt>
                <c:pt idx="1206">
                  <c:v>1.8237434545876519</c:v>
                </c:pt>
                <c:pt idx="1207">
                  <c:v>1.7749985703193278</c:v>
                </c:pt>
                <c:pt idx="1208">
                  <c:v>1.7262051491593153</c:v>
                </c:pt>
                <c:pt idx="1209">
                  <c:v>1.6773632758239239</c:v>
                </c:pt>
                <c:pt idx="1210">
                  <c:v>1.6284730359608151</c:v>
                </c:pt>
                <c:pt idx="1211">
                  <c:v>1.5795345161415959</c:v>
                </c:pt>
                <c:pt idx="1212">
                  <c:v>1.530547803854472</c:v>
                </c:pt>
                <c:pt idx="1213">
                  <c:v>1.4815129874966759</c:v>
                </c:pt>
                <c:pt idx="1214">
                  <c:v>1.4324301563669779</c:v>
                </c:pt>
                <c:pt idx="1215">
                  <c:v>1.3832994006580714</c:v>
                </c:pt>
                <c:pt idx="1216">
                  <c:v>1.3341208114489225</c:v>
                </c:pt>
                <c:pt idx="1217">
                  <c:v>1.2848944806970726</c:v>
                </c:pt>
                <c:pt idx="1218">
                  <c:v>1.2356205012308852</c:v>
                </c:pt>
                <c:pt idx="1219">
                  <c:v>1.1862989667417392</c:v>
                </c:pt>
                <c:pt idx="1220">
                  <c:v>1.1369299717761301</c:v>
                </c:pt>
                <c:pt idx="1221">
                  <c:v>1.0875136117278879</c:v>
                </c:pt>
                <c:pt idx="1222">
                  <c:v>1.03804998283012</c:v>
                </c:pt>
                <c:pt idx="1223">
                  <c:v>0.98853918214725556</c:v>
                </c:pt>
                <c:pt idx="1224">
                  <c:v>0.93898130756704268</c:v>
                </c:pt>
                <c:pt idx="1225">
                  <c:v>0.88937645779242558</c:v>
                </c:pt>
                <c:pt idx="1226">
                  <c:v>0.83972473233347966</c:v>
                </c:pt>
                <c:pt idx="1227">
                  <c:v>0.79002623149918716</c:v>
                </c:pt>
                <c:pt idx="1228">
                  <c:v>0.74028105638934605</c:v>
                </c:pt>
                <c:pt idx="1229">
                  <c:v>0.69048930888624427</c:v>
                </c:pt>
                <c:pt idx="1230">
                  <c:v>0.64065109164647527</c:v>
                </c:pt>
                <c:pt idx="1231">
                  <c:v>0.59076650809254783</c:v>
                </c:pt>
                <c:pt idx="1232">
                  <c:v>0.54083566240468028</c:v>
                </c:pt>
                <c:pt idx="1233">
                  <c:v>0.49085865951231378</c:v>
                </c:pt>
                <c:pt idx="1234">
                  <c:v>0.44083560508582698</c:v>
                </c:pt>
                <c:pt idx="1235">
                  <c:v>0.39076660552801801</c:v>
                </c:pt>
                <c:pt idx="1236">
                  <c:v>0.34065176796575347</c:v>
                </c:pt>
                <c:pt idx="1237">
                  <c:v>0.29049120024143577</c:v>
                </c:pt>
                <c:pt idx="1238">
                  <c:v>0.24028501090452556</c:v>
                </c:pt>
                <c:pt idx="1239">
                  <c:v>0.19003330920301867</c:v>
                </c:pt>
                <c:pt idx="1240">
                  <c:v>0.13973620507491341</c:v>
                </c:pt>
                <c:pt idx="1241">
                  <c:v>8.9393809139625968E-2</c:v>
                </c:pt>
                <c:pt idx="1242">
                  <c:v>3.9006232689441339E-2</c:v>
                </c:pt>
                <c:pt idx="1243">
                  <c:v>-1.1426412319133751E-2</c:v>
                </c:pt>
                <c:pt idx="1244">
                  <c:v>-6.1904013273926903E-2</c:v>
                </c:pt>
                <c:pt idx="1245">
                  <c:v>-0.11242645691578362</c:v>
                </c:pt>
                <c:pt idx="1246">
                  <c:v>-0.16299362934719341</c:v>
                </c:pt>
                <c:pt idx="1247">
                  <c:v>-0.21360541604094771</c:v>
                </c:pt>
                <c:pt idx="1248">
                  <c:v>-0.26426170184880982</c:v>
                </c:pt>
                <c:pt idx="1249">
                  <c:v>-0.31496237101021429</c:v>
                </c:pt>
                <c:pt idx="1250">
                  <c:v>-0.36570730716092298</c:v>
                </c:pt>
                <c:pt idx="1251">
                  <c:v>-0.41649639334177491</c:v>
                </c:pt>
                <c:pt idx="1252">
                  <c:v>-0.46732951200734174</c:v>
                </c:pt>
                <c:pt idx="1253">
                  <c:v>-0.51820654503465768</c:v>
                </c:pt>
                <c:pt idx="1254">
                  <c:v>-0.56912737373196032</c:v>
                </c:pt>
                <c:pt idx="1255">
                  <c:v>-0.62009187884736983</c:v>
                </c:pt>
                <c:pt idx="1256">
                  <c:v>-0.67109994057762323</c:v>
                </c:pt>
                <c:pt idx="1257">
                  <c:v>-0.72215143857681008</c:v>
                </c:pt>
                <c:pt idx="1258">
                  <c:v>-0.77324625196506802</c:v>
                </c:pt>
                <c:pt idx="1259">
                  <c:v>-0.8243842593373415</c:v>
                </c:pt>
                <c:pt idx="1260">
                  <c:v>-0.87556533877206411</c:v>
                </c:pt>
                <c:pt idx="1261">
                  <c:v>-0.92678936783987365</c:v>
                </c:pt>
                <c:pt idx="1262">
                  <c:v>-0.97805622361231692</c:v>
                </c:pt>
                <c:pt idx="1263">
                  <c:v>-1.0293657826706049</c:v>
                </c:pt>
                <c:pt idx="1264">
                  <c:v>-1.0807179211142433</c:v>
                </c:pt>
                <c:pt idx="1265">
                  <c:v>-1.1321125145697106</c:v>
                </c:pt>
                <c:pt idx="1266">
                  <c:v>-1.1835494381991898</c:v>
                </c:pt>
                <c:pt idx="1267">
                  <c:v>-1.23502856670922</c:v>
                </c:pt>
                <c:pt idx="1268">
                  <c:v>-1.286549774359325</c:v>
                </c:pt>
                <c:pt idx="1269">
                  <c:v>-1.3381129349706731</c:v>
                </c:pt>
                <c:pt idx="1270">
                  <c:v>-1.3897179219346762</c:v>
                </c:pt>
                <c:pt idx="1271">
                  <c:v>-1.4413646082216498</c:v>
                </c:pt>
                <c:pt idx="1272">
                  <c:v>-1.49305286638942</c:v>
                </c:pt>
                <c:pt idx="1273">
                  <c:v>-1.5447825685918088</c:v>
                </c:pt>
                <c:pt idx="1274">
                  <c:v>-1.5965535865872731</c:v>
                </c:pt>
                <c:pt idx="1275">
                  <c:v>-1.6483657917474528</c:v>
                </c:pt>
                <c:pt idx="1276">
                  <c:v>-1.7002190550656711</c:v>
                </c:pt>
                <c:pt idx="1277">
                  <c:v>-1.7521132471654426</c:v>
                </c:pt>
                <c:pt idx="1278">
                  <c:v>-1.80404823830894</c:v>
                </c:pt>
                <c:pt idx="1279">
                  <c:v>-1.8560238984054658</c:v>
                </c:pt>
                <c:pt idx="1280">
                  <c:v>-1.9080400970198856</c:v>
                </c:pt>
                <c:pt idx="1281">
                  <c:v>-1.9600967033810461</c:v>
                </c:pt>
                <c:pt idx="1282">
                  <c:v>-2.0121935863901381</c:v>
                </c:pt>
                <c:pt idx="1283">
                  <c:v>-2.0643306146290814</c:v>
                </c:pt>
                <c:pt idx="1284">
                  <c:v>-2.1165076563688197</c:v>
                </c:pt>
                <c:pt idx="1285">
                  <c:v>-2.1687245795776846</c:v>
                </c:pt>
                <c:pt idx="1286">
                  <c:v>-2.2209812519295657</c:v>
                </c:pt>
                <c:pt idx="1287">
                  <c:v>-2.2732775408122485</c:v>
                </c:pt>
                <c:pt idx="1288">
                  <c:v>-2.3256133133355967</c:v>
                </c:pt>
                <c:pt idx="1289">
                  <c:v>-2.3779884363397659</c:v>
                </c:pt>
                <c:pt idx="1290">
                  <c:v>-2.4304027764032567</c:v>
                </c:pt>
                <c:pt idx="1291">
                  <c:v>-2.4828561998511143</c:v>
                </c:pt>
                <c:pt idx="1292">
                  <c:v>-2.5353485727630227</c:v>
                </c:pt>
                <c:pt idx="1293">
                  <c:v>-2.5878797609812612</c:v>
                </c:pt>
                <c:pt idx="1294">
                  <c:v>-2.6404496301187712</c:v>
                </c:pt>
                <c:pt idx="1295">
                  <c:v>-2.6930580455672142</c:v>
                </c:pt>
                <c:pt idx="1296">
                  <c:v>-2.7457048725047359</c:v>
                </c:pt>
                <c:pt idx="1297">
                  <c:v>-2.7983899759039792</c:v>
                </c:pt>
                <c:pt idx="1298">
                  <c:v>-2.8511132205399687</c:v>
                </c:pt>
                <c:pt idx="1299">
                  <c:v>-2.9038744709978657</c:v>
                </c:pt>
                <c:pt idx="1300">
                  <c:v>-2.9566735916807767</c:v>
                </c:pt>
                <c:pt idx="1301">
                  <c:v>-3.0095104468175178</c:v>
                </c:pt>
                <c:pt idx="1302">
                  <c:v>-3.0623849004702457</c:v>
                </c:pt>
                <c:pt idx="1303">
                  <c:v>-3.1152968165422581</c:v>
                </c:pt>
                <c:pt idx="1304">
                  <c:v>-3.1682460587854862</c:v>
                </c:pt>
                <c:pt idx="1305">
                  <c:v>-3.2212324908080747</c:v>
                </c:pt>
                <c:pt idx="1306">
                  <c:v>-3.2742559760820229</c:v>
                </c:pt>
                <c:pt idx="1307">
                  <c:v>-3.3273163779505652</c:v>
                </c:pt>
                <c:pt idx="1308">
                  <c:v>-3.3804135596356466</c:v>
                </c:pt>
                <c:pt idx="1309">
                  <c:v>-3.4335473842453554</c:v>
                </c:pt>
                <c:pt idx="1310">
                  <c:v>-3.4867177147812356</c:v>
                </c:pt>
                <c:pt idx="1311">
                  <c:v>-3.5399244141456139</c:v>
                </c:pt>
                <c:pt idx="1312">
                  <c:v>-3.5931673451488542</c:v>
                </c:pt>
                <c:pt idx="1313">
                  <c:v>-3.6464463705165797</c:v>
                </c:pt>
                <c:pt idx="1314">
                  <c:v>-3.6997613528968212</c:v>
                </c:pt>
                <c:pt idx="1315">
                  <c:v>-3.7531121548671802</c:v>
                </c:pt>
                <c:pt idx="1316">
                  <c:v>-3.8064986389417967</c:v>
                </c:pt>
                <c:pt idx="1317">
                  <c:v>-3.8599206675785398</c:v>
                </c:pt>
                <c:pt idx="1318">
                  <c:v>-3.9133781031857935</c:v>
                </c:pt>
                <c:pt idx="1319">
                  <c:v>-3.9668708081295372</c:v>
                </c:pt>
                <c:pt idx="1320">
                  <c:v>-4.0203986447400704</c:v>
                </c:pt>
                <c:pt idx="1321">
                  <c:v>-4.0739614753189439</c:v>
                </c:pt>
                <c:pt idx="1322">
                  <c:v>-4.1275591621456771</c:v>
                </c:pt>
                <c:pt idx="1323">
                  <c:v>-4.1811915674845705</c:v>
                </c:pt>
                <c:pt idx="1324">
                  <c:v>-4.2348585535911694</c:v>
                </c:pt>
                <c:pt idx="1325">
                  <c:v>-4.2885599827190823</c:v>
                </c:pt>
                <c:pt idx="1326">
                  <c:v>-4.3422957171264365</c:v>
                </c:pt>
                <c:pt idx="1327">
                  <c:v>-4.3960656190824565</c:v>
                </c:pt>
                <c:pt idx="1328">
                  <c:v>-4.4498695508738715</c:v>
                </c:pt>
                <c:pt idx="1329">
                  <c:v>-4.5037073748112189</c:v>
                </c:pt>
                <c:pt idx="1330">
                  <c:v>-4.5575789532354642</c:v>
                </c:pt>
                <c:pt idx="1331">
                  <c:v>-4.6114841485241165</c:v>
                </c:pt>
                <c:pt idx="1332">
                  <c:v>-4.6654228230973747</c:v>
                </c:pt>
                <c:pt idx="1333">
                  <c:v>-4.7193948394245329</c:v>
                </c:pt>
                <c:pt idx="1334">
                  <c:v>-4.7734000600299877</c:v>
                </c:pt>
                <c:pt idx="1335">
                  <c:v>-4.8274383474993252</c:v>
                </c:pt>
                <c:pt idx="1336">
                  <c:v>-4.8815095644854445</c:v>
                </c:pt>
                <c:pt idx="1337">
                  <c:v>-4.93561357371438</c:v>
                </c:pt>
                <c:pt idx="1338">
                  <c:v>-4.9897502379912044</c:v>
                </c:pt>
                <c:pt idx="1339">
                  <c:v>-5.0439194202061364</c:v>
                </c:pt>
                <c:pt idx="1340">
                  <c:v>-5.0981209833400714</c:v>
                </c:pt>
                <c:pt idx="1341">
                  <c:v>-5.1523547904704241</c:v>
                </c:pt>
                <c:pt idx="1342">
                  <c:v>-5.2066207047768973</c:v>
                </c:pt>
                <c:pt idx="1343">
                  <c:v>-5.2609185895468809</c:v>
                </c:pt>
                <c:pt idx="1344">
                  <c:v>-5.3152483081814559</c:v>
                </c:pt>
                <c:pt idx="1345">
                  <c:v>-5.3696097242004104</c:v>
                </c:pt>
                <c:pt idx="1346">
                  <c:v>-5.4240027012480958</c:v>
                </c:pt>
                <c:pt idx="1347">
                  <c:v>-5.4784271030986655</c:v>
                </c:pt>
                <c:pt idx="1348">
                  <c:v>-5.5328827936613534</c:v>
                </c:pt>
                <c:pt idx="1349">
                  <c:v>-5.5873696369860468</c:v>
                </c:pt>
                <c:pt idx="1350">
                  <c:v>-5.6418874972682485</c:v>
                </c:pt>
                <c:pt idx="1351">
                  <c:v>-5.6964362388543845</c:v>
                </c:pt>
                <c:pt idx="1352">
                  <c:v>-5.7510157262469255</c:v>
                </c:pt>
                <c:pt idx="1353">
                  <c:v>-5.8056258241094465</c:v>
                </c:pt>
                <c:pt idx="1354">
                  <c:v>-5.8602663972716424</c:v>
                </c:pt>
                <c:pt idx="1355">
                  <c:v>-5.9149373107342376</c:v>
                </c:pt>
                <c:pt idx="1356">
                  <c:v>-5.9696384296740401</c:v>
                </c:pt>
                <c:pt idx="1357">
                  <c:v>-6.0243696194485263</c:v>
                </c:pt>
                <c:pt idx="1358">
                  <c:v>-6.0791307456009473</c:v>
                </c:pt>
                <c:pt idx="1359">
                  <c:v>-6.1339216738647808</c:v>
                </c:pt>
                <c:pt idx="1360">
                  <c:v>-6.1887422701685715</c:v>
                </c:pt>
                <c:pt idx="1361">
                  <c:v>-6.2435924006404724</c:v>
                </c:pt>
                <c:pt idx="1362">
                  <c:v>-6.2984719316128324</c:v>
                </c:pt>
                <c:pt idx="1363">
                  <c:v>-6.3533807296266955</c:v>
                </c:pt>
                <c:pt idx="1364">
                  <c:v>-6.4083186614362875</c:v>
                </c:pt>
                <c:pt idx="1365">
                  <c:v>-6.4632855940133433</c:v>
                </c:pt>
                <c:pt idx="1366">
                  <c:v>-6.5182813945514724</c:v>
                </c:pt>
                <c:pt idx="1367">
                  <c:v>-6.5733059304704575</c:v>
                </c:pt>
                <c:pt idx="1368">
                  <c:v>-6.6283590694204388</c:v>
                </c:pt>
                <c:pt idx="1369">
                  <c:v>-6.6834406792861945</c:v>
                </c:pt>
                <c:pt idx="1370">
                  <c:v>-6.7385506281910317</c:v>
                </c:pt>
                <c:pt idx="1371">
                  <c:v>-6.7936887845011018</c:v>
                </c:pt>
                <c:pt idx="1372">
                  <c:v>-6.8488550168291376</c:v>
                </c:pt>
                <c:pt idx="1373">
                  <c:v>-6.9040491940387447</c:v>
                </c:pt>
                <c:pt idx="1374">
                  <c:v>-6.9592711852479257</c:v>
                </c:pt>
                <c:pt idx="1375">
                  <c:v>-7.0145208598330733</c:v>
                </c:pt>
                <c:pt idx="1376">
                  <c:v>-7.0697980874330124</c:v>
                </c:pt>
                <c:pt idx="1377">
                  <c:v>-7.1251027379521386</c:v>
                </c:pt>
                <c:pt idx="1378">
                  <c:v>-7.1804346815646589</c:v>
                </c:pt>
                <c:pt idx="1379">
                  <c:v>-7.2357937887179133</c:v>
                </c:pt>
                <c:pt idx="1380">
                  <c:v>-7.2911799301359617</c:v>
                </c:pt>
                <c:pt idx="1381">
                  <c:v>-7.3465929768232385</c:v>
                </c:pt>
                <c:pt idx="1382">
                  <c:v>-7.4020328000678637</c:v>
                </c:pt>
                <c:pt idx="1383">
                  <c:v>-7.4574992714450845</c:v>
                </c:pt>
                <c:pt idx="1384">
                  <c:v>-7.5129922628206955</c:v>
                </c:pt>
                <c:pt idx="1385">
                  <c:v>-7.5685116463541906</c:v>
                </c:pt>
                <c:pt idx="1386">
                  <c:v>-7.6240572945022285</c:v>
                </c:pt>
                <c:pt idx="1387">
                  <c:v>-7.6796290800215923</c:v>
                </c:pt>
                <c:pt idx="1388">
                  <c:v>-7.7352268759723914</c:v>
                </c:pt>
                <c:pt idx="1389">
                  <c:v>-7.7908505557213061</c:v>
                </c:pt>
                <c:pt idx="1390">
                  <c:v>-7.8464999929444934</c:v>
                </c:pt>
                <c:pt idx="1391">
                  <c:v>-7.9021750616305155</c:v>
                </c:pt>
                <c:pt idx="1392">
                  <c:v>-7.9578756360833882</c:v>
                </c:pt>
                <c:pt idx="1393">
                  <c:v>-8.013601590925477</c:v>
                </c:pt>
                <c:pt idx="1394">
                  <c:v>-8.0693528011001394</c:v>
                </c:pt>
                <c:pt idx="1395">
                  <c:v>-8.1251291418747389</c:v>
                </c:pt>
                <c:pt idx="1396">
                  <c:v>-8.1809304888432592</c:v>
                </c:pt>
                <c:pt idx="1397">
                  <c:v>-8.2367567179289747</c:v>
                </c:pt>
                <c:pt idx="1398">
                  <c:v>-8.2926077053871357</c:v>
                </c:pt>
                <c:pt idx="1399">
                  <c:v>-8.3484833278075126</c:v>
                </c:pt>
                <c:pt idx="1400">
                  <c:v>-8.4043834621169289</c:v>
                </c:pt>
                <c:pt idx="1401">
                  <c:v>-8.4603079855817729</c:v>
                </c:pt>
                <c:pt idx="1402">
                  <c:v>-8.5162567758104171</c:v>
                </c:pt>
                <c:pt idx="1403">
                  <c:v>-8.5722297107555789</c:v>
                </c:pt>
                <c:pt idx="1404">
                  <c:v>-8.6282266687166889</c:v>
                </c:pt>
                <c:pt idx="1405">
                  <c:v>-8.6842475283422846</c:v>
                </c:pt>
                <c:pt idx="1406">
                  <c:v>-8.7402921686319139</c:v>
                </c:pt>
                <c:pt idx="1407">
                  <c:v>-8.7963604689387989</c:v>
                </c:pt>
                <c:pt idx="1408">
                  <c:v>-8.8524523089717349</c:v>
                </c:pt>
                <c:pt idx="1409">
                  <c:v>-8.9085675687968759</c:v>
                </c:pt>
                <c:pt idx="1410">
                  <c:v>-8.9647061288406711</c:v>
                </c:pt>
                <c:pt idx="1411">
                  <c:v>-9.0208678698908589</c:v>
                </c:pt>
                <c:pt idx="1412">
                  <c:v>-9.0770526730992778</c:v>
                </c:pt>
                <c:pt idx="1413">
                  <c:v>-9.1332604199831682</c:v>
                </c:pt>
                <c:pt idx="1414">
                  <c:v>-9.1894909924274248</c:v>
                </c:pt>
                <c:pt idx="1415">
                  <c:v>-9.2457442726862986</c:v>
                </c:pt>
                <c:pt idx="1416">
                  <c:v>-9.3020201433850467</c:v>
                </c:pt>
                <c:pt idx="1417">
                  <c:v>-9.3583184875220589</c:v>
                </c:pt>
                <c:pt idx="1418">
                  <c:v>-9.4146391884702751</c:v>
                </c:pt>
                <c:pt idx="1419">
                  <c:v>-9.4709821299787258</c:v>
                </c:pt>
                <c:pt idx="1420">
                  <c:v>-9.527347196174448</c:v>
                </c:pt>
                <c:pt idx="1421">
                  <c:v>-9.5837342715640244</c:v>
                </c:pt>
                <c:pt idx="1422">
                  <c:v>-9.6401432410346413</c:v>
                </c:pt>
                <c:pt idx="1423">
                  <c:v>-9.6965739898564181</c:v>
                </c:pt>
                <c:pt idx="1424">
                  <c:v>-9.7530264036831316</c:v>
                </c:pt>
                <c:pt idx="1425">
                  <c:v>-9.8095003685539268</c:v>
                </c:pt>
                <c:pt idx="1426">
                  <c:v>-9.8659957708945907</c:v>
                </c:pt>
                <c:pt idx="1427">
                  <c:v>-9.9225124975190298</c:v>
                </c:pt>
                <c:pt idx="1428">
                  <c:v>-9.9790504356303558</c:v>
                </c:pt>
                <c:pt idx="1429">
                  <c:v>-10.035609472822324</c:v>
                </c:pt>
                <c:pt idx="1430">
                  <c:v>-10.092189497080341</c:v>
                </c:pt>
                <c:pt idx="1431">
                  <c:v>-10.148790396782719</c:v>
                </c:pt>
                <c:pt idx="1432">
                  <c:v>-10.205412060702002</c:v>
                </c:pt>
                <c:pt idx="1433">
                  <c:v>-10.262054378005736</c:v>
                </c:pt>
                <c:pt idx="1434">
                  <c:v>-10.318717238257539</c:v>
                </c:pt>
                <c:pt idx="1435">
                  <c:v>-10.375400531418615</c:v>
                </c:pt>
                <c:pt idx="1436">
                  <c:v>-10.432104147847872</c:v>
                </c:pt>
                <c:pt idx="1437">
                  <c:v>-10.488827978303805</c:v>
                </c:pt>
                <c:pt idx="1438">
                  <c:v>-10.545571913944672</c:v>
                </c:pt>
                <c:pt idx="1439">
                  <c:v>-10.602335846329726</c:v>
                </c:pt>
                <c:pt idx="1440">
                  <c:v>-10.659119667419954</c:v>
                </c:pt>
                <c:pt idx="1441">
                  <c:v>-10.715923269578818</c:v>
                </c:pt>
                <c:pt idx="1442">
                  <c:v>-10.772746545573252</c:v>
                </c:pt>
                <c:pt idx="1443">
                  <c:v>-10.829589388573975</c:v>
                </c:pt>
                <c:pt idx="1444">
                  <c:v>-10.886451692156573</c:v>
                </c:pt>
                <c:pt idx="1445">
                  <c:v>-10.943333350302087</c:v>
                </c:pt>
                <c:pt idx="1446">
                  <c:v>-11.000234257397489</c:v>
                </c:pt>
                <c:pt idx="1447">
                  <c:v>-11.057154308236226</c:v>
                </c:pt>
                <c:pt idx="1448">
                  <c:v>-11.114093398019119</c:v>
                </c:pt>
                <c:pt idx="1449">
                  <c:v>-11.171051422354525</c:v>
                </c:pt>
                <c:pt idx="1450">
                  <c:v>-11.228028277259245</c:v>
                </c:pt>
                <c:pt idx="1451">
                  <c:v>-11.285023859158336</c:v>
                </c:pt>
                <c:pt idx="1452">
                  <c:v>-11.342038064886252</c:v>
                </c:pt>
                <c:pt idx="1453">
                  <c:v>-11.399070791686682</c:v>
                </c:pt>
                <c:pt idx="1454">
                  <c:v>-11.456121937213444</c:v>
                </c:pt>
                <c:pt idx="1455">
                  <c:v>-11.513191399530358</c:v>
                </c:pt>
                <c:pt idx="1456">
                  <c:v>-11.570279077111794</c:v>
                </c:pt>
                <c:pt idx="1457">
                  <c:v>-11.627384868842929</c:v>
                </c:pt>
                <c:pt idx="1458">
                  <c:v>-11.684508674019929</c:v>
                </c:pt>
                <c:pt idx="1459">
                  <c:v>-11.741650392350241</c:v>
                </c:pt>
                <c:pt idx="1460">
                  <c:v>-11.798809923952705</c:v>
                </c:pt>
                <c:pt idx="1461">
                  <c:v>-11.855987169357999</c:v>
                </c:pt>
                <c:pt idx="1462">
                  <c:v>-11.913182029508109</c:v>
                </c:pt>
                <c:pt idx="1463">
                  <c:v>-11.970394405757204</c:v>
                </c:pt>
                <c:pt idx="1464">
                  <c:v>-12.027624199871383</c:v>
                </c:pt>
                <c:pt idx="1465">
                  <c:v>-12.084871314028627</c:v>
                </c:pt>
                <c:pt idx="1466">
                  <c:v>-12.14213565081895</c:v>
                </c:pt>
                <c:pt idx="1467">
                  <c:v>-12.199417113244404</c:v>
                </c:pt>
                <c:pt idx="1468">
                  <c:v>-12.256715604719016</c:v>
                </c:pt>
                <c:pt idx="1469">
                  <c:v>-12.314031029068754</c:v>
                </c:pt>
                <c:pt idx="1470">
                  <c:v>-12.371363290531448</c:v>
                </c:pt>
                <c:pt idx="1471">
                  <c:v>-12.428712293756714</c:v>
                </c:pt>
                <c:pt idx="1472">
                  <c:v>-12.486077943805752</c:v>
                </c:pt>
                <c:pt idx="1473">
                  <c:v>-12.543460146151268</c:v>
                </c:pt>
                <c:pt idx="1474">
                  <c:v>-12.600858806677307</c:v>
                </c:pt>
                <c:pt idx="1475">
                  <c:v>-12.658273831678969</c:v>
                </c:pt>
                <c:pt idx="1476">
                  <c:v>-12.715705127862282</c:v>
                </c:pt>
                <c:pt idx="1477">
                  <c:v>-12.773152602343885</c:v>
                </c:pt>
                <c:pt idx="1478">
                  <c:v>-12.830616162650818</c:v>
                </c:pt>
                <c:pt idx="1479">
                  <c:v>-12.888095716720224</c:v>
                </c:pt>
                <c:pt idx="1480">
                  <c:v>-12.94559117289892</c:v>
                </c:pt>
                <c:pt idx="1481">
                  <c:v>-13.003102439943302</c:v>
                </c:pt>
                <c:pt idx="1482">
                  <c:v>-13.06062942701865</c:v>
                </c:pt>
                <c:pt idx="1483">
                  <c:v>-13.118172043699131</c:v>
                </c:pt>
                <c:pt idx="1484">
                  <c:v>-13.175730199967319</c:v>
                </c:pt>
                <c:pt idx="1485">
                  <c:v>-13.233303806213126</c:v>
                </c:pt>
                <c:pt idx="1486">
                  <c:v>-13.290892773234669</c:v>
                </c:pt>
                <c:pt idx="1487">
                  <c:v>-13.348497012236455</c:v>
                </c:pt>
                <c:pt idx="1488">
                  <c:v>-13.406116434829817</c:v>
                </c:pt>
                <c:pt idx="1489">
                  <c:v>-13.46375095303185</c:v>
                </c:pt>
                <c:pt idx="1490">
                  <c:v>-13.52140047926542</c:v>
                </c:pt>
                <c:pt idx="1491">
                  <c:v>-13.579064926358157</c:v>
                </c:pt>
                <c:pt idx="1492">
                  <c:v>-13.636744207542154</c:v>
                </c:pt>
                <c:pt idx="1493">
                  <c:v>-13.694438236453324</c:v>
                </c:pt>
                <c:pt idx="1494">
                  <c:v>-13.752146927130775</c:v>
                </c:pt>
                <c:pt idx="1495">
                  <c:v>-13.809870194016302</c:v>
                </c:pt>
                <c:pt idx="1496">
                  <c:v>-13.867607951953676</c:v>
                </c:pt>
                <c:pt idx="1497">
                  <c:v>-13.925360116188006</c:v>
                </c:pt>
                <c:pt idx="1498">
                  <c:v>-13.983126602365079</c:v>
                </c:pt>
                <c:pt idx="1499">
                  <c:v>-14.040907326530768</c:v>
                </c:pt>
                <c:pt idx="1500">
                  <c:v>-14.098702205130214</c:v>
                </c:pt>
                <c:pt idx="1501">
                  <c:v>-14.156511155007196</c:v>
                </c:pt>
                <c:pt idx="1502">
                  <c:v>-14.214334093403355</c:v>
                </c:pt>
                <c:pt idx="1503">
                  <c:v>-14.272170937957513</c:v>
                </c:pt>
                <c:pt idx="1504">
                  <c:v>-14.330021606704863</c:v>
                </c:pt>
                <c:pt idx="1505">
                  <c:v>-14.38788601807631</c:v>
                </c:pt>
                <c:pt idx="1506">
                  <c:v>-14.445764090897304</c:v>
                </c:pt>
                <c:pt idx="1507">
                  <c:v>-14.503655744387689</c:v>
                </c:pt>
                <c:pt idx="1508">
                  <c:v>-14.561560898160423</c:v>
                </c:pt>
                <c:pt idx="1509">
                  <c:v>-14.619479472220666</c:v>
                </c:pt>
                <c:pt idx="1510">
                  <c:v>-14.677411386965399</c:v>
                </c:pt>
                <c:pt idx="1511">
                  <c:v>-14.735356563182121</c:v>
                </c:pt>
                <c:pt idx="1512">
                  <c:v>-14.793314922048244</c:v>
                </c:pt>
                <c:pt idx="1513">
                  <c:v>-14.8512863851301</c:v>
                </c:pt>
                <c:pt idx="1514">
                  <c:v>-14.909270874382027</c:v>
                </c:pt>
                <c:pt idx="1515">
                  <c:v>-14.96726831214559</c:v>
                </c:pt>
                <c:pt idx="1516">
                  <c:v>-15.025278621148518</c:v>
                </c:pt>
                <c:pt idx="1517">
                  <c:v>-15.083301724503855</c:v>
                </c:pt>
                <c:pt idx="1518">
                  <c:v>-15.14133754570909</c:v>
                </c:pt>
                <c:pt idx="1519">
                  <c:v>-15.199386008644964</c:v>
                </c:pt>
                <c:pt idx="1520">
                  <c:v>-15.257447037574636</c:v>
                </c:pt>
                <c:pt idx="1521">
                  <c:v>-15.315520557142886</c:v>
                </c:pt>
                <c:pt idx="1522">
                  <c:v>-15.373606492374806</c:v>
                </c:pt>
                <c:pt idx="1523">
                  <c:v>-15.431704768675099</c:v>
                </c:pt>
                <c:pt idx="1524">
                  <c:v>-15.48981531182687</c:v>
                </c:pt>
                <c:pt idx="1525">
                  <c:v>-15.547938047990618</c:v>
                </c:pt>
                <c:pt idx="1526">
                  <c:v>-15.606072903703369</c:v>
                </c:pt>
                <c:pt idx="1527">
                  <c:v>-15.664219805877412</c:v>
                </c:pt>
                <c:pt idx="1528">
                  <c:v>-15.722378681799389</c:v>
                </c:pt>
                <c:pt idx="1529">
                  <c:v>-15.780549459129476</c:v>
                </c:pt>
                <c:pt idx="1530">
                  <c:v>-15.838732065899542</c:v>
                </c:pt>
                <c:pt idx="1531">
                  <c:v>-15.89692643051306</c:v>
                </c:pt>
                <c:pt idx="1532">
                  <c:v>-15.955132481743389</c:v>
                </c:pt>
                <c:pt idx="1533">
                  <c:v>-16.01335014873273</c:v>
                </c:pt>
                <c:pt idx="1534">
                  <c:v>-16.071579360991329</c:v>
                </c:pt>
                <c:pt idx="1535">
                  <c:v>-16.129820048396208</c:v>
                </c:pt>
                <c:pt idx="1536">
                  <c:v>-16.188072141189789</c:v>
                </c:pt>
                <c:pt idx="1537">
                  <c:v>-16.246335569979177</c:v>
                </c:pt>
                <c:pt idx="1538">
                  <c:v>-16.304610265735029</c:v>
                </c:pt>
                <c:pt idx="1539">
                  <c:v>-16.362896159789827</c:v>
                </c:pt>
                <c:pt idx="1540">
                  <c:v>-16.421193183837481</c:v>
                </c:pt>
                <c:pt idx="1541">
                  <c:v>-16.479501269931689</c:v>
                </c:pt>
                <c:pt idx="1542">
                  <c:v>-16.537820350485095</c:v>
                </c:pt>
                <c:pt idx="1543">
                  <c:v>-16.596150358267771</c:v>
                </c:pt>
                <c:pt idx="1544">
                  <c:v>-16.654491226406506</c:v>
                </c:pt>
                <c:pt idx="1545">
                  <c:v>-16.712842888382713</c:v>
                </c:pt>
                <c:pt idx="1546">
                  <c:v>-16.771205278033026</c:v>
                </c:pt>
                <c:pt idx="1547">
                  <c:v>-16.829578329545932</c:v>
                </c:pt>
                <c:pt idx="1548">
                  <c:v>-16.887961977462091</c:v>
                </c:pt>
                <c:pt idx="1549">
                  <c:v>-16.946356156672596</c:v>
                </c:pt>
                <c:pt idx="1550">
                  <c:v>-17.004760802417827</c:v>
                </c:pt>
                <c:pt idx="1551">
                  <c:v>-17.063175850286246</c:v>
                </c:pt>
                <c:pt idx="1552">
                  <c:v>-17.121601236213188</c:v>
                </c:pt>
                <c:pt idx="1553">
                  <c:v>-17.180036896479589</c:v>
                </c:pt>
                <c:pt idx="1554">
                  <c:v>-17.238482767710984</c:v>
                </c:pt>
                <c:pt idx="1555">
                  <c:v>-17.296938786875828</c:v>
                </c:pt>
                <c:pt idx="1556">
                  <c:v>-17.35540489128471</c:v>
                </c:pt>
                <c:pt idx="1557">
                  <c:v>-17.413881018588931</c:v>
                </c:pt>
                <c:pt idx="1558">
                  <c:v>-17.472367106779089</c:v>
                </c:pt>
                <c:pt idx="1559">
                  <c:v>-17.530863094184358</c:v>
                </c:pt>
                <c:pt idx="1560">
                  <c:v>-17.589368919470537</c:v>
                </c:pt>
                <c:pt idx="1561">
                  <c:v>-17.64788452163933</c:v>
                </c:pt>
                <c:pt idx="1562">
                  <c:v>-17.70640984002673</c:v>
                </c:pt>
                <c:pt idx="1563">
                  <c:v>-17.764944814302432</c:v>
                </c:pt>
                <c:pt idx="1564">
                  <c:v>-17.82348938446723</c:v>
                </c:pt>
                <c:pt idx="1565">
                  <c:v>-17.882043490853526</c:v>
                </c:pt>
                <c:pt idx="1566">
                  <c:v>-17.940607074122155</c:v>
                </c:pt>
                <c:pt idx="1567">
                  <c:v>-17.999180075263098</c:v>
                </c:pt>
                <c:pt idx="1568">
                  <c:v>-18.057762435592508</c:v>
                </c:pt>
                <c:pt idx="1569">
                  <c:v>-18.116354096752215</c:v>
                </c:pt>
                <c:pt idx="1570">
                  <c:v>-18.174955000708362</c:v>
                </c:pt>
                <c:pt idx="1571">
                  <c:v>-18.233565089750105</c:v>
                </c:pt>
                <c:pt idx="1572">
                  <c:v>-18.292184306488618</c:v>
                </c:pt>
                <c:pt idx="1573">
                  <c:v>-18.350812593855185</c:v>
                </c:pt>
                <c:pt idx="1574">
                  <c:v>-18.409449895100163</c:v>
                </c:pt>
                <c:pt idx="1575">
                  <c:v>-18.468096153792459</c:v>
                </c:pt>
                <c:pt idx="1576">
                  <c:v>-18.526751313816636</c:v>
                </c:pt>
                <c:pt idx="1577">
                  <c:v>-18.585415319372789</c:v>
                </c:pt>
                <c:pt idx="1578">
                  <c:v>-18.644088114975595</c:v>
                </c:pt>
                <c:pt idx="1579">
                  <c:v>-18.702769645451689</c:v>
                </c:pt>
                <c:pt idx="1580">
                  <c:v>-18.761459855939489</c:v>
                </c:pt>
                <c:pt idx="1581">
                  <c:v>-18.82015869188751</c:v>
                </c:pt>
                <c:pt idx="1582">
                  <c:v>-18.878866099052754</c:v>
                </c:pt>
                <c:pt idx="1583">
                  <c:v>-18.937582023499907</c:v>
                </c:pt>
                <c:pt idx="1584">
                  <c:v>-18.996306411600081</c:v>
                </c:pt>
                <c:pt idx="1585">
                  <c:v>-19.055039210028866</c:v>
                </c:pt>
                <c:pt idx="1586">
                  <c:v>-19.113780365765962</c:v>
                </c:pt>
                <c:pt idx="1587">
                  <c:v>-19.172529826092727</c:v>
                </c:pt>
                <c:pt idx="1588">
                  <c:v>-19.231287538591904</c:v>
                </c:pt>
                <c:pt idx="1589">
                  <c:v>-19.290053451146033</c:v>
                </c:pt>
                <c:pt idx="1590">
                  <c:v>-19.348827511935589</c:v>
                </c:pt>
                <c:pt idx="1591">
                  <c:v>-19.407609669438642</c:v>
                </c:pt>
                <c:pt idx="1592">
                  <c:v>-19.466399872428489</c:v>
                </c:pt>
                <c:pt idx="1593">
                  <c:v>-19.525198069973712</c:v>
                </c:pt>
                <c:pt idx="1594">
                  <c:v>-19.584004211435087</c:v>
                </c:pt>
                <c:pt idx="1595">
                  <c:v>-19.642818246466021</c:v>
                </c:pt>
                <c:pt idx="1596">
                  <c:v>-19.70164012501013</c:v>
                </c:pt>
                <c:pt idx="1597">
                  <c:v>-19.760469797300427</c:v>
                </c:pt>
                <c:pt idx="1598">
                  <c:v>-19.81930721385789</c:v>
                </c:pt>
                <c:pt idx="1599">
                  <c:v>-19.878152325490145</c:v>
                </c:pt>
                <c:pt idx="1600">
                  <c:v>-19.937005083290231</c:v>
                </c:pt>
                <c:pt idx="1601">
                  <c:v>-19.995865438635224</c:v>
                </c:pt>
                <c:pt idx="1602">
                  <c:v>-20.054733343184989</c:v>
                </c:pt>
                <c:pt idx="1603">
                  <c:v>-20.113608748881095</c:v>
                </c:pt>
                <c:pt idx="1604">
                  <c:v>-20.172491607944821</c:v>
                </c:pt>
                <c:pt idx="1605">
                  <c:v>-20.231381872876842</c:v>
                </c:pt>
                <c:pt idx="1606">
                  <c:v>-20.290279496455199</c:v>
                </c:pt>
                <c:pt idx="1607">
                  <c:v>-20.349184431734287</c:v>
                </c:pt>
                <c:pt idx="1608">
                  <c:v>-20.40809663204351</c:v>
                </c:pt>
                <c:pt idx="1609">
                  <c:v>-20.467016050986206</c:v>
                </c:pt>
                <c:pt idx="1610">
                  <c:v>-20.525942642437908</c:v>
                </c:pt>
                <c:pt idx="1611">
                  <c:v>-20.584876360545628</c:v>
                </c:pt>
                <c:pt idx="1612">
                  <c:v>-20.643817159725828</c:v>
                </c:pt>
                <c:pt idx="1613">
                  <c:v>-20.702764994663877</c:v>
                </c:pt>
                <c:pt idx="1614">
                  <c:v>-20.761719820312656</c:v>
                </c:pt>
                <c:pt idx="1615">
                  <c:v>-20.820681591890867</c:v>
                </c:pt>
                <c:pt idx="1616">
                  <c:v>-20.879650264881864</c:v>
                </c:pt>
                <c:pt idx="1617">
                  <c:v>-20.938625795032777</c:v>
                </c:pt>
                <c:pt idx="1618">
                  <c:v>-20.997608138352874</c:v>
                </c:pt>
                <c:pt idx="1619">
                  <c:v>-21.056597251112411</c:v>
                </c:pt>
                <c:pt idx="1620">
                  <c:v>-21.115593089841326</c:v>
                </c:pt>
                <c:pt idx="1621">
                  <c:v>-21.174595611328058</c:v>
                </c:pt>
                <c:pt idx="1622">
                  <c:v>-21.23360477261815</c:v>
                </c:pt>
                <c:pt idx="1623">
                  <c:v>-21.292620531012989</c:v>
                </c:pt>
                <c:pt idx="1624">
                  <c:v>-21.351642844069072</c:v>
                </c:pt>
                <c:pt idx="1625">
                  <c:v>-21.410671669595885</c:v>
                </c:pt>
                <c:pt idx="1626">
                  <c:v>-21.469706965654929</c:v>
                </c:pt>
                <c:pt idx="1627">
                  <c:v>-21.528748690559024</c:v>
                </c:pt>
                <c:pt idx="1628">
                  <c:v>-21.587796802870589</c:v>
                </c:pt>
                <c:pt idx="1629">
                  <c:v>-21.646851261400393</c:v>
                </c:pt>
                <c:pt idx="1630">
                  <c:v>-21.705912025206018</c:v>
                </c:pt>
                <c:pt idx="1631">
                  <c:v>-21.764979053591674</c:v>
                </c:pt>
                <c:pt idx="1632">
                  <c:v>-21.824052306105827</c:v>
                </c:pt>
                <c:pt idx="1633">
                  <c:v>-21.883131742540577</c:v>
                </c:pt>
                <c:pt idx="1634">
                  <c:v>-21.942217322930091</c:v>
                </c:pt>
                <c:pt idx="1635">
                  <c:v>-22.00130900755002</c:v>
                </c:pt>
                <c:pt idx="1636">
                  <c:v>-22.060406756915093</c:v>
                </c:pt>
                <c:pt idx="1637">
                  <c:v>-22.119510531779248</c:v>
                </c:pt>
                <c:pt idx="1638">
                  <c:v>-22.178620293133509</c:v>
                </c:pt>
                <c:pt idx="1639">
                  <c:v>-22.237736002205089</c:v>
                </c:pt>
                <c:pt idx="1640">
                  <c:v>-22.296857620456255</c:v>
                </c:pt>
                <c:pt idx="1641">
                  <c:v>-22.355985109582544</c:v>
                </c:pt>
                <c:pt idx="1642">
                  <c:v>-22.415118431512386</c:v>
                </c:pt>
                <c:pt idx="1643">
                  <c:v>-22.474257548405767</c:v>
                </c:pt>
                <c:pt idx="1644">
                  <c:v>-22.53340242265239</c:v>
                </c:pt>
                <c:pt idx="1645">
                  <c:v>-22.592553016870966</c:v>
                </c:pt>
                <c:pt idx="1646">
                  <c:v>-22.651709293908063</c:v>
                </c:pt>
                <c:pt idx="1647">
                  <c:v>-22.710871216836814</c:v>
                </c:pt>
                <c:pt idx="1648">
                  <c:v>-22.770038748955329</c:v>
                </c:pt>
                <c:pt idx="1649">
                  <c:v>-22.829211853786585</c:v>
                </c:pt>
                <c:pt idx="1650">
                  <c:v>-22.888390495075917</c:v>
                </c:pt>
                <c:pt idx="1651">
                  <c:v>-22.947574636791082</c:v>
                </c:pt>
                <c:pt idx="1652">
                  <c:v>-23.006764243119889</c:v>
                </c:pt>
                <c:pt idx="1653">
                  <c:v>-23.065959278470189</c:v>
                </c:pt>
                <c:pt idx="1654">
                  <c:v>-23.125159707467819</c:v>
                </c:pt>
                <c:pt idx="1655">
                  <c:v>-23.18436549495593</c:v>
                </c:pt>
                <c:pt idx="1656">
                  <c:v>-23.243576605993589</c:v>
                </c:pt>
                <c:pt idx="1657">
                  <c:v>-23.302793005855026</c:v>
                </c:pt>
                <c:pt idx="1658">
                  <c:v>-23.3620146600278</c:v>
                </c:pt>
                <c:pt idx="1659">
                  <c:v>-23.421241534212449</c:v>
                </c:pt>
                <c:pt idx="1660">
                  <c:v>-23.480473594320401</c:v>
                </c:pt>
                <c:pt idx="1661">
                  <c:v>-23.539710806474186</c:v>
                </c:pt>
                <c:pt idx="1662">
                  <c:v>-23.598953137004695</c:v>
                </c:pt>
                <c:pt idx="1663">
                  <c:v>-23.658200552451273</c:v>
                </c:pt>
                <c:pt idx="1664">
                  <c:v>-23.71745301956016</c:v>
                </c:pt>
                <c:pt idx="1665">
                  <c:v>-23.776710505283219</c:v>
                </c:pt>
                <c:pt idx="1666">
                  <c:v>-23.835972976777452</c:v>
                </c:pt>
                <c:pt idx="1667">
                  <c:v>-23.895240401402759</c:v>
                </c:pt>
                <c:pt idx="1668">
                  <c:v>-23.954512746721782</c:v>
                </c:pt>
                <c:pt idx="1669">
                  <c:v>-24.013789980498988</c:v>
                </c:pt>
                <c:pt idx="1670">
                  <c:v>-24.073072070698256</c:v>
                </c:pt>
                <c:pt idx="1671">
                  <c:v>-24.132358985483133</c:v>
                </c:pt>
                <c:pt idx="1672">
                  <c:v>-24.191650693215131</c:v>
                </c:pt>
                <c:pt idx="1673">
                  <c:v>-24.250947162452764</c:v>
                </c:pt>
                <c:pt idx="1674">
                  <c:v>-24.310248361950141</c:v>
                </c:pt>
                <c:pt idx="1675">
                  <c:v>-24.369554260656695</c:v>
                </c:pt>
                <c:pt idx="1676">
                  <c:v>-24.428864827715103</c:v>
                </c:pt>
                <c:pt idx="1677">
                  <c:v>-24.488180032460825</c:v>
                </c:pt>
                <c:pt idx="1678">
                  <c:v>-24.54749984442125</c:v>
                </c:pt>
                <c:pt idx="1679">
                  <c:v>-24.606824233313986</c:v>
                </c:pt>
                <c:pt idx="1680">
                  <c:v>-24.666153169045831</c:v>
                </c:pt>
                <c:pt idx="1681">
                  <c:v>-24.725486621712289</c:v>
                </c:pt>
                <c:pt idx="1682">
                  <c:v>-24.784824561596444</c:v>
                </c:pt>
                <c:pt idx="1683">
                  <c:v>-24.844166959167186</c:v>
                </c:pt>
                <c:pt idx="1684">
                  <c:v>-24.9035137850789</c:v>
                </c:pt>
                <c:pt idx="1685">
                  <c:v>-24.962865010170407</c:v>
                </c:pt>
                <c:pt idx="1686">
                  <c:v>-25.022220605463115</c:v>
                </c:pt>
                <c:pt idx="1687">
                  <c:v>-25.081580542161234</c:v>
                </c:pt>
                <c:pt idx="1688">
                  <c:v>-25.14094479164995</c:v>
                </c:pt>
                <c:pt idx="1689">
                  <c:v>-25.200313325493987</c:v>
                </c:pt>
                <c:pt idx="1690">
                  <c:v>-25.259686115437763</c:v>
                </c:pt>
                <c:pt idx="1691">
                  <c:v>-25.319063133403613</c:v>
                </c:pt>
                <c:pt idx="1692">
                  <c:v>-25.378444351490646</c:v>
                </c:pt>
                <c:pt idx="1693">
                  <c:v>-25.437829741974465</c:v>
                </c:pt>
                <c:pt idx="1694">
                  <c:v>-25.497219277305256</c:v>
                </c:pt>
                <c:pt idx="1695">
                  <c:v>-25.556612930107814</c:v>
                </c:pt>
                <c:pt idx="1696">
                  <c:v>-25.616010673179623</c:v>
                </c:pt>
                <c:pt idx="1697">
                  <c:v>-25.675412479489982</c:v>
                </c:pt>
                <c:pt idx="1698">
                  <c:v>-25.734818322179695</c:v>
                </c:pt>
                <c:pt idx="1699">
                  <c:v>-25.794228174559485</c:v>
                </c:pt>
                <c:pt idx="1700">
                  <c:v>-25.853642010109155</c:v>
                </c:pt>
                <c:pt idx="1701">
                  <c:v>-25.913059802477022</c:v>
                </c:pt>
                <c:pt idx="1702">
                  <c:v>-25.972481525477896</c:v>
                </c:pt>
                <c:pt idx="1703">
                  <c:v>-26.031907153093641</c:v>
                </c:pt>
                <c:pt idx="1704">
                  <c:v>-26.091336659470286</c:v>
                </c:pt>
                <c:pt idx="1705">
                  <c:v>-26.150770018919303</c:v>
                </c:pt>
                <c:pt idx="1706">
                  <c:v>-26.210207205914827</c:v>
                </c:pt>
                <c:pt idx="1707">
                  <c:v>-26.269648195093602</c:v>
                </c:pt>
                <c:pt idx="1708">
                  <c:v>-26.32909296125376</c:v>
                </c:pt>
                <c:pt idx="1709">
                  <c:v>-26.388541479353869</c:v>
                </c:pt>
                <c:pt idx="1710">
                  <c:v>-26.447993724512635</c:v>
                </c:pt>
                <c:pt idx="1711">
                  <c:v>-26.507449672006402</c:v>
                </c:pt>
                <c:pt idx="1712">
                  <c:v>-26.566909297270129</c:v>
                </c:pt>
                <c:pt idx="1713">
                  <c:v>-26.626372575895189</c:v>
                </c:pt>
                <c:pt idx="1714">
                  <c:v>-26.685839483628989</c:v>
                </c:pt>
                <c:pt idx="1715">
                  <c:v>-26.74530999637371</c:v>
                </c:pt>
                <c:pt idx="1716">
                  <c:v>-26.8047840901861</c:v>
                </c:pt>
                <c:pt idx="1717">
                  <c:v>-26.864261741275271</c:v>
                </c:pt>
                <c:pt idx="1718">
                  <c:v>-26.923742926003065</c:v>
                </c:pt>
                <c:pt idx="1719">
                  <c:v>-26.983227620882989</c:v>
                </c:pt>
                <c:pt idx="1720">
                  <c:v>-27.042715802578254</c:v>
                </c:pt>
                <c:pt idx="1721">
                  <c:v>-27.102207447902551</c:v>
                </c:pt>
                <c:pt idx="1722">
                  <c:v>-27.161702533817419</c:v>
                </c:pt>
                <c:pt idx="1723">
                  <c:v>-27.221201037432728</c:v>
                </c:pt>
                <c:pt idx="1724">
                  <c:v>-27.280702936005035</c:v>
                </c:pt>
                <c:pt idx="1725">
                  <c:v>-27.340208206937529</c:v>
                </c:pt>
                <c:pt idx="1726">
                  <c:v>-27.399716827777709</c:v>
                </c:pt>
                <c:pt idx="1727">
                  <c:v>-27.459228776218247</c:v>
                </c:pt>
                <c:pt idx="1728">
                  <c:v>-27.518744030094688</c:v>
                </c:pt>
                <c:pt idx="1729">
                  <c:v>-27.578262567385529</c:v>
                </c:pt>
                <c:pt idx="1730">
                  <c:v>-27.637784366211186</c:v>
                </c:pt>
                <c:pt idx="1731">
                  <c:v>-27.697309404832431</c:v>
                </c:pt>
                <c:pt idx="1732">
                  <c:v>-27.756837661650831</c:v>
                </c:pt>
                <c:pt idx="1733">
                  <c:v>-27.816369115206779</c:v>
                </c:pt>
                <c:pt idx="1734">
                  <c:v>-27.875903744179062</c:v>
                </c:pt>
                <c:pt idx="1735">
                  <c:v>-27.935441527384306</c:v>
                </c:pt>
                <c:pt idx="1736">
                  <c:v>-27.994982443775896</c:v>
                </c:pt>
                <c:pt idx="1737">
                  <c:v>-28.054526472443023</c:v>
                </c:pt>
                <c:pt idx="1738">
                  <c:v>-28.114073592609891</c:v>
                </c:pt>
                <c:pt idx="1739">
                  <c:v>-28.173623783635186</c:v>
                </c:pt>
                <c:pt idx="1740">
                  <c:v>-28.233177025011191</c:v>
                </c:pt>
                <c:pt idx="1741">
                  <c:v>-28.292733296362474</c:v>
                </c:pt>
                <c:pt idx="1742">
                  <c:v>-28.352292577446271</c:v>
                </c:pt>
                <c:pt idx="1743">
                  <c:v>-28.411854848150231</c:v>
                </c:pt>
                <c:pt idx="1744">
                  <c:v>-28.471420088492327</c:v>
                </c:pt>
                <c:pt idx="1745">
                  <c:v>-28.530988278620491</c:v>
                </c:pt>
                <c:pt idx="1746">
                  <c:v>-28.590559398811028</c:v>
                </c:pt>
                <c:pt idx="1747">
                  <c:v>-28.650133429468365</c:v>
                </c:pt>
                <c:pt idx="1748">
                  <c:v>-28.70971035112391</c:v>
                </c:pt>
                <c:pt idx="1749">
                  <c:v>-28.76929014443602</c:v>
                </c:pt>
                <c:pt idx="1750">
                  <c:v>-28.828872790187887</c:v>
                </c:pt>
                <c:pt idx="1751">
                  <c:v>-28.888458269288115</c:v>
                </c:pt>
                <c:pt idx="1752">
                  <c:v>-28.948046562769058</c:v>
                </c:pt>
                <c:pt idx="1753">
                  <c:v>-29.007637651787189</c:v>
                </c:pt>
                <c:pt idx="1754">
                  <c:v>-29.067231517620627</c:v>
                </c:pt>
                <c:pt idx="1755">
                  <c:v>-29.126828141669737</c:v>
                </c:pt>
                <c:pt idx="1756">
                  <c:v>-29.186427505456049</c:v>
                </c:pt>
                <c:pt idx="1757">
                  <c:v>-29.246029590621216</c:v>
                </c:pt>
                <c:pt idx="1758">
                  <c:v>-29.305634378927103</c:v>
                </c:pt>
                <c:pt idx="1759">
                  <c:v>-29.365241852253895</c:v>
                </c:pt>
                <c:pt idx="1760">
                  <c:v>-29.424851992600139</c:v>
                </c:pt>
                <c:pt idx="1761">
                  <c:v>-29.484464782081442</c:v>
                </c:pt>
                <c:pt idx="1762">
                  <c:v>-29.544080202930786</c:v>
                </c:pt>
                <c:pt idx="1763">
                  <c:v>-29.603698237496832</c:v>
                </c:pt>
                <c:pt idx="1764">
                  <c:v>-29.663318868243415</c:v>
                </c:pt>
                <c:pt idx="1765">
                  <c:v>-29.722942077748947</c:v>
                </c:pt>
                <c:pt idx="1766">
                  <c:v>-29.782567848706083</c:v>
                </c:pt>
                <c:pt idx="1767">
                  <c:v>-29.842196163920246</c:v>
                </c:pt>
                <c:pt idx="1768">
                  <c:v>-29.901827006309425</c:v>
                </c:pt>
                <c:pt idx="1769">
                  <c:v>-29.961460358903189</c:v>
                </c:pt>
                <c:pt idx="1770">
                  <c:v>-30.021096204842696</c:v>
                </c:pt>
                <c:pt idx="1771">
                  <c:v>-30.080734527378823</c:v>
                </c:pt>
                <c:pt idx="1772">
                  <c:v>-30.140375309872901</c:v>
                </c:pt>
                <c:pt idx="1773">
                  <c:v>-30.200018535794552</c:v>
                </c:pt>
                <c:pt idx="1774">
                  <c:v>-30.259664188722162</c:v>
                </c:pt>
                <c:pt idx="1775">
                  <c:v>-30.319312252341689</c:v>
                </c:pt>
                <c:pt idx="1776">
                  <c:v>-30.378962710446231</c:v>
                </c:pt>
                <c:pt idx="1777">
                  <c:v>-30.438615546934745</c:v>
                </c:pt>
                <c:pt idx="1778">
                  <c:v>-30.49827074581269</c:v>
                </c:pt>
                <c:pt idx="1779">
                  <c:v>-30.557928291189707</c:v>
                </c:pt>
                <c:pt idx="1780">
                  <c:v>-30.617588167280417</c:v>
                </c:pt>
                <c:pt idx="1781">
                  <c:v>-30.677250358402581</c:v>
                </c:pt>
                <c:pt idx="1782">
                  <c:v>-30.736914848977289</c:v>
                </c:pt>
                <c:pt idx="1783">
                  <c:v>-30.796581623528514</c:v>
                </c:pt>
                <c:pt idx="1784">
                  <c:v>-30.856250666681298</c:v>
                </c:pt>
                <c:pt idx="1785">
                  <c:v>-30.915921963162152</c:v>
                </c:pt>
                <c:pt idx="1786">
                  <c:v>-30.975595497798061</c:v>
                </c:pt>
                <c:pt idx="1787">
                  <c:v>-31.035271255515863</c:v>
                </c:pt>
                <c:pt idx="1788">
                  <c:v>-31.094949221341629</c:v>
                </c:pt>
                <c:pt idx="1789">
                  <c:v>-31.154629380400188</c:v>
                </c:pt>
                <c:pt idx="1790">
                  <c:v>-31.214311717914235</c:v>
                </c:pt>
                <c:pt idx="1791">
                  <c:v>-31.273996219203827</c:v>
                </c:pt>
                <c:pt idx="1792">
                  <c:v>-31.333682869686005</c:v>
                </c:pt>
                <c:pt idx="1793">
                  <c:v>-31.393371654873778</c:v>
                </c:pt>
                <c:pt idx="1794">
                  <c:v>-31.453062560375724</c:v>
                </c:pt>
                <c:pt idx="1795">
                  <c:v>-31.512755571895759</c:v>
                </c:pt>
                <c:pt idx="1796">
                  <c:v>-31.572450675231529</c:v>
                </c:pt>
                <c:pt idx="1797">
                  <c:v>-31.632147856274987</c:v>
                </c:pt>
                <c:pt idx="1798">
                  <c:v>-31.691847101011035</c:v>
                </c:pt>
                <c:pt idx="1799">
                  <c:v>-31.751548395517087</c:v>
                </c:pt>
                <c:pt idx="1800">
                  <c:v>-31.811251725962883</c:v>
                </c:pt>
                <c:pt idx="1801">
                  <c:v>-31.870957078609045</c:v>
                </c:pt>
                <c:pt idx="1802">
                  <c:v>-31.930664439807657</c:v>
                </c:pt>
                <c:pt idx="1803">
                  <c:v>-31.990373796000696</c:v>
                </c:pt>
                <c:pt idx="1804">
                  <c:v>-32.050085133719904</c:v>
                </c:pt>
                <c:pt idx="1805">
                  <c:v>-32.109798439586207</c:v>
                </c:pt>
                <c:pt idx="1806">
                  <c:v>-32.169513700309238</c:v>
                </c:pt>
                <c:pt idx="1807">
                  <c:v>-32.229230902686012</c:v>
                </c:pt>
                <c:pt idx="1808">
                  <c:v>-32.288950033601466</c:v>
                </c:pt>
                <c:pt idx="1809">
                  <c:v>-32.348671080027778</c:v>
                </c:pt>
                <c:pt idx="1810">
                  <c:v>-32.408394029022851</c:v>
                </c:pt>
                <c:pt idx="1811">
                  <c:v>-32.468118867730581</c:v>
                </c:pt>
                <c:pt idx="1812">
                  <c:v>-32.527845583379992</c:v>
                </c:pt>
                <c:pt idx="1813">
                  <c:v>-32.587574163285055</c:v>
                </c:pt>
                <c:pt idx="1814">
                  <c:v>-32.647304594844044</c:v>
                </c:pt>
                <c:pt idx="1815">
                  <c:v>-32.707036865538043</c:v>
                </c:pt>
                <c:pt idx="1816">
                  <c:v>-32.766770962932128</c:v>
                </c:pt>
                <c:pt idx="1817">
                  <c:v>-32.826506874673036</c:v>
                </c:pt>
                <c:pt idx="1818">
                  <c:v>-32.886244588490236</c:v>
                </c:pt>
                <c:pt idx="1819">
                  <c:v>-32.945984092195275</c:v>
                </c:pt>
                <c:pt idx="1820">
                  <c:v>-33.005725373679013</c:v>
                </c:pt>
                <c:pt idx="1821">
                  <c:v>-33.065468420913909</c:v>
                </c:pt>
                <c:pt idx="1822">
                  <c:v>-33.125213221952357</c:v>
                </c:pt>
                <c:pt idx="1823">
                  <c:v>-33.184959764925466</c:v>
                </c:pt>
                <c:pt idx="1824">
                  <c:v>-33.244708038044266</c:v>
                </c:pt>
                <c:pt idx="1825">
                  <c:v>-33.304458029597384</c:v>
                </c:pt>
                <c:pt idx="1826">
                  <c:v>-33.364209727952144</c:v>
                </c:pt>
                <c:pt idx="1827">
                  <c:v>-33.423963121552504</c:v>
                </c:pt>
                <c:pt idx="1828">
                  <c:v>-33.483718198919938</c:v>
                </c:pt>
                <c:pt idx="1829">
                  <c:v>-33.543474948651465</c:v>
                </c:pt>
                <c:pt idx="1830">
                  <c:v>-33.603233359421338</c:v>
                </c:pt>
                <c:pt idx="1831">
                  <c:v>-33.662993419978413</c:v>
                </c:pt>
                <c:pt idx="1832">
                  <c:v>-33.722755119146562</c:v>
                </c:pt>
                <c:pt idx="1833">
                  <c:v>-33.782518445824529</c:v>
                </c:pt>
                <c:pt idx="1834">
                  <c:v>-33.842283388984299</c:v>
                </c:pt>
                <c:pt idx="1835">
                  <c:v>-33.902049937672345</c:v>
                </c:pt>
                <c:pt idx="1836">
                  <c:v>-33.961818081007408</c:v>
                </c:pt>
                <c:pt idx="1837">
                  <c:v>-34.021587808181579</c:v>
                </c:pt>
                <c:pt idx="1838">
                  <c:v>-34.08135910845813</c:v>
                </c:pt>
                <c:pt idx="1839">
                  <c:v>-34.141131971172605</c:v>
                </c:pt>
                <c:pt idx="1840">
                  <c:v>-34.200906385731614</c:v>
                </c:pt>
                <c:pt idx="1841">
                  <c:v>-34.260682341612394</c:v>
                </c:pt>
                <c:pt idx="1842">
                  <c:v>-34.320459828362495</c:v>
                </c:pt>
                <c:pt idx="1843">
                  <c:v>-34.380238835599364</c:v>
                </c:pt>
                <c:pt idx="1844">
                  <c:v>-34.440019353009646</c:v>
                </c:pt>
                <c:pt idx="1845">
                  <c:v>-34.499801370349054</c:v>
                </c:pt>
                <c:pt idx="1846">
                  <c:v>-34.559584877441388</c:v>
                </c:pt>
                <c:pt idx="1847">
                  <c:v>-34.619369864179561</c:v>
                </c:pt>
                <c:pt idx="1848">
                  <c:v>-34.679156320522637</c:v>
                </c:pt>
                <c:pt idx="1849">
                  <c:v>-34.738944236497261</c:v>
                </c:pt>
                <c:pt idx="1850">
                  <c:v>-34.798733602197622</c:v>
                </c:pt>
                <c:pt idx="1851">
                  <c:v>-34.858524407782632</c:v>
                </c:pt>
                <c:pt idx="1852">
                  <c:v>-34.918316643479429</c:v>
                </c:pt>
                <c:pt idx="1853">
                  <c:v>-34.978110299577871</c:v>
                </c:pt>
                <c:pt idx="1854">
                  <c:v>-35.037905366434053</c:v>
                </c:pt>
                <c:pt idx="1855">
                  <c:v>-35.097701834469213</c:v>
                </c:pt>
                <c:pt idx="1856">
                  <c:v>-35.157499694167825</c:v>
                </c:pt>
                <c:pt idx="1857">
                  <c:v>-35.217298936078613</c:v>
                </c:pt>
                <c:pt idx="1858">
                  <c:v>-35.277099550812821</c:v>
                </c:pt>
                <c:pt idx="1859">
                  <c:v>-35.336901529045974</c:v>
                </c:pt>
                <c:pt idx="1860">
                  <c:v>-35.396704861515026</c:v>
                </c:pt>
                <c:pt idx="1861">
                  <c:v>-35.456509539019095</c:v>
                </c:pt>
                <c:pt idx="1862">
                  <c:v>-35.51631555241935</c:v>
                </c:pt>
                <c:pt idx="1863">
                  <c:v>-35.576122892638018</c:v>
                </c:pt>
                <c:pt idx="1864">
                  <c:v>-35.635931550658285</c:v>
                </c:pt>
                <c:pt idx="1865">
                  <c:v>-35.695741517523913</c:v>
                </c:pt>
                <c:pt idx="1866">
                  <c:v>-35.755552784338263</c:v>
                </c:pt>
                <c:pt idx="1867">
                  <c:v>-35.815365342265139</c:v>
                </c:pt>
                <c:pt idx="1868">
                  <c:v>-35.875179182527162</c:v>
                </c:pt>
                <c:pt idx="1869">
                  <c:v>-35.934994296405939</c:v>
                </c:pt>
                <c:pt idx="1870">
                  <c:v>-35.994810675241439</c:v>
                </c:pt>
                <c:pt idx="1871">
                  <c:v>-36.054628310432726</c:v>
                </c:pt>
                <c:pt idx="1872">
                  <c:v>-36.114447193434984</c:v>
                </c:pt>
                <c:pt idx="1873">
                  <c:v>-36.174267315762222</c:v>
                </c:pt>
                <c:pt idx="1874">
                  <c:v>-36.234088668985265</c:v>
                </c:pt>
                <c:pt idx="1875">
                  <c:v>-36.293911244730751</c:v>
                </c:pt>
                <c:pt idx="1876">
                  <c:v>-36.353735034681819</c:v>
                </c:pt>
                <c:pt idx="1877">
                  <c:v>-36.413560030578381</c:v>
                </c:pt>
                <c:pt idx="1878">
                  <c:v>-36.473386224215076</c:v>
                </c:pt>
                <c:pt idx="1879">
                  <c:v>-36.533213607441951</c:v>
                </c:pt>
                <c:pt idx="1880">
                  <c:v>-36.593042172163862</c:v>
                </c:pt>
                <c:pt idx="1881">
                  <c:v>-36.652871910340025</c:v>
                </c:pt>
                <c:pt idx="1882">
                  <c:v>-36.712702813984087</c:v>
                </c:pt>
                <c:pt idx="1883">
                  <c:v>-36.772534875162549</c:v>
                </c:pt>
                <c:pt idx="1884">
                  <c:v>-36.832368085996343</c:v>
                </c:pt>
                <c:pt idx="1885">
                  <c:v>-36.892202438659261</c:v>
                </c:pt>
                <c:pt idx="1886">
                  <c:v>-36.952037925377034</c:v>
                </c:pt>
                <c:pt idx="1887">
                  <c:v>-37.011874538428394</c:v>
                </c:pt>
                <c:pt idx="1888">
                  <c:v>-37.071712270143912</c:v>
                </c:pt>
                <c:pt idx="1889">
                  <c:v>-37.131551112905925</c:v>
                </c:pt>
                <c:pt idx="1890">
                  <c:v>-37.191391059147172</c:v>
                </c:pt>
                <c:pt idx="1891">
                  <c:v>-37.251232101353224</c:v>
                </c:pt>
                <c:pt idx="1892">
                  <c:v>-37.311074232058544</c:v>
                </c:pt>
                <c:pt idx="1893">
                  <c:v>-37.370917443848725</c:v>
                </c:pt>
                <c:pt idx="1894">
                  <c:v>-37.430761729359105</c:v>
                </c:pt>
                <c:pt idx="1895">
                  <c:v>-37.490607081274746</c:v>
                </c:pt>
                <c:pt idx="1896">
                  <c:v>-37.550453492329972</c:v>
                </c:pt>
                <c:pt idx="1897">
                  <c:v>-37.610300955308126</c:v>
                </c:pt>
                <c:pt idx="1898">
                  <c:v>-37.670149463041042</c:v>
                </c:pt>
                <c:pt idx="1899">
                  <c:v>-37.729999008409663</c:v>
                </c:pt>
                <c:pt idx="1900">
                  <c:v>-37.789849584341347</c:v>
                </c:pt>
                <c:pt idx="1901">
                  <c:v>-37.849701183813067</c:v>
                </c:pt>
                <c:pt idx="1902">
                  <c:v>-37.909553799848275</c:v>
                </c:pt>
                <c:pt idx="1903">
                  <c:v>-37.969407425516799</c:v>
                </c:pt>
                <c:pt idx="1904">
                  <c:v>-38.029262053936755</c:v>
                </c:pt>
                <c:pt idx="1905">
                  <c:v>-38.089117678271414</c:v>
                </c:pt>
                <c:pt idx="1906">
                  <c:v>-38.148974291730852</c:v>
                </c:pt>
                <c:pt idx="1907">
                  <c:v>-38.208831887571058</c:v>
                </c:pt>
                <c:pt idx="1908">
                  <c:v>-38.268690459092774</c:v>
                </c:pt>
                <c:pt idx="1909">
                  <c:v>-38.328549999643144</c:v>
                </c:pt>
                <c:pt idx="1910">
                  <c:v>-38.388410502613283</c:v>
                </c:pt>
                <c:pt idx="1911">
                  <c:v>-38.448271961439957</c:v>
                </c:pt>
                <c:pt idx="1912">
                  <c:v>-38.508134369603034</c:v>
                </c:pt>
                <c:pt idx="1913">
                  <c:v>-38.567997720627275</c:v>
                </c:pt>
                <c:pt idx="1914">
                  <c:v>-38.627862008081031</c:v>
                </c:pt>
                <c:pt idx="1915">
                  <c:v>-38.687727225576054</c:v>
                </c:pt>
                <c:pt idx="1916">
                  <c:v>-38.747593366767326</c:v>
                </c:pt>
                <c:pt idx="1917">
                  <c:v>-38.80746042535236</c:v>
                </c:pt>
                <c:pt idx="1918">
                  <c:v>-38.867328395072761</c:v>
                </c:pt>
                <c:pt idx="1919">
                  <c:v>-38.927197269710014</c:v>
                </c:pt>
                <c:pt idx="1920">
                  <c:v>-38.987067043089894</c:v>
                </c:pt>
                <c:pt idx="1921">
                  <c:v>-39.04693770907852</c:v>
                </c:pt>
                <c:pt idx="1922">
                  <c:v>-39.106809261584175</c:v>
                </c:pt>
                <c:pt idx="1923">
                  <c:v>-39.166681694556225</c:v>
                </c:pt>
                <c:pt idx="1924">
                  <c:v>-39.226555001985204</c:v>
                </c:pt>
                <c:pt idx="1925">
                  <c:v>-39.286429177901255</c:v>
                </c:pt>
                <c:pt idx="1926">
                  <c:v>-39.346304216376524</c:v>
                </c:pt>
                <c:pt idx="1927">
                  <c:v>-39.406180111522275</c:v>
                </c:pt>
                <c:pt idx="1928">
                  <c:v>-39.466056857489818</c:v>
                </c:pt>
                <c:pt idx="1929">
                  <c:v>-39.525934448470309</c:v>
                </c:pt>
                <c:pt idx="1930">
                  <c:v>-39.585812878693396</c:v>
                </c:pt>
                <c:pt idx="1931">
                  <c:v>-39.645692142429368</c:v>
                </c:pt>
                <c:pt idx="1932">
                  <c:v>-39.705572233985649</c:v>
                </c:pt>
                <c:pt idx="1933">
                  <c:v>-39.765453147709096</c:v>
                </c:pt>
                <c:pt idx="1934">
                  <c:v>-39.825334877984865</c:v>
                </c:pt>
                <c:pt idx="1935">
                  <c:v>-39.885217419235794</c:v>
                </c:pt>
                <c:pt idx="1936">
                  <c:v>-39.945100765923236</c:v>
                </c:pt>
                <c:pt idx="1937">
                  <c:v>-40.004984912545204</c:v>
                </c:pt>
                <c:pt idx="1938">
                  <c:v>-40.064869853637113</c:v>
                </c:pt>
                <c:pt idx="1939">
                  <c:v>-40.124755583772675</c:v>
                </c:pt>
                <c:pt idx="1940">
                  <c:v>-40.184642097560257</c:v>
                </c:pt>
                <c:pt idx="1941">
                  <c:v>-40.244529389646402</c:v>
                </c:pt>
                <c:pt idx="1942">
                  <c:v>-40.304417454713445</c:v>
                </c:pt>
                <c:pt idx="1943">
                  <c:v>-40.364306287480254</c:v>
                </c:pt>
                <c:pt idx="1944">
                  <c:v>-40.424195882700232</c:v>
                </c:pt>
                <c:pt idx="1945">
                  <c:v>-40.484086235163275</c:v>
                </c:pt>
                <c:pt idx="1946">
                  <c:v>-40.543977339695296</c:v>
                </c:pt>
                <c:pt idx="1947">
                  <c:v>-40.603869191155852</c:v>
                </c:pt>
                <c:pt idx="1948">
                  <c:v>-40.663761784440226</c:v>
                </c:pt>
                <c:pt idx="1949">
                  <c:v>-40.723655114478504</c:v>
                </c:pt>
                <c:pt idx="1950">
                  <c:v>-40.783549176234025</c:v>
                </c:pt>
                <c:pt idx="1951">
                  <c:v>-40.843443964705955</c:v>
                </c:pt>
                <c:pt idx="1952">
                  <c:v>-40.903339474926305</c:v>
                </c:pt>
                <c:pt idx="1953">
                  <c:v>-40.963235701961111</c:v>
                </c:pt>
                <c:pt idx="1954">
                  <c:v>-41.023132640910163</c:v>
                </c:pt>
                <c:pt idx="1955">
                  <c:v>-41.083030286905313</c:v>
                </c:pt>
                <c:pt idx="1956">
                  <c:v>-41.14292863511325</c:v>
                </c:pt>
                <c:pt idx="1957">
                  <c:v>-41.202827680732241</c:v>
                </c:pt>
                <c:pt idx="1958">
                  <c:v>-41.262727418994061</c:v>
                </c:pt>
                <c:pt idx="1959">
                  <c:v>-41.322627845161762</c:v>
                </c:pt>
                <c:pt idx="1960">
                  <c:v>-41.382528954531388</c:v>
                </c:pt>
                <c:pt idx="1961">
                  <c:v>-41.44243074243068</c:v>
                </c:pt>
                <c:pt idx="1962">
                  <c:v>-41.502333204219212</c:v>
                </c:pt>
                <c:pt idx="1963">
                  <c:v>-41.562236335287913</c:v>
                </c:pt>
                <c:pt idx="1964">
                  <c:v>-41.622140131059439</c:v>
                </c:pt>
                <c:pt idx="1965">
                  <c:v>-41.68204458698645</c:v>
                </c:pt>
                <c:pt idx="1966">
                  <c:v>-41.741949698554407</c:v>
                </c:pt>
                <c:pt idx="1967">
                  <c:v>-41.801855461277327</c:v>
                </c:pt>
                <c:pt idx="1968">
                  <c:v>-41.861761870701997</c:v>
                </c:pt>
                <c:pt idx="1969">
                  <c:v>-41.921668922403157</c:v>
                </c:pt>
                <c:pt idx="1970">
                  <c:v>-41.981576611987045</c:v>
                </c:pt>
                <c:pt idx="1971">
                  <c:v>-42.041484935089343</c:v>
                </c:pt>
                <c:pt idx="1972">
                  <c:v>-42.101393887375913</c:v>
                </c:pt>
                <c:pt idx="1973">
                  <c:v>-42.161303464541206</c:v>
                </c:pt>
                <c:pt idx="1974">
                  <c:v>-42.221213662309651</c:v>
                </c:pt>
                <c:pt idx="1975">
                  <c:v>-42.281124476434321</c:v>
                </c:pt>
                <c:pt idx="1976">
                  <c:v>-42.341035902697854</c:v>
                </c:pt>
                <c:pt idx="1977">
                  <c:v>-42.400947936910718</c:v>
                </c:pt>
                <c:pt idx="1978">
                  <c:v>-42.460860574912118</c:v>
                </c:pt>
                <c:pt idx="1979">
                  <c:v>-42.520773812570688</c:v>
                </c:pt>
                <c:pt idx="1980">
                  <c:v>-42.580687645780699</c:v>
                </c:pt>
                <c:pt idx="1981">
                  <c:v>-42.640602070467246</c:v>
                </c:pt>
                <c:pt idx="1982">
                  <c:v>-42.700517082581193</c:v>
                </c:pt>
                <c:pt idx="1983">
                  <c:v>-42.760432678101495</c:v>
                </c:pt>
                <c:pt idx="1984">
                  <c:v>-42.820348853034375</c:v>
                </c:pt>
                <c:pt idx="1985">
                  <c:v>-42.88026560341364</c:v>
                </c:pt>
                <c:pt idx="1986">
                  <c:v>-42.940182925300327</c:v>
                </c:pt>
                <c:pt idx="1987">
                  <c:v>-43.000100814781163</c:v>
                </c:pt>
                <c:pt idx="1988">
                  <c:v>-43.060019267970311</c:v>
                </c:pt>
                <c:pt idx="1989">
                  <c:v>-43.119938281008288</c:v>
                </c:pt>
                <c:pt idx="1990">
                  <c:v>-43.179857850061929</c:v>
                </c:pt>
                <c:pt idx="1991">
                  <c:v>-43.239777971324052</c:v>
                </c:pt>
                <c:pt idx="1992">
                  <c:v>-43.299698641013443</c:v>
                </c:pt>
                <c:pt idx="1993">
                  <c:v>-43.359619855374454</c:v>
                </c:pt>
                <c:pt idx="1994">
                  <c:v>-43.419541610677854</c:v>
                </c:pt>
                <c:pt idx="1995">
                  <c:v>-43.479463903218317</c:v>
                </c:pt>
                <c:pt idx="1996">
                  <c:v>-43.5393867293174</c:v>
                </c:pt>
                <c:pt idx="1997">
                  <c:v>-43.599310085320681</c:v>
                </c:pt>
                <c:pt idx="1998">
                  <c:v>-43.659233967598645</c:v>
                </c:pt>
                <c:pt idx="1999">
                  <c:v>-43.719158372547113</c:v>
                </c:pt>
                <c:pt idx="2000">
                  <c:v>-43.779083296585661</c:v>
                </c:pt>
              </c:numCache>
            </c:numRef>
          </c:yVal>
        </c:ser>
        <c:axId val="106460672"/>
        <c:axId val="106462592"/>
      </c:scatterChart>
      <c:valAx>
        <c:axId val="106460672"/>
        <c:scaling>
          <c:logBase val="10"/>
          <c:orientation val="minMax"/>
        </c:scaling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minorGridlines>
          <c:spPr>
            <a:ln w="3175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fr-FR"/>
                  <a:t>Pulsation (rad/s)</a:t>
                </a:r>
              </a:p>
            </c:rich>
          </c:tx>
          <c:layout>
            <c:manualLayout>
              <c:xMode val="edge"/>
              <c:yMode val="edge"/>
              <c:x val="0.46250000000000002"/>
              <c:y val="0.94276094276094258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106462592"/>
        <c:crossesAt val="0"/>
        <c:crossBetween val="midCat"/>
      </c:valAx>
      <c:valAx>
        <c:axId val="106462592"/>
        <c:scaling>
          <c:orientation val="minMax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fr-FR"/>
                  <a:t>Gain (dB)</a:t>
                </a:r>
              </a:p>
            </c:rich>
          </c:tx>
          <c:layout>
            <c:manualLayout>
              <c:xMode val="edge"/>
              <c:yMode val="edge"/>
              <c:x val="1.7117158600788991E-3"/>
              <c:y val="0.47474740915117569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106460672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fr-FR"/>
  <c:chart>
    <c:autoTitleDeleted val="1"/>
    <c:plotArea>
      <c:layout>
        <c:manualLayout>
          <c:layoutTarget val="inner"/>
          <c:xMode val="edge"/>
          <c:yMode val="edge"/>
          <c:x val="7.3958320807677613E-2"/>
          <c:y val="0.12619358120356458"/>
          <c:w val="0.88854166666666667"/>
          <c:h val="0.79461279461279466"/>
        </c:manualLayout>
      </c:layout>
      <c:scatterChart>
        <c:scatterStyle val="smoothMarker"/>
        <c:ser>
          <c:idx val="0"/>
          <c:order val="0"/>
          <c:spPr>
            <a:ln w="2540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Données!$O$5:$O$2005</c:f>
              <c:numCache>
                <c:formatCode>General</c:formatCode>
                <c:ptCount val="2001"/>
                <c:pt idx="0">
                  <c:v>1</c:v>
                </c:pt>
                <c:pt idx="1">
                  <c:v>1.0034598491478393</c:v>
                </c:pt>
                <c:pt idx="2">
                  <c:v>1.0069316688518042</c:v>
                </c:pt>
                <c:pt idx="3">
                  <c:v>1.0104155005282196</c:v>
                </c:pt>
                <c:pt idx="4">
                  <c:v>1.0139113857366748</c:v>
                </c:pt>
                <c:pt idx="5">
                  <c:v>1.0174193661806048</c:v>
                </c:pt>
                <c:pt idx="6">
                  <c:v>1.0209394837076753</c:v>
                </c:pt>
                <c:pt idx="7">
                  <c:v>1.0244717803103798</c:v>
                </c:pt>
                <c:pt idx="8">
                  <c:v>1.0280162981264718</c:v>
                </c:pt>
                <c:pt idx="9">
                  <c:v>1.0315730794395113</c:v>
                </c:pt>
                <c:pt idx="10">
                  <c:v>1.0351421666793441</c:v>
                </c:pt>
                <c:pt idx="11">
                  <c:v>1.0387236024226159</c:v>
                </c:pt>
                <c:pt idx="12">
                  <c:v>1.0423174293933135</c:v>
                </c:pt>
                <c:pt idx="13">
                  <c:v>1.0459236904631581</c:v>
                </c:pt>
                <c:pt idx="14">
                  <c:v>1.0495424286523223</c:v>
                </c:pt>
                <c:pt idx="15">
                  <c:v>1.0531736871297115</c:v>
                </c:pt>
                <c:pt idx="16">
                  <c:v>1.0568175092136645</c:v>
                </c:pt>
                <c:pt idx="17">
                  <c:v>1.0604739383723329</c:v>
                </c:pt>
                <c:pt idx="18">
                  <c:v>1.0641430182243159</c:v>
                </c:pt>
                <c:pt idx="19">
                  <c:v>1.0678247925390854</c:v>
                </c:pt>
                <c:pt idx="20">
                  <c:v>1.0715193052376017</c:v>
                </c:pt>
                <c:pt idx="21">
                  <c:v>1.0752266003927258</c:v>
                </c:pt>
                <c:pt idx="22">
                  <c:v>1.0789467222298288</c:v>
                </c:pt>
                <c:pt idx="23">
                  <c:v>1.0826797151272978</c:v>
                </c:pt>
                <c:pt idx="24">
                  <c:v>1.0864256236170655</c:v>
                </c:pt>
                <c:pt idx="25">
                  <c:v>1.0901844923851276</c:v>
                </c:pt>
                <c:pt idx="26">
                  <c:v>1.0939563662720939</c:v>
                </c:pt>
                <c:pt idx="27">
                  <c:v>1.0977412902737136</c:v>
                </c:pt>
                <c:pt idx="28">
                  <c:v>1.101539309541415</c:v>
                </c:pt>
                <c:pt idx="29">
                  <c:v>1.1053504693828486</c:v>
                </c:pt>
                <c:pt idx="30">
                  <c:v>1.1091748152623957</c:v>
                </c:pt>
                <c:pt idx="31">
                  <c:v>1.1130123928017921</c:v>
                </c:pt>
                <c:pt idx="32">
                  <c:v>1.1168632477805598</c:v>
                </c:pt>
                <c:pt idx="33">
                  <c:v>1.1207274261366529</c:v>
                </c:pt>
                <c:pt idx="34">
                  <c:v>1.1246049739669313</c:v>
                </c:pt>
                <c:pt idx="35">
                  <c:v>1.1284959375277621</c:v>
                </c:pt>
                <c:pt idx="36">
                  <c:v>1.1324003632355581</c:v>
                </c:pt>
                <c:pt idx="37">
                  <c:v>1.1363182976673099</c:v>
                </c:pt>
                <c:pt idx="38">
                  <c:v>1.1402497875611688</c:v>
                </c:pt>
                <c:pt idx="39">
                  <c:v>1.1441948798169861</c:v>
                </c:pt>
                <c:pt idx="40">
                  <c:v>1.1481536214968922</c:v>
                </c:pt>
                <c:pt idx="41">
                  <c:v>1.1521260598258081</c:v>
                </c:pt>
                <c:pt idx="42">
                  <c:v>1.1561122421920988</c:v>
                </c:pt>
                <c:pt idx="43">
                  <c:v>1.1601122161480584</c:v>
                </c:pt>
                <c:pt idx="44">
                  <c:v>1.164126029410492</c:v>
                </c:pt>
                <c:pt idx="45">
                  <c:v>1.1681537298613354</c:v>
                </c:pt>
                <c:pt idx="46">
                  <c:v>1.1721953655481305</c:v>
                </c:pt>
                <c:pt idx="47">
                  <c:v>1.1762509846847338</c:v>
                </c:pt>
                <c:pt idx="48">
                  <c:v>1.1803206356517344</c:v>
                </c:pt>
                <c:pt idx="49">
                  <c:v>1.1844043669971664</c:v>
                </c:pt>
                <c:pt idx="50">
                  <c:v>1.1885022274370185</c:v>
                </c:pt>
                <c:pt idx="51">
                  <c:v>1.1926142658558221</c:v>
                </c:pt>
                <c:pt idx="52">
                  <c:v>1.1967405313072519</c:v>
                </c:pt>
                <c:pt idx="53">
                  <c:v>1.2008810730146668</c:v>
                </c:pt>
                <c:pt idx="54">
                  <c:v>1.2050359403717981</c:v>
                </c:pt>
                <c:pt idx="55">
                  <c:v>1.2092051829432087</c:v>
                </c:pt>
                <c:pt idx="56">
                  <c:v>1.2133888504649724</c:v>
                </c:pt>
                <c:pt idx="57">
                  <c:v>1.2175869928452558</c:v>
                </c:pt>
                <c:pt idx="58">
                  <c:v>1.2217996601648626</c:v>
                </c:pt>
                <c:pt idx="59">
                  <c:v>1.2260269026779236</c:v>
                </c:pt>
                <c:pt idx="60">
                  <c:v>1.2302687708123816</c:v>
                </c:pt>
                <c:pt idx="61">
                  <c:v>1.2345253151706841</c:v>
                </c:pt>
                <c:pt idx="62">
                  <c:v>1.2387965865303694</c:v>
                </c:pt>
                <c:pt idx="63">
                  <c:v>1.2430826358446219</c:v>
                </c:pt>
                <c:pt idx="64">
                  <c:v>1.2473835142429432</c:v>
                </c:pt>
                <c:pt idx="65">
                  <c:v>1.2516992730317238</c:v>
                </c:pt>
                <c:pt idx="66">
                  <c:v>1.2560299636948751</c:v>
                </c:pt>
                <c:pt idx="67">
                  <c:v>1.2603756378944238</c:v>
                </c:pt>
                <c:pt idx="68">
                  <c:v>1.2647363474711468</c:v>
                </c:pt>
                <c:pt idx="69">
                  <c:v>1.2691121444451909</c:v>
                </c:pt>
                <c:pt idx="70">
                  <c:v>1.2735030810166619</c:v>
                </c:pt>
                <c:pt idx="71">
                  <c:v>1.2779092095662878</c:v>
                </c:pt>
                <c:pt idx="72">
                  <c:v>1.2823305826560221</c:v>
                </c:pt>
                <c:pt idx="73">
                  <c:v>1.2867672530296665</c:v>
                </c:pt>
                <c:pt idx="74">
                  <c:v>1.2912192736135344</c:v>
                </c:pt>
                <c:pt idx="75">
                  <c:v>1.2956866975170132</c:v>
                </c:pt>
                <c:pt idx="76">
                  <c:v>1.3001695780332905</c:v>
                </c:pt>
                <c:pt idx="77">
                  <c:v>1.3046679686398961</c:v>
                </c:pt>
                <c:pt idx="78">
                  <c:v>1.3091819229994073</c:v>
                </c:pt>
                <c:pt idx="79">
                  <c:v>1.3137114949600632</c:v>
                </c:pt>
                <c:pt idx="80">
                  <c:v>1.3182567385564081</c:v>
                </c:pt>
                <c:pt idx="81">
                  <c:v>1.322817708009935</c:v>
                </c:pt>
                <c:pt idx="82">
                  <c:v>1.3273944577297339</c:v>
                </c:pt>
                <c:pt idx="83">
                  <c:v>1.3319870423131626</c:v>
                </c:pt>
                <c:pt idx="84">
                  <c:v>1.3365955165464425</c:v>
                </c:pt>
                <c:pt idx="85">
                  <c:v>1.3412199354053713</c:v>
                </c:pt>
                <c:pt idx="86">
                  <c:v>1.345860354055944</c:v>
                </c:pt>
                <c:pt idx="87">
                  <c:v>1.3505168278550401</c:v>
                </c:pt>
                <c:pt idx="88">
                  <c:v>1.3551894123510364</c:v>
                </c:pt>
                <c:pt idx="89">
                  <c:v>1.35987816328452</c:v>
                </c:pt>
                <c:pt idx="90">
                  <c:v>1.3645831365889309</c:v>
                </c:pt>
                <c:pt idx="91">
                  <c:v>1.3693043883912077</c:v>
                </c:pt>
                <c:pt idx="92">
                  <c:v>1.3740419750125161</c:v>
                </c:pt>
                <c:pt idx="93">
                  <c:v>1.378795952968858</c:v>
                </c:pt>
                <c:pt idx="94">
                  <c:v>1.383566378971782</c:v>
                </c:pt>
                <c:pt idx="95">
                  <c:v>1.3883533099290504</c:v>
                </c:pt>
                <c:pt idx="96">
                  <c:v>1.3931568029453041</c:v>
                </c:pt>
                <c:pt idx="97">
                  <c:v>1.3979769153227799</c:v>
                </c:pt>
                <c:pt idx="98">
                  <c:v>1.4028137045619586</c:v>
                </c:pt>
                <c:pt idx="99">
                  <c:v>1.4076672283622638</c:v>
                </c:pt>
                <c:pt idx="100">
                  <c:v>1.4125375446227593</c:v>
                </c:pt>
                <c:pt idx="101">
                  <c:v>1.4174247114428016</c:v>
                </c:pt>
                <c:pt idx="102">
                  <c:v>1.4223287871228143</c:v>
                </c:pt>
                <c:pt idx="103">
                  <c:v>1.4272498301648895</c:v>
                </c:pt>
                <c:pt idx="104">
                  <c:v>1.4321878992735484</c:v>
                </c:pt>
                <c:pt idx="105">
                  <c:v>1.4371430533563898</c:v>
                </c:pt>
                <c:pt idx="106">
                  <c:v>1.442115351524869</c:v>
                </c:pt>
                <c:pt idx="107">
                  <c:v>1.4471048530949198</c:v>
                </c:pt>
                <c:pt idx="108">
                  <c:v>1.4521116175877418</c:v>
                </c:pt>
                <c:pt idx="109">
                  <c:v>1.457135704730421</c:v>
                </c:pt>
                <c:pt idx="110">
                  <c:v>1.4621771744567291</c:v>
                </c:pt>
                <c:pt idx="111">
                  <c:v>1.4672360869077519</c:v>
                </c:pt>
                <c:pt idx="112">
                  <c:v>1.4723125024327239</c:v>
                </c:pt>
                <c:pt idx="113">
                  <c:v>1.4774064815896095</c:v>
                </c:pt>
                <c:pt idx="114">
                  <c:v>1.4825180851459538</c:v>
                </c:pt>
                <c:pt idx="115">
                  <c:v>1.4876473740795024</c:v>
                </c:pt>
                <c:pt idx="116">
                  <c:v>1.4927944095789958</c:v>
                </c:pt>
                <c:pt idx="117">
                  <c:v>1.4979592530448695</c:v>
                </c:pt>
                <c:pt idx="118">
                  <c:v>1.5031419660900227</c:v>
                </c:pt>
                <c:pt idx="119">
                  <c:v>1.5083426105404798</c:v>
                </c:pt>
                <c:pt idx="120">
                  <c:v>1.5135612484362078</c:v>
                </c:pt>
                <c:pt idx="121">
                  <c:v>1.5187979420318141</c:v>
                </c:pt>
                <c:pt idx="122">
                  <c:v>1.5240527537972921</c:v>
                </c:pt>
                <c:pt idx="123">
                  <c:v>1.5293257464187793</c:v>
                </c:pt>
                <c:pt idx="124">
                  <c:v>1.5346169827992948</c:v>
                </c:pt>
                <c:pt idx="125">
                  <c:v>1.5399265260594865</c:v>
                </c:pt>
                <c:pt idx="126">
                  <c:v>1.5452544395384145</c:v>
                </c:pt>
                <c:pt idx="127">
                  <c:v>1.5506007867942462</c:v>
                </c:pt>
                <c:pt idx="128">
                  <c:v>1.555965631605075</c:v>
                </c:pt>
                <c:pt idx="129">
                  <c:v>1.5613490379696462</c:v>
                </c:pt>
                <c:pt idx="130">
                  <c:v>1.5667510701081497</c:v>
                </c:pt>
                <c:pt idx="131">
                  <c:v>1.5721717924629344</c:v>
                </c:pt>
                <c:pt idx="132">
                  <c:v>1.5776112696993492</c:v>
                </c:pt>
                <c:pt idx="133">
                  <c:v>1.5830695667064401</c:v>
                </c:pt>
                <c:pt idx="134">
                  <c:v>1.58854674859778</c:v>
                </c:pt>
                <c:pt idx="135">
                  <c:v>1.5940428807122233</c:v>
                </c:pt>
                <c:pt idx="136">
                  <c:v>1.59955802861467</c:v>
                </c:pt>
                <c:pt idx="137">
                  <c:v>1.6050922580968912</c:v>
                </c:pt>
                <c:pt idx="138">
                  <c:v>1.6106456351782721</c:v>
                </c:pt>
                <c:pt idx="139">
                  <c:v>1.6162182261066194</c:v>
                </c:pt>
                <c:pt idx="140">
                  <c:v>1.6218100973589298</c:v>
                </c:pt>
                <c:pt idx="141">
                  <c:v>1.6274213156422297</c:v>
                </c:pt>
                <c:pt idx="142">
                  <c:v>1.6330519478943351</c:v>
                </c:pt>
                <c:pt idx="143">
                  <c:v>1.6387020612846361</c:v>
                </c:pt>
                <c:pt idx="144">
                  <c:v>1.6443717232149324</c:v>
                </c:pt>
                <c:pt idx="145">
                  <c:v>1.6500610013202301</c:v>
                </c:pt>
                <c:pt idx="146">
                  <c:v>1.6557699634695289</c:v>
                </c:pt>
                <c:pt idx="147">
                  <c:v>1.6614986777666558</c:v>
                </c:pt>
                <c:pt idx="148">
                  <c:v>1.667247212551064</c:v>
                </c:pt>
                <c:pt idx="149">
                  <c:v>1.6730156363986461</c:v>
                </c:pt>
                <c:pt idx="150">
                  <c:v>1.678804018122561</c:v>
                </c:pt>
                <c:pt idx="151">
                  <c:v>1.6846124267740585</c:v>
                </c:pt>
                <c:pt idx="152">
                  <c:v>1.6904409316432754</c:v>
                </c:pt>
                <c:pt idx="153">
                  <c:v>1.6962896022600833</c:v>
                </c:pt>
                <c:pt idx="154">
                  <c:v>1.7021585083949515</c:v>
                </c:pt>
                <c:pt idx="155">
                  <c:v>1.7080477200597135</c:v>
                </c:pt>
                <c:pt idx="156">
                  <c:v>1.7139573075084258</c:v>
                </c:pt>
                <c:pt idx="157">
                  <c:v>1.7198873412382421</c:v>
                </c:pt>
                <c:pt idx="158">
                  <c:v>1.7258378919902044</c:v>
                </c:pt>
                <c:pt idx="159">
                  <c:v>1.7318090307501106</c:v>
                </c:pt>
                <c:pt idx="160">
                  <c:v>1.7378008287493758</c:v>
                </c:pt>
                <c:pt idx="161">
                  <c:v>1.7438133574658332</c:v>
                </c:pt>
                <c:pt idx="162">
                  <c:v>1.7498466886246495</c:v>
                </c:pt>
                <c:pt idx="163">
                  <c:v>1.7559008941991392</c:v>
                </c:pt>
                <c:pt idx="164">
                  <c:v>1.7619760464116299</c:v>
                </c:pt>
                <c:pt idx="165">
                  <c:v>1.7680722177343198</c:v>
                </c:pt>
                <c:pt idx="166">
                  <c:v>1.7741894808901666</c:v>
                </c:pt>
                <c:pt idx="167">
                  <c:v>1.7803279088537356</c:v>
                </c:pt>
                <c:pt idx="168">
                  <c:v>1.7864875748520599</c:v>
                </c:pt>
                <c:pt idx="169">
                  <c:v>1.7926685523655286</c:v>
                </c:pt>
                <c:pt idx="170">
                  <c:v>1.7988709151287887</c:v>
                </c:pt>
                <c:pt idx="171">
                  <c:v>1.8050947371315698</c:v>
                </c:pt>
                <c:pt idx="172">
                  <c:v>1.8113400926195986</c:v>
                </c:pt>
                <c:pt idx="173">
                  <c:v>1.8176070560955002</c:v>
                </c:pt>
                <c:pt idx="174">
                  <c:v>1.8238957023196316</c:v>
                </c:pt>
                <c:pt idx="175">
                  <c:v>1.8302061063110615</c:v>
                </c:pt>
                <c:pt idx="176">
                  <c:v>1.8365383433483473</c:v>
                </c:pt>
                <c:pt idx="177">
                  <c:v>1.8428924889705551</c:v>
                </c:pt>
                <c:pt idx="178">
                  <c:v>1.8492686189780778</c:v>
                </c:pt>
                <c:pt idx="179">
                  <c:v>1.8556668094335762</c:v>
                </c:pt>
                <c:pt idx="180">
                  <c:v>1.8620871366628777</c:v>
                </c:pt>
                <c:pt idx="181">
                  <c:v>1.8685296772558491</c:v>
                </c:pt>
                <c:pt idx="182">
                  <c:v>1.8749945080674151</c:v>
                </c:pt>
                <c:pt idx="183">
                  <c:v>1.88148170621836</c:v>
                </c:pt>
                <c:pt idx="184">
                  <c:v>1.8879913490962938</c:v>
                </c:pt>
                <c:pt idx="185">
                  <c:v>1.8945235143565975</c:v>
                </c:pt>
                <c:pt idx="186">
                  <c:v>1.9010782799233021</c:v>
                </c:pt>
                <c:pt idx="187">
                  <c:v>1.9076557239900744</c:v>
                </c:pt>
                <c:pt idx="188">
                  <c:v>1.9142559250210969</c:v>
                </c:pt>
                <c:pt idx="189">
                  <c:v>1.9208789617520252</c:v>
                </c:pt>
                <c:pt idx="190">
                  <c:v>1.9275249131909358</c:v>
                </c:pt>
                <c:pt idx="191">
                  <c:v>1.9341938586192795</c:v>
                </c:pt>
                <c:pt idx="192">
                  <c:v>1.940885877592784</c:v>
                </c:pt>
                <c:pt idx="193">
                  <c:v>1.9476010499424217</c:v>
                </c:pt>
                <c:pt idx="194">
                  <c:v>1.9543394557753955</c:v>
                </c:pt>
                <c:pt idx="195">
                  <c:v>1.9611011754760501</c:v>
                </c:pt>
                <c:pt idx="196">
                  <c:v>1.9678862897068461</c:v>
                </c:pt>
                <c:pt idx="197">
                  <c:v>1.9746948794093324</c:v>
                </c:pt>
                <c:pt idx="198">
                  <c:v>1.9815270258051001</c:v>
                </c:pt>
                <c:pt idx="199">
                  <c:v>1.9883828103967618</c:v>
                </c:pt>
                <c:pt idx="200">
                  <c:v>1.9952623149688855</c:v>
                </c:pt>
                <c:pt idx="201">
                  <c:v>2.0021656215890387</c:v>
                </c:pt>
                <c:pt idx="202">
                  <c:v>2.0090928126087277</c:v>
                </c:pt>
                <c:pt idx="203">
                  <c:v>2.0160439706643567</c:v>
                </c:pt>
                <c:pt idx="204">
                  <c:v>2.0230191786782732</c:v>
                </c:pt>
                <c:pt idx="205">
                  <c:v>2.0300185198596767</c:v>
                </c:pt>
                <c:pt idx="206">
                  <c:v>2.0370420777057188</c:v>
                </c:pt>
                <c:pt idx="207">
                  <c:v>2.0440899360023832</c:v>
                </c:pt>
                <c:pt idx="208">
                  <c:v>2.0511621788255665</c:v>
                </c:pt>
                <c:pt idx="209">
                  <c:v>2.0582588905420565</c:v>
                </c:pt>
                <c:pt idx="210">
                  <c:v>2.0653801558105402</c:v>
                </c:pt>
                <c:pt idx="211">
                  <c:v>2.0725260595825756</c:v>
                </c:pt>
                <c:pt idx="212">
                  <c:v>2.0796966871036968</c:v>
                </c:pt>
                <c:pt idx="213">
                  <c:v>2.0868921239143368</c:v>
                </c:pt>
                <c:pt idx="214">
                  <c:v>2.0941124558508939</c:v>
                </c:pt>
                <c:pt idx="215">
                  <c:v>2.1013577690467491</c:v>
                </c:pt>
                <c:pt idx="216">
                  <c:v>2.1086281499332813</c:v>
                </c:pt>
                <c:pt idx="217">
                  <c:v>2.1159236852409471</c:v>
                </c:pt>
                <c:pt idx="218">
                  <c:v>2.1232444620002209</c:v>
                </c:pt>
                <c:pt idx="219">
                  <c:v>2.130590567542741</c:v>
                </c:pt>
                <c:pt idx="220">
                  <c:v>2.1379620895022335</c:v>
                </c:pt>
                <c:pt idx="221">
                  <c:v>2.1453591158157104</c:v>
                </c:pt>
                <c:pt idx="222">
                  <c:v>2.1527817347243752</c:v>
                </c:pt>
                <c:pt idx="223">
                  <c:v>2.1602300347747443</c:v>
                </c:pt>
                <c:pt idx="224">
                  <c:v>2.1677041048196992</c:v>
                </c:pt>
                <c:pt idx="225">
                  <c:v>2.1752040340195227</c:v>
                </c:pt>
                <c:pt idx="226">
                  <c:v>2.1827299118430026</c:v>
                </c:pt>
                <c:pt idx="227">
                  <c:v>2.1902818280684602</c:v>
                </c:pt>
                <c:pt idx="228">
                  <c:v>2.197859872784826</c:v>
                </c:pt>
                <c:pt idx="229">
                  <c:v>2.205464136392751</c:v>
                </c:pt>
                <c:pt idx="230">
                  <c:v>2.2130947096056452</c:v>
                </c:pt>
                <c:pt idx="231">
                  <c:v>2.2207516834507555</c:v>
                </c:pt>
                <c:pt idx="232">
                  <c:v>2.2284351492703052</c:v>
                </c:pt>
                <c:pt idx="233">
                  <c:v>2.2361451987225229</c:v>
                </c:pt>
                <c:pt idx="234">
                  <c:v>2.2438819237827676</c:v>
                </c:pt>
                <c:pt idx="235">
                  <c:v>2.2516454167446072</c:v>
                </c:pt>
                <c:pt idx="236">
                  <c:v>2.2594357702209802</c:v>
                </c:pt>
                <c:pt idx="237">
                  <c:v>2.2672530771451802</c:v>
                </c:pt>
                <c:pt idx="238">
                  <c:v>2.2750974307720719</c:v>
                </c:pt>
                <c:pt idx="239">
                  <c:v>2.2829689246791767</c:v>
                </c:pt>
                <c:pt idx="240">
                  <c:v>2.2908676527677811</c:v>
                </c:pt>
                <c:pt idx="241">
                  <c:v>2.2987937092640212</c:v>
                </c:pt>
                <c:pt idx="242">
                  <c:v>2.3067471887200708</c:v>
                </c:pt>
                <c:pt idx="243">
                  <c:v>2.3147281860152367</c:v>
                </c:pt>
                <c:pt idx="244">
                  <c:v>2.3227367963571086</c:v>
                </c:pt>
                <c:pt idx="245">
                  <c:v>2.3307731152826388</c:v>
                </c:pt>
                <c:pt idx="246">
                  <c:v>2.3388372386593592</c:v>
                </c:pt>
                <c:pt idx="247">
                  <c:v>2.3469292626864782</c:v>
                </c:pt>
                <c:pt idx="248">
                  <c:v>2.3550492838959993</c:v>
                </c:pt>
                <c:pt idx="249">
                  <c:v>2.3631973991540192</c:v>
                </c:pt>
                <c:pt idx="250">
                  <c:v>2.3713737056616582</c:v>
                </c:pt>
                <c:pt idx="251">
                  <c:v>2.3795783009563984</c:v>
                </c:pt>
                <c:pt idx="252">
                  <c:v>2.3878112829131792</c:v>
                </c:pt>
                <c:pt idx="253">
                  <c:v>2.3960727497455667</c:v>
                </c:pt>
                <c:pt idx="254">
                  <c:v>2.4043628000069392</c:v>
                </c:pt>
                <c:pt idx="255">
                  <c:v>2.4126815325916353</c:v>
                </c:pt>
                <c:pt idx="256">
                  <c:v>2.4210290467361801</c:v>
                </c:pt>
                <c:pt idx="257">
                  <c:v>2.4294054420204243</c:v>
                </c:pt>
                <c:pt idx="258">
                  <c:v>2.4378108183687544</c:v>
                </c:pt>
                <c:pt idx="259">
                  <c:v>2.4462452760512767</c:v>
                </c:pt>
                <c:pt idx="260">
                  <c:v>2.4547089156850221</c:v>
                </c:pt>
                <c:pt idx="261">
                  <c:v>2.4632018382351601</c:v>
                </c:pt>
                <c:pt idx="262">
                  <c:v>2.4717241450161342</c:v>
                </c:pt>
                <c:pt idx="263">
                  <c:v>2.48027593769296</c:v>
                </c:pt>
                <c:pt idx="264">
                  <c:v>2.4888573182824012</c:v>
                </c:pt>
                <c:pt idx="265">
                  <c:v>2.4974683891541325</c:v>
                </c:pt>
                <c:pt idx="266">
                  <c:v>2.5061092530321156</c:v>
                </c:pt>
                <c:pt idx="267">
                  <c:v>2.5147800129956202</c:v>
                </c:pt>
                <c:pt idx="268">
                  <c:v>2.5234807724805894</c:v>
                </c:pt>
                <c:pt idx="269">
                  <c:v>2.5322116352808188</c:v>
                </c:pt>
                <c:pt idx="270">
                  <c:v>2.5409727055493092</c:v>
                </c:pt>
                <c:pt idx="271">
                  <c:v>2.5497640877992844</c:v>
                </c:pt>
                <c:pt idx="272">
                  <c:v>2.5585858869056479</c:v>
                </c:pt>
                <c:pt idx="273">
                  <c:v>2.5674382081061444</c:v>
                </c:pt>
                <c:pt idx="274">
                  <c:v>2.5763211570025812</c:v>
                </c:pt>
                <c:pt idx="275">
                  <c:v>2.5852348395621942</c:v>
                </c:pt>
                <c:pt idx="276">
                  <c:v>2.5941793621188172</c:v>
                </c:pt>
                <c:pt idx="277">
                  <c:v>2.603154831374185</c:v>
                </c:pt>
                <c:pt idx="278">
                  <c:v>2.6121613543992077</c:v>
                </c:pt>
                <c:pt idx="279">
                  <c:v>2.6211990386352451</c:v>
                </c:pt>
                <c:pt idx="280">
                  <c:v>2.6302679918953844</c:v>
                </c:pt>
                <c:pt idx="281">
                  <c:v>2.639368322365732</c:v>
                </c:pt>
                <c:pt idx="282">
                  <c:v>2.6485001386067042</c:v>
                </c:pt>
                <c:pt idx="283">
                  <c:v>2.6576635495543202</c:v>
                </c:pt>
                <c:pt idx="284">
                  <c:v>2.6668586645214787</c:v>
                </c:pt>
                <c:pt idx="285">
                  <c:v>2.6760855931993337</c:v>
                </c:pt>
                <c:pt idx="286">
                  <c:v>2.6853444456585098</c:v>
                </c:pt>
                <c:pt idx="287">
                  <c:v>2.6946353323504759</c:v>
                </c:pt>
                <c:pt idx="288">
                  <c:v>2.7039583641088427</c:v>
                </c:pt>
                <c:pt idx="289">
                  <c:v>2.7133136521507102</c:v>
                </c:pt>
                <c:pt idx="290">
                  <c:v>2.7227013080779328</c:v>
                </c:pt>
                <c:pt idx="291">
                  <c:v>2.7321214438784889</c:v>
                </c:pt>
                <c:pt idx="292">
                  <c:v>2.7415741719278852</c:v>
                </c:pt>
                <c:pt idx="293">
                  <c:v>2.7510596049903673</c:v>
                </c:pt>
                <c:pt idx="294">
                  <c:v>2.7605778562203707</c:v>
                </c:pt>
                <c:pt idx="295">
                  <c:v>2.7701290391637361</c:v>
                </c:pt>
                <c:pt idx="296">
                  <c:v>2.7797132677593002</c:v>
                </c:pt>
                <c:pt idx="297">
                  <c:v>2.7893306563400038</c:v>
                </c:pt>
                <c:pt idx="298">
                  <c:v>2.7989813196343651</c:v>
                </c:pt>
                <c:pt idx="299">
                  <c:v>2.8086653727679196</c:v>
                </c:pt>
                <c:pt idx="300">
                  <c:v>2.8183829312644537</c:v>
                </c:pt>
                <c:pt idx="301">
                  <c:v>2.828134111047488</c:v>
                </c:pt>
                <c:pt idx="302">
                  <c:v>2.8379190284415592</c:v>
                </c:pt>
                <c:pt idx="303">
                  <c:v>2.8477378001737486</c:v>
                </c:pt>
                <c:pt idx="304">
                  <c:v>2.8575905433749491</c:v>
                </c:pt>
                <c:pt idx="305">
                  <c:v>2.8674773755813212</c:v>
                </c:pt>
                <c:pt idx="306">
                  <c:v>2.8773984147356626</c:v>
                </c:pt>
                <c:pt idx="307">
                  <c:v>2.8873537791888877</c:v>
                </c:pt>
                <c:pt idx="308">
                  <c:v>2.8973435877013292</c:v>
                </c:pt>
                <c:pt idx="309">
                  <c:v>2.9073679594442314</c:v>
                </c:pt>
                <c:pt idx="310">
                  <c:v>2.9174270140011687</c:v>
                </c:pt>
                <c:pt idx="311">
                  <c:v>2.927520871369456</c:v>
                </c:pt>
                <c:pt idx="312">
                  <c:v>2.9376496519615336</c:v>
                </c:pt>
                <c:pt idx="313">
                  <c:v>2.9478134766065232</c:v>
                </c:pt>
                <c:pt idx="314">
                  <c:v>2.9580124665515477</c:v>
                </c:pt>
                <c:pt idx="315">
                  <c:v>2.9682467434632427</c:v>
                </c:pt>
                <c:pt idx="316">
                  <c:v>2.9785164294291793</c:v>
                </c:pt>
                <c:pt idx="317">
                  <c:v>2.9888216469593889</c:v>
                </c:pt>
                <c:pt idx="318">
                  <c:v>2.9991625189876552</c:v>
                </c:pt>
                <c:pt idx="319">
                  <c:v>3.0095391688732045</c:v>
                </c:pt>
                <c:pt idx="320">
                  <c:v>3.0199517204020192</c:v>
                </c:pt>
                <c:pt idx="321">
                  <c:v>3.0304002977883675</c:v>
                </c:pt>
                <c:pt idx="322">
                  <c:v>3.0408850256762827</c:v>
                </c:pt>
                <c:pt idx="323">
                  <c:v>3.0514060291410368</c:v>
                </c:pt>
                <c:pt idx="324">
                  <c:v>3.0619634336906767</c:v>
                </c:pt>
                <c:pt idx="325">
                  <c:v>3.0725573652674494</c:v>
                </c:pt>
                <c:pt idx="326">
                  <c:v>3.0831879502493735</c:v>
                </c:pt>
                <c:pt idx="327">
                  <c:v>3.0938553154516537</c:v>
                </c:pt>
                <c:pt idx="328">
                  <c:v>3.1045595881283612</c:v>
                </c:pt>
                <c:pt idx="329">
                  <c:v>3.1153008959737587</c:v>
                </c:pt>
                <c:pt idx="330">
                  <c:v>3.1260793671239582</c:v>
                </c:pt>
                <c:pt idx="331">
                  <c:v>3.1368951301583681</c:v>
                </c:pt>
                <c:pt idx="332">
                  <c:v>3.1477483141013192</c:v>
                </c:pt>
                <c:pt idx="333">
                  <c:v>3.1586390484234812</c:v>
                </c:pt>
                <c:pt idx="334">
                  <c:v>3.1695674630434936</c:v>
                </c:pt>
                <c:pt idx="335">
                  <c:v>3.1805336883295361</c:v>
                </c:pt>
                <c:pt idx="336">
                  <c:v>3.1915378551007652</c:v>
                </c:pt>
                <c:pt idx="337">
                  <c:v>3.2025800946290297</c:v>
                </c:pt>
                <c:pt idx="338">
                  <c:v>3.2136605386403212</c:v>
                </c:pt>
                <c:pt idx="339">
                  <c:v>3.2247793193163812</c:v>
                </c:pt>
                <c:pt idx="340">
                  <c:v>3.2359365692962836</c:v>
                </c:pt>
                <c:pt idx="341">
                  <c:v>3.2471324216780242</c:v>
                </c:pt>
                <c:pt idx="342">
                  <c:v>3.2583670100200872</c:v>
                </c:pt>
                <c:pt idx="343">
                  <c:v>3.2696404683430531</c:v>
                </c:pt>
                <c:pt idx="344">
                  <c:v>3.2809529311311887</c:v>
                </c:pt>
                <c:pt idx="345">
                  <c:v>3.2923045333340633</c:v>
                </c:pt>
                <c:pt idx="346">
                  <c:v>3.3036954103681349</c:v>
                </c:pt>
                <c:pt idx="347">
                  <c:v>3.3151256981184267</c:v>
                </c:pt>
                <c:pt idx="348">
                  <c:v>3.3265955329400421</c:v>
                </c:pt>
                <c:pt idx="349">
                  <c:v>3.3381050516598867</c:v>
                </c:pt>
                <c:pt idx="350">
                  <c:v>3.3496543915782602</c:v>
                </c:pt>
                <c:pt idx="351">
                  <c:v>3.3612436904705194</c:v>
                </c:pt>
                <c:pt idx="352">
                  <c:v>3.3728730865886702</c:v>
                </c:pt>
                <c:pt idx="353">
                  <c:v>3.3845427186630874</c:v>
                </c:pt>
                <c:pt idx="354">
                  <c:v>3.3962527259040645</c:v>
                </c:pt>
                <c:pt idx="355">
                  <c:v>3.4080032480036442</c:v>
                </c:pt>
                <c:pt idx="356">
                  <c:v>3.4197944251370824</c:v>
                </c:pt>
                <c:pt idx="357">
                  <c:v>3.4316263979646777</c:v>
                </c:pt>
                <c:pt idx="358">
                  <c:v>3.4434993076333802</c:v>
                </c:pt>
                <c:pt idx="359">
                  <c:v>3.4554132957784773</c:v>
                </c:pt>
                <c:pt idx="360">
                  <c:v>3.4673685045253086</c:v>
                </c:pt>
                <c:pt idx="361">
                  <c:v>3.4793650764909341</c:v>
                </c:pt>
                <c:pt idx="362">
                  <c:v>3.4914031547858397</c:v>
                </c:pt>
                <c:pt idx="363">
                  <c:v>3.5034828830156997</c:v>
                </c:pt>
                <c:pt idx="364">
                  <c:v>3.5156044052829709</c:v>
                </c:pt>
                <c:pt idx="365">
                  <c:v>3.5277678661887286</c:v>
                </c:pt>
                <c:pt idx="366">
                  <c:v>3.5399734108343361</c:v>
                </c:pt>
                <c:pt idx="367">
                  <c:v>3.5522211848231731</c:v>
                </c:pt>
                <c:pt idx="368">
                  <c:v>3.5645113342624413</c:v>
                </c:pt>
                <c:pt idx="369">
                  <c:v>3.5768440057647308</c:v>
                </c:pt>
                <c:pt idx="370">
                  <c:v>3.5892193464500401</c:v>
                </c:pt>
                <c:pt idx="371">
                  <c:v>3.6016375039472615</c:v>
                </c:pt>
                <c:pt idx="372">
                  <c:v>3.6140986263961188</c:v>
                </c:pt>
                <c:pt idx="373">
                  <c:v>3.6266028624488587</c:v>
                </c:pt>
                <c:pt idx="374">
                  <c:v>3.6391503612720602</c:v>
                </c:pt>
                <c:pt idx="375">
                  <c:v>3.6517412725483616</c:v>
                </c:pt>
                <c:pt idx="376">
                  <c:v>3.6643757464783326</c:v>
                </c:pt>
                <c:pt idx="377">
                  <c:v>3.6770539337821324</c:v>
                </c:pt>
                <c:pt idx="378">
                  <c:v>3.6897759857014862</c:v>
                </c:pt>
                <c:pt idx="379">
                  <c:v>3.7025420540013352</c:v>
                </c:pt>
                <c:pt idx="380">
                  <c:v>3.7153522909717078</c:v>
                </c:pt>
                <c:pt idx="381">
                  <c:v>3.7282068494295482</c:v>
                </c:pt>
                <c:pt idx="382">
                  <c:v>3.7411058827205212</c:v>
                </c:pt>
                <c:pt idx="383">
                  <c:v>3.7540495447208198</c:v>
                </c:pt>
                <c:pt idx="384">
                  <c:v>3.7670379898390691</c:v>
                </c:pt>
                <c:pt idx="385">
                  <c:v>3.7800713730180902</c:v>
                </c:pt>
                <c:pt idx="386">
                  <c:v>3.7931498497368001</c:v>
                </c:pt>
                <c:pt idx="387">
                  <c:v>3.8062735760120359</c:v>
                </c:pt>
                <c:pt idx="388">
                  <c:v>3.8194427084004428</c:v>
                </c:pt>
                <c:pt idx="389">
                  <c:v>3.8326574040003107</c:v>
                </c:pt>
                <c:pt idx="390">
                  <c:v>3.8459178204535132</c:v>
                </c:pt>
                <c:pt idx="391">
                  <c:v>3.8592241159472667</c:v>
                </c:pt>
                <c:pt idx="392">
                  <c:v>3.8725764492161372</c:v>
                </c:pt>
                <c:pt idx="393">
                  <c:v>3.8859749795439087</c:v>
                </c:pt>
                <c:pt idx="394">
                  <c:v>3.8994198667654087</c:v>
                </c:pt>
                <c:pt idx="395">
                  <c:v>3.912911271268503</c:v>
                </c:pt>
                <c:pt idx="396">
                  <c:v>3.9264493539959622</c:v>
                </c:pt>
                <c:pt idx="397">
                  <c:v>3.9400342764474461</c:v>
                </c:pt>
                <c:pt idx="398">
                  <c:v>3.9536662006812509</c:v>
                </c:pt>
                <c:pt idx="399">
                  <c:v>3.9673452893165182</c:v>
                </c:pt>
                <c:pt idx="400">
                  <c:v>3.9810717055349452</c:v>
                </c:pt>
                <c:pt idx="401">
                  <c:v>3.9948456130828061</c:v>
                </c:pt>
                <c:pt idx="402">
                  <c:v>4.008667176272998</c:v>
                </c:pt>
                <c:pt idx="403">
                  <c:v>4.0225365599867464</c:v>
                </c:pt>
                <c:pt idx="404">
                  <c:v>4.0364539296760187</c:v>
                </c:pt>
                <c:pt idx="405">
                  <c:v>4.050419451364899</c:v>
                </c:pt>
                <c:pt idx="406">
                  <c:v>4.0644332916520947</c:v>
                </c:pt>
                <c:pt idx="407">
                  <c:v>4.0784956177126714</c:v>
                </c:pt>
                <c:pt idx="408">
                  <c:v>4.0926065973000743</c:v>
                </c:pt>
                <c:pt idx="409">
                  <c:v>4.1067663987481833</c:v>
                </c:pt>
                <c:pt idx="410">
                  <c:v>4.120975190973267</c:v>
                </c:pt>
                <c:pt idx="411">
                  <c:v>4.1352331434760234</c:v>
                </c:pt>
                <c:pt idx="412">
                  <c:v>4.1495404263435915</c:v>
                </c:pt>
                <c:pt idx="413">
                  <c:v>4.1638972102516005</c:v>
                </c:pt>
                <c:pt idx="414">
                  <c:v>4.1783036664661806</c:v>
                </c:pt>
                <c:pt idx="415">
                  <c:v>4.192759966845979</c:v>
                </c:pt>
                <c:pt idx="416">
                  <c:v>4.2072662838444224</c:v>
                </c:pt>
                <c:pt idx="417">
                  <c:v>4.2218227905112933</c:v>
                </c:pt>
                <c:pt idx="418">
                  <c:v>4.2364296604953724</c:v>
                </c:pt>
                <c:pt idx="419">
                  <c:v>4.2510870680461155</c:v>
                </c:pt>
                <c:pt idx="420">
                  <c:v>4.2657951880158844</c:v>
                </c:pt>
                <c:pt idx="421">
                  <c:v>4.2805541958619981</c:v>
                </c:pt>
                <c:pt idx="422">
                  <c:v>4.2953642676488295</c:v>
                </c:pt>
                <c:pt idx="423">
                  <c:v>4.3102255800499085</c:v>
                </c:pt>
                <c:pt idx="424">
                  <c:v>4.3251383103500345</c:v>
                </c:pt>
                <c:pt idx="425">
                  <c:v>4.3401026364473845</c:v>
                </c:pt>
                <c:pt idx="426">
                  <c:v>4.3551187368556246</c:v>
                </c:pt>
                <c:pt idx="427">
                  <c:v>4.3701867907060876</c:v>
                </c:pt>
                <c:pt idx="428">
                  <c:v>4.3853069777498055</c:v>
                </c:pt>
                <c:pt idx="429">
                  <c:v>4.4004794783597898</c:v>
                </c:pt>
                <c:pt idx="430">
                  <c:v>4.4157044735330784</c:v>
                </c:pt>
                <c:pt idx="431">
                  <c:v>4.4309821448929414</c:v>
                </c:pt>
                <c:pt idx="432">
                  <c:v>4.4463126746910424</c:v>
                </c:pt>
                <c:pt idx="433">
                  <c:v>4.4616962458095921</c:v>
                </c:pt>
                <c:pt idx="434">
                  <c:v>4.4771330417635804</c:v>
                </c:pt>
                <c:pt idx="435">
                  <c:v>4.4926232467028813</c:v>
                </c:pt>
                <c:pt idx="436">
                  <c:v>4.5081670454145524</c:v>
                </c:pt>
                <c:pt idx="437">
                  <c:v>4.5237646233249418</c:v>
                </c:pt>
                <c:pt idx="438">
                  <c:v>4.5394161665019777</c:v>
                </c:pt>
                <c:pt idx="439">
                  <c:v>4.5551218616573355</c:v>
                </c:pt>
                <c:pt idx="440">
                  <c:v>4.5708818961486886</c:v>
                </c:pt>
                <c:pt idx="441">
                  <c:v>4.5866964579819571</c:v>
                </c:pt>
                <c:pt idx="442">
                  <c:v>4.6025657358135019</c:v>
                </c:pt>
                <c:pt idx="443">
                  <c:v>4.6184899189524256</c:v>
                </c:pt>
                <c:pt idx="444">
                  <c:v>4.6344691973628445</c:v>
                </c:pt>
                <c:pt idx="445">
                  <c:v>4.6505037616659788</c:v>
                </c:pt>
                <c:pt idx="446">
                  <c:v>4.6665938031428293</c:v>
                </c:pt>
                <c:pt idx="447">
                  <c:v>4.6827395137359265</c:v>
                </c:pt>
                <c:pt idx="448">
                  <c:v>4.6989410860520895</c:v>
                </c:pt>
                <c:pt idx="449">
                  <c:v>4.7151987133644164</c:v>
                </c:pt>
                <c:pt idx="450">
                  <c:v>4.7315125896147414</c:v>
                </c:pt>
                <c:pt idx="451">
                  <c:v>4.7478829094158872</c:v>
                </c:pt>
                <c:pt idx="452">
                  <c:v>4.7643098680540845</c:v>
                </c:pt>
                <c:pt idx="453">
                  <c:v>4.7807936614911446</c:v>
                </c:pt>
                <c:pt idx="454">
                  <c:v>4.7973344863668244</c:v>
                </c:pt>
                <c:pt idx="455">
                  <c:v>4.8139325400013755</c:v>
                </c:pt>
                <c:pt idx="456">
                  <c:v>4.8305880203976566</c:v>
                </c:pt>
                <c:pt idx="457">
                  <c:v>4.8473011262435906</c:v>
                </c:pt>
                <c:pt idx="458">
                  <c:v>4.8640720569145355</c:v>
                </c:pt>
                <c:pt idx="459">
                  <c:v>4.8809010124756886</c:v>
                </c:pt>
                <c:pt idx="460">
                  <c:v>4.8977881936843914</c:v>
                </c:pt>
                <c:pt idx="461">
                  <c:v>4.9147338019926083</c:v>
                </c:pt>
                <c:pt idx="462">
                  <c:v>4.9317380395492894</c:v>
                </c:pt>
                <c:pt idx="463">
                  <c:v>4.9488011092027904</c:v>
                </c:pt>
                <c:pt idx="464">
                  <c:v>4.9659232145032854</c:v>
                </c:pt>
                <c:pt idx="465">
                  <c:v>4.9831045597051915</c:v>
                </c:pt>
                <c:pt idx="466">
                  <c:v>5.0003453497697068</c:v>
                </c:pt>
                <c:pt idx="467">
                  <c:v>5.0176457903670091</c:v>
                </c:pt>
                <c:pt idx="468">
                  <c:v>5.0350060878789691</c:v>
                </c:pt>
                <c:pt idx="469">
                  <c:v>5.0524264494014766</c:v>
                </c:pt>
                <c:pt idx="470">
                  <c:v>5.0699070827469619</c:v>
                </c:pt>
                <c:pt idx="471">
                  <c:v>5.0874481964468314</c:v>
                </c:pt>
                <c:pt idx="472">
                  <c:v>5.1050499997539793</c:v>
                </c:pt>
                <c:pt idx="473">
                  <c:v>5.1227127026452788</c:v>
                </c:pt>
                <c:pt idx="474">
                  <c:v>5.1404365158241774</c:v>
                </c:pt>
                <c:pt idx="475">
                  <c:v>5.1582216507229717</c:v>
                </c:pt>
                <c:pt idx="476">
                  <c:v>5.176068319505589</c:v>
                </c:pt>
                <c:pt idx="477">
                  <c:v>5.1939767350699855</c:v>
                </c:pt>
                <c:pt idx="478">
                  <c:v>5.2119471110507174</c:v>
                </c:pt>
                <c:pt idx="479">
                  <c:v>5.2299796618214662</c:v>
                </c:pt>
                <c:pt idx="480">
                  <c:v>5.2480746024976384</c:v>
                </c:pt>
                <c:pt idx="481">
                  <c:v>5.266232148938883</c:v>
                </c:pt>
                <c:pt idx="482">
                  <c:v>5.2844525177517045</c:v>
                </c:pt>
                <c:pt idx="483">
                  <c:v>5.3027359262920299</c:v>
                </c:pt>
                <c:pt idx="484">
                  <c:v>5.3210825926678478</c:v>
                </c:pt>
                <c:pt idx="485">
                  <c:v>5.3394927357417048</c:v>
                </c:pt>
                <c:pt idx="486">
                  <c:v>5.3579665751333145</c:v>
                </c:pt>
                <c:pt idx="487">
                  <c:v>5.3765043312224448</c:v>
                </c:pt>
                <c:pt idx="488">
                  <c:v>5.3951062251511779</c:v>
                </c:pt>
                <c:pt idx="489">
                  <c:v>5.4137724788267674</c:v>
                </c:pt>
                <c:pt idx="490">
                  <c:v>5.4325033149242525</c:v>
                </c:pt>
                <c:pt idx="491">
                  <c:v>5.4512989568890093</c:v>
                </c:pt>
                <c:pt idx="492">
                  <c:v>5.4701596289396139</c:v>
                </c:pt>
                <c:pt idx="493">
                  <c:v>5.4890855560703375</c:v>
                </c:pt>
                <c:pt idx="494">
                  <c:v>5.5080769640539291</c:v>
                </c:pt>
                <c:pt idx="495">
                  <c:v>5.527134079444207</c:v>
                </c:pt>
                <c:pt idx="496">
                  <c:v>5.5462571295789997</c:v>
                </c:pt>
                <c:pt idx="497">
                  <c:v>5.5654463425824705</c:v>
                </c:pt>
                <c:pt idx="498">
                  <c:v>5.5847019473681945</c:v>
                </c:pt>
                <c:pt idx="499">
                  <c:v>5.6040241736417356</c:v>
                </c:pt>
                <c:pt idx="500">
                  <c:v>5.6234132519033775</c:v>
                </c:pt>
                <c:pt idx="501">
                  <c:v>5.6428694134509314</c:v>
                </c:pt>
                <c:pt idx="502">
                  <c:v>5.6623928903824146</c:v>
                </c:pt>
                <c:pt idx="503">
                  <c:v>5.6819839155989387</c:v>
                </c:pt>
                <c:pt idx="504">
                  <c:v>5.701642722807394</c:v>
                </c:pt>
                <c:pt idx="505">
                  <c:v>5.7213695465231504</c:v>
                </c:pt>
                <c:pt idx="506">
                  <c:v>5.7411646220731809</c:v>
                </c:pt>
                <c:pt idx="507">
                  <c:v>5.7610281855984606</c:v>
                </c:pt>
                <c:pt idx="508">
                  <c:v>5.7809604740570624</c:v>
                </c:pt>
                <c:pt idx="509">
                  <c:v>5.8009617252269186</c:v>
                </c:pt>
                <c:pt idx="510">
                  <c:v>5.8210321777085845</c:v>
                </c:pt>
                <c:pt idx="511">
                  <c:v>5.8411720709281809</c:v>
                </c:pt>
                <c:pt idx="512">
                  <c:v>5.8613816451401632</c:v>
                </c:pt>
                <c:pt idx="513">
                  <c:v>5.8816611414302864</c:v>
                </c:pt>
                <c:pt idx="514">
                  <c:v>5.9020108017183155</c:v>
                </c:pt>
                <c:pt idx="515">
                  <c:v>5.9224308687611655</c:v>
                </c:pt>
                <c:pt idx="516">
                  <c:v>5.9429215861555855</c:v>
                </c:pt>
                <c:pt idx="517">
                  <c:v>5.9634831983411534</c:v>
                </c:pt>
                <c:pt idx="518">
                  <c:v>5.9841159506030648</c:v>
                </c:pt>
                <c:pt idx="519">
                  <c:v>6.0048200890753298</c:v>
                </c:pt>
                <c:pt idx="520">
                  <c:v>6.0255958607434144</c:v>
                </c:pt>
                <c:pt idx="521">
                  <c:v>6.0464435134474588</c:v>
                </c:pt>
                <c:pt idx="522">
                  <c:v>6.0673632958849399</c:v>
                </c:pt>
                <c:pt idx="523">
                  <c:v>6.0883554576138144</c:v>
                </c:pt>
                <c:pt idx="524">
                  <c:v>6.1094202490555745</c:v>
                </c:pt>
                <c:pt idx="525">
                  <c:v>6.1305579214980668</c:v>
                </c:pt>
                <c:pt idx="526">
                  <c:v>6.1517687270985402</c:v>
                </c:pt>
                <c:pt idx="527">
                  <c:v>6.1730529188866941</c:v>
                </c:pt>
                <c:pt idx="528">
                  <c:v>6.1944107507676645</c:v>
                </c:pt>
                <c:pt idx="529">
                  <c:v>6.2158424775250785</c:v>
                </c:pt>
                <c:pt idx="530">
                  <c:v>6.2373483548240714</c:v>
                </c:pt>
                <c:pt idx="531">
                  <c:v>6.2589286392142585</c:v>
                </c:pt>
                <c:pt idx="532">
                  <c:v>6.2805835881330303</c:v>
                </c:pt>
                <c:pt idx="533">
                  <c:v>6.3023134599083637</c:v>
                </c:pt>
                <c:pt idx="534">
                  <c:v>6.3241185137620208</c:v>
                </c:pt>
                <c:pt idx="535">
                  <c:v>6.3459990098127159</c:v>
                </c:pt>
                <c:pt idx="536">
                  <c:v>6.3679552090789535</c:v>
                </c:pt>
                <c:pt idx="537">
                  <c:v>6.3899873734826125</c:v>
                </c:pt>
                <c:pt idx="538">
                  <c:v>6.4120957658514595</c:v>
                </c:pt>
                <c:pt idx="539">
                  <c:v>6.4342806499228029</c:v>
                </c:pt>
                <c:pt idx="540">
                  <c:v>6.4565422903463974</c:v>
                </c:pt>
                <c:pt idx="541">
                  <c:v>6.4788809526876374</c:v>
                </c:pt>
                <c:pt idx="542">
                  <c:v>6.5012969034307524</c:v>
                </c:pt>
                <c:pt idx="543">
                  <c:v>6.5237904099819284</c:v>
                </c:pt>
                <c:pt idx="544">
                  <c:v>6.5463617406726096</c:v>
                </c:pt>
                <c:pt idx="545">
                  <c:v>6.5690111647624967</c:v>
                </c:pt>
                <c:pt idx="546">
                  <c:v>6.5917389524430474</c:v>
                </c:pt>
                <c:pt idx="547">
                  <c:v>6.6145453748404037</c:v>
                </c:pt>
                <c:pt idx="548">
                  <c:v>6.6374307040189056</c:v>
                </c:pt>
                <c:pt idx="549">
                  <c:v>6.6603952129840565</c:v>
                </c:pt>
                <c:pt idx="550">
                  <c:v>6.6834391756859715</c:v>
                </c:pt>
                <c:pt idx="551">
                  <c:v>6.7065628670226038</c:v>
                </c:pt>
                <c:pt idx="552">
                  <c:v>6.7297665628430012</c:v>
                </c:pt>
                <c:pt idx="553">
                  <c:v>6.7530505399506096</c:v>
                </c:pt>
                <c:pt idx="554">
                  <c:v>6.7764150761065665</c:v>
                </c:pt>
                <c:pt idx="555">
                  <c:v>6.7998604500330524</c:v>
                </c:pt>
                <c:pt idx="556">
                  <c:v>6.8233869414164818</c:v>
                </c:pt>
                <c:pt idx="557">
                  <c:v>6.8469948309111475</c:v>
                </c:pt>
                <c:pt idx="558">
                  <c:v>6.8706844001421414</c:v>
                </c:pt>
                <c:pt idx="559">
                  <c:v>6.8944559317090199</c:v>
                </c:pt>
                <c:pt idx="560">
                  <c:v>6.9183097091891934</c:v>
                </c:pt>
                <c:pt idx="561">
                  <c:v>6.9422460171410014</c:v>
                </c:pt>
                <c:pt idx="562">
                  <c:v>6.9662651411074963</c:v>
                </c:pt>
                <c:pt idx="563">
                  <c:v>6.9903673676195783</c:v>
                </c:pt>
                <c:pt idx="564">
                  <c:v>7.0145529841995176</c:v>
                </c:pt>
                <c:pt idx="565">
                  <c:v>7.0388222793643722</c:v>
                </c:pt>
                <c:pt idx="566">
                  <c:v>7.063175542629395</c:v>
                </c:pt>
                <c:pt idx="567">
                  <c:v>7.0876130645116424</c:v>
                </c:pt>
                <c:pt idx="568">
                  <c:v>7.1121351365330643</c:v>
                </c:pt>
                <c:pt idx="569">
                  <c:v>7.1367420512245534</c:v>
                </c:pt>
                <c:pt idx="570">
                  <c:v>7.1614341021288155</c:v>
                </c:pt>
                <c:pt idx="571">
                  <c:v>7.1862115838043934</c:v>
                </c:pt>
                <c:pt idx="572">
                  <c:v>7.2110747918287892</c:v>
                </c:pt>
                <c:pt idx="573">
                  <c:v>7.2360240228023134</c:v>
                </c:pt>
                <c:pt idx="574">
                  <c:v>7.2610595743513384</c:v>
                </c:pt>
                <c:pt idx="575">
                  <c:v>7.2861817451320734</c:v>
                </c:pt>
                <c:pt idx="576">
                  <c:v>7.3113908348339613</c:v>
                </c:pt>
                <c:pt idx="577">
                  <c:v>7.3366871441834007</c:v>
                </c:pt>
                <c:pt idx="578">
                  <c:v>7.3620709749471365</c:v>
                </c:pt>
                <c:pt idx="579">
                  <c:v>7.3875426299361457</c:v>
                </c:pt>
                <c:pt idx="580">
                  <c:v>7.4131024130089553</c:v>
                </c:pt>
                <c:pt idx="581">
                  <c:v>7.4387506290754475</c:v>
                </c:pt>
                <c:pt idx="582">
                  <c:v>7.4644875841004366</c:v>
                </c:pt>
                <c:pt idx="583">
                  <c:v>7.4903135851073523</c:v>
                </c:pt>
                <c:pt idx="584">
                  <c:v>7.5162289401818434</c:v>
                </c:pt>
                <c:pt idx="585">
                  <c:v>7.5422339584754745</c:v>
                </c:pt>
                <c:pt idx="586">
                  <c:v>7.5683289502095095</c:v>
                </c:pt>
                <c:pt idx="587">
                  <c:v>7.5945142266784034</c:v>
                </c:pt>
                <c:pt idx="588">
                  <c:v>7.6207901002538874</c:v>
                </c:pt>
                <c:pt idx="589">
                  <c:v>7.6471568843881075</c:v>
                </c:pt>
                <c:pt idx="590">
                  <c:v>7.6736148936179465</c:v>
                </c:pt>
                <c:pt idx="591">
                  <c:v>7.7001644435684815</c:v>
                </c:pt>
                <c:pt idx="592">
                  <c:v>7.7268058509567581</c:v>
                </c:pt>
                <c:pt idx="593">
                  <c:v>7.7535394335957317</c:v>
                </c:pt>
                <c:pt idx="594">
                  <c:v>7.7803655103977967</c:v>
                </c:pt>
                <c:pt idx="595">
                  <c:v>7.807284401378821</c:v>
                </c:pt>
                <c:pt idx="596">
                  <c:v>7.8342964276618714</c:v>
                </c:pt>
                <c:pt idx="597">
                  <c:v>7.8614019114810354</c:v>
                </c:pt>
                <c:pt idx="598">
                  <c:v>7.8886011761852846</c:v>
                </c:pt>
                <c:pt idx="599">
                  <c:v>7.9158945462423445</c:v>
                </c:pt>
                <c:pt idx="600">
                  <c:v>7.9432823472425724</c:v>
                </c:pt>
                <c:pt idx="601">
                  <c:v>7.9707649059027395</c:v>
                </c:pt>
                <c:pt idx="602">
                  <c:v>7.9983425500700314</c:v>
                </c:pt>
                <c:pt idx="603">
                  <c:v>8.0260156087260093</c:v>
                </c:pt>
                <c:pt idx="604">
                  <c:v>8.0537844119904047</c:v>
                </c:pt>
                <c:pt idx="605">
                  <c:v>8.0816492911251228</c:v>
                </c:pt>
                <c:pt idx="606">
                  <c:v>8.1096105785381525</c:v>
                </c:pt>
                <c:pt idx="607">
                  <c:v>8.1376686077876013</c:v>
                </c:pt>
                <c:pt idx="608">
                  <c:v>8.1658237135856542</c:v>
                </c:pt>
                <c:pt idx="609">
                  <c:v>8.1940762318025069</c:v>
                </c:pt>
                <c:pt idx="610">
                  <c:v>8.2224264994704352</c:v>
                </c:pt>
                <c:pt idx="611">
                  <c:v>8.2508748547878028</c:v>
                </c:pt>
                <c:pt idx="612">
                  <c:v>8.2794216371230647</c:v>
                </c:pt>
                <c:pt idx="613">
                  <c:v>8.3080671870188212</c:v>
                </c:pt>
                <c:pt idx="614">
                  <c:v>8.3368118461960616</c:v>
                </c:pt>
                <c:pt idx="615">
                  <c:v>8.3656559575578626</c:v>
                </c:pt>
                <c:pt idx="616">
                  <c:v>8.3945998651936868</c:v>
                </c:pt>
                <c:pt idx="617">
                  <c:v>8.4236439143837298</c:v>
                </c:pt>
                <c:pt idx="618">
                  <c:v>8.4527884516026592</c:v>
                </c:pt>
                <c:pt idx="619">
                  <c:v>8.4820338245237767</c:v>
                </c:pt>
                <c:pt idx="620">
                  <c:v>8.5113803820234679</c:v>
                </c:pt>
                <c:pt idx="621">
                  <c:v>8.5408284741851439</c:v>
                </c:pt>
                <c:pt idx="622">
                  <c:v>8.5703784523033981</c:v>
                </c:pt>
                <c:pt idx="623">
                  <c:v>8.6000306688882748</c:v>
                </c:pt>
                <c:pt idx="624">
                  <c:v>8.6297854776694027</c:v>
                </c:pt>
                <c:pt idx="625">
                  <c:v>8.6596432336004021</c:v>
                </c:pt>
                <c:pt idx="626">
                  <c:v>8.6896042928627573</c:v>
                </c:pt>
                <c:pt idx="627">
                  <c:v>8.7196690128704279</c:v>
                </c:pt>
                <c:pt idx="628">
                  <c:v>8.7498377522740487</c:v>
                </c:pt>
                <c:pt idx="629">
                  <c:v>8.7801108709649842</c:v>
                </c:pt>
                <c:pt idx="630">
                  <c:v>8.8104887300798218</c:v>
                </c:pt>
                <c:pt idx="631">
                  <c:v>8.8409716920046382</c:v>
                </c:pt>
                <c:pt idx="632">
                  <c:v>8.8715601203792875</c:v>
                </c:pt>
                <c:pt idx="633">
                  <c:v>8.9022543801017857</c:v>
                </c:pt>
                <c:pt idx="634">
                  <c:v>8.9330548373326568</c:v>
                </c:pt>
                <c:pt idx="635">
                  <c:v>8.9639618594991717</c:v>
                </c:pt>
                <c:pt idx="636">
                  <c:v>8.9949758153000197</c:v>
                </c:pt>
                <c:pt idx="637">
                  <c:v>9.0260970747094227</c:v>
                </c:pt>
                <c:pt idx="638">
                  <c:v>9.0573260089816667</c:v>
                </c:pt>
                <c:pt idx="639">
                  <c:v>9.088662990655541</c:v>
                </c:pt>
                <c:pt idx="640">
                  <c:v>9.1201083935587519</c:v>
                </c:pt>
                <c:pt idx="641">
                  <c:v>9.1516625928124107</c:v>
                </c:pt>
                <c:pt idx="642">
                  <c:v>9.1833259648354133</c:v>
                </c:pt>
                <c:pt idx="643">
                  <c:v>9.2150988873492548</c:v>
                </c:pt>
                <c:pt idx="644">
                  <c:v>9.2469817393818659</c:v>
                </c:pt>
                <c:pt idx="645">
                  <c:v>9.2789749012729619</c:v>
                </c:pt>
                <c:pt idx="646">
                  <c:v>9.3110787546779488</c:v>
                </c:pt>
                <c:pt idx="647">
                  <c:v>9.3432936825727619</c:v>
                </c:pt>
                <c:pt idx="648">
                  <c:v>9.3756200692584528</c:v>
                </c:pt>
                <c:pt idx="649">
                  <c:v>9.4080583003655089</c:v>
                </c:pt>
                <c:pt idx="650">
                  <c:v>9.4406087628588189</c:v>
                </c:pt>
                <c:pt idx="651">
                  <c:v>9.4732718450421309</c:v>
                </c:pt>
                <c:pt idx="652">
                  <c:v>9.5060479365624548</c:v>
                </c:pt>
                <c:pt idx="653">
                  <c:v>9.5389374284150659</c:v>
                </c:pt>
                <c:pt idx="654">
                  <c:v>9.5719407129480718</c:v>
                </c:pt>
                <c:pt idx="655">
                  <c:v>9.6050581838669302</c:v>
                </c:pt>
                <c:pt idx="656">
                  <c:v>9.6382902362393299</c:v>
                </c:pt>
                <c:pt idx="657">
                  <c:v>9.6716372664998058</c:v>
                </c:pt>
                <c:pt idx="658">
                  <c:v>9.7050996724545122</c:v>
                </c:pt>
                <c:pt idx="659">
                  <c:v>9.7386778532859495</c:v>
                </c:pt>
                <c:pt idx="660">
                  <c:v>9.7723722095577195</c:v>
                </c:pt>
                <c:pt idx="661">
                  <c:v>9.8061831432193216</c:v>
                </c:pt>
                <c:pt idx="662">
                  <c:v>9.8401110576109456</c:v>
                </c:pt>
                <c:pt idx="663">
                  <c:v>9.8741563574683315</c:v>
                </c:pt>
                <c:pt idx="664">
                  <c:v>9.908319448927271</c:v>
                </c:pt>
                <c:pt idx="665">
                  <c:v>9.9426007395291727</c:v>
                </c:pt>
                <c:pt idx="666">
                  <c:v>9.9770006382251548</c:v>
                </c:pt>
                <c:pt idx="667">
                  <c:v>10.011519555381332</c:v>
                </c:pt>
                <c:pt idx="668">
                  <c:v>10.046157902783548</c:v>
                </c:pt>
                <c:pt idx="669">
                  <c:v>10.080916093642553</c:v>
                </c:pt>
                <c:pt idx="670">
                  <c:v>10.115794542598582</c:v>
                </c:pt>
                <c:pt idx="671">
                  <c:v>10.150793665726512</c:v>
                </c:pt>
                <c:pt idx="672">
                  <c:v>10.185913880540767</c:v>
                </c:pt>
                <c:pt idx="673">
                  <c:v>10.221155606000318</c:v>
                </c:pt>
                <c:pt idx="674">
                  <c:v>10.25651926251367</c:v>
                </c:pt>
                <c:pt idx="675">
                  <c:v>10.292005271943875</c:v>
                </c:pt>
                <c:pt idx="676">
                  <c:v>10.32761405761357</c:v>
                </c:pt>
                <c:pt idx="677">
                  <c:v>10.36334604431002</c:v>
                </c:pt>
                <c:pt idx="678">
                  <c:v>10.399201658290187</c:v>
                </c:pt>
                <c:pt idx="679">
                  <c:v>10.435181327285832</c:v>
                </c:pt>
                <c:pt idx="680">
                  <c:v>10.471285480508591</c:v>
                </c:pt>
                <c:pt idx="681">
                  <c:v>10.507514548655116</c:v>
                </c:pt>
                <c:pt idx="682">
                  <c:v>10.543868963912118</c:v>
                </c:pt>
                <c:pt idx="683">
                  <c:v>10.580349159961926</c:v>
                </c:pt>
                <c:pt idx="684">
                  <c:v>10.616955571986844</c:v>
                </c:pt>
                <c:pt idx="685">
                  <c:v>10.65368863667528</c:v>
                </c:pt>
                <c:pt idx="686">
                  <c:v>10.690548792226178</c:v>
                </c:pt>
                <c:pt idx="687">
                  <c:v>10.727536478354896</c:v>
                </c:pt>
                <c:pt idx="688">
                  <c:v>10.764652136297952</c:v>
                </c:pt>
                <c:pt idx="689">
                  <c:v>10.801896208818524</c:v>
                </c:pt>
                <c:pt idx="690">
                  <c:v>10.839269140211618</c:v>
                </c:pt>
                <c:pt idx="691">
                  <c:v>10.876771376309634</c:v>
                </c:pt>
                <c:pt idx="692">
                  <c:v>10.914403364487162</c:v>
                </c:pt>
                <c:pt idx="693">
                  <c:v>10.952165553667024</c:v>
                </c:pt>
                <c:pt idx="694">
                  <c:v>10.990058394324807</c:v>
                </c:pt>
                <c:pt idx="695">
                  <c:v>11.028082338495116</c:v>
                </c:pt>
                <c:pt idx="696">
                  <c:v>11.066237839776326</c:v>
                </c:pt>
                <c:pt idx="697">
                  <c:v>11.104525353335999</c:v>
                </c:pt>
                <c:pt idx="698">
                  <c:v>11.142945335916897</c:v>
                </c:pt>
                <c:pt idx="699">
                  <c:v>11.181498245841789</c:v>
                </c:pt>
                <c:pt idx="700">
                  <c:v>11.220184543019236</c:v>
                </c:pt>
                <c:pt idx="701">
                  <c:v>11.259004688949041</c:v>
                </c:pt>
                <c:pt idx="702">
                  <c:v>11.297959146727568</c:v>
                </c:pt>
                <c:pt idx="703">
                  <c:v>11.337048381053698</c:v>
                </c:pt>
                <c:pt idx="704">
                  <c:v>11.376272858233948</c:v>
                </c:pt>
                <c:pt idx="705">
                  <c:v>11.415633046188105</c:v>
                </c:pt>
                <c:pt idx="706">
                  <c:v>11.455129414454976</c:v>
                </c:pt>
                <c:pt idx="707">
                  <c:v>11.49476243419795</c:v>
                </c:pt>
                <c:pt idx="708">
                  <c:v>11.53453257821052</c:v>
                </c:pt>
                <c:pt idx="709">
                  <c:v>11.574440320921974</c:v>
                </c:pt>
                <c:pt idx="710">
                  <c:v>11.614486138403075</c:v>
                </c:pt>
                <c:pt idx="711">
                  <c:v>11.654670508371568</c:v>
                </c:pt>
                <c:pt idx="712">
                  <c:v>11.69499391019831</c:v>
                </c:pt>
                <c:pt idx="713">
                  <c:v>11.7354568249125</c:v>
                </c:pt>
                <c:pt idx="714">
                  <c:v>11.776059735207674</c:v>
                </c:pt>
                <c:pt idx="715">
                  <c:v>11.816803125447437</c:v>
                </c:pt>
                <c:pt idx="716">
                  <c:v>11.857687481671197</c:v>
                </c:pt>
                <c:pt idx="717">
                  <c:v>11.898713291600002</c:v>
                </c:pt>
                <c:pt idx="718">
                  <c:v>11.939881044642329</c:v>
                </c:pt>
                <c:pt idx="719">
                  <c:v>11.981191231899952</c:v>
                </c:pt>
                <c:pt idx="720">
                  <c:v>12.022644346173729</c:v>
                </c:pt>
                <c:pt idx="721">
                  <c:v>12.064240881969624</c:v>
                </c:pt>
                <c:pt idx="722">
                  <c:v>12.105981335504424</c:v>
                </c:pt>
                <c:pt idx="723">
                  <c:v>12.147866204711818</c:v>
                </c:pt>
                <c:pt idx="724">
                  <c:v>12.189895989248274</c:v>
                </c:pt>
                <c:pt idx="725">
                  <c:v>12.232071190498868</c:v>
                </c:pt>
                <c:pt idx="726">
                  <c:v>12.274392311583675</c:v>
                </c:pt>
                <c:pt idx="727">
                  <c:v>12.316859857363202</c:v>
                </c:pt>
                <c:pt idx="728">
                  <c:v>12.359474334444785</c:v>
                </c:pt>
                <c:pt idx="729">
                  <c:v>12.402236251188546</c:v>
                </c:pt>
                <c:pt idx="730">
                  <c:v>12.445146117713454</c:v>
                </c:pt>
                <c:pt idx="731">
                  <c:v>12.488204445903548</c:v>
                </c:pt>
                <c:pt idx="732">
                  <c:v>12.531411749413717</c:v>
                </c:pt>
                <c:pt idx="733">
                  <c:v>12.574768543676193</c:v>
                </c:pt>
                <c:pt idx="734">
                  <c:v>12.618275345906298</c:v>
                </c:pt>
                <c:pt idx="735">
                  <c:v>12.661932675109076</c:v>
                </c:pt>
                <c:pt idx="736">
                  <c:v>12.70574105208502</c:v>
                </c:pt>
                <c:pt idx="737">
                  <c:v>12.749700999436744</c:v>
                </c:pt>
                <c:pt idx="738">
                  <c:v>12.793813041574799</c:v>
                </c:pt>
                <c:pt idx="739">
                  <c:v>12.838077704724348</c:v>
                </c:pt>
                <c:pt idx="740">
                  <c:v>12.882495516931026</c:v>
                </c:pt>
                <c:pt idx="741">
                  <c:v>12.927067008067256</c:v>
                </c:pt>
                <c:pt idx="742">
                  <c:v>12.971792709839169</c:v>
                </c:pt>
                <c:pt idx="743">
                  <c:v>13.016673155792247</c:v>
                </c:pt>
                <c:pt idx="744">
                  <c:v>13.061708881318017</c:v>
                </c:pt>
                <c:pt idx="745">
                  <c:v>13.106900423660369</c:v>
                </c:pt>
                <c:pt idx="746">
                  <c:v>13.152248321922</c:v>
                </c:pt>
                <c:pt idx="747">
                  <c:v>13.197753117070761</c:v>
                </c:pt>
                <c:pt idx="748">
                  <c:v>13.243415351946252</c:v>
                </c:pt>
                <c:pt idx="749">
                  <c:v>13.28923557126617</c:v>
                </c:pt>
                <c:pt idx="750">
                  <c:v>13.335214321632849</c:v>
                </c:pt>
                <c:pt idx="751">
                  <c:v>13.381352151539803</c:v>
                </c:pt>
                <c:pt idx="752">
                  <c:v>13.427649611378291</c:v>
                </c:pt>
                <c:pt idx="753">
                  <c:v>13.474107253443707</c:v>
                </c:pt>
                <c:pt idx="754">
                  <c:v>13.520725631942383</c:v>
                </c:pt>
                <c:pt idx="755">
                  <c:v>13.567505302998256</c:v>
                </c:pt>
                <c:pt idx="756">
                  <c:v>13.614446824659122</c:v>
                </c:pt>
                <c:pt idx="757">
                  <c:v>13.66155075690372</c:v>
                </c:pt>
                <c:pt idx="758">
                  <c:v>13.708817661648141</c:v>
                </c:pt>
                <c:pt idx="759">
                  <c:v>13.756248102752668</c:v>
                </c:pt>
                <c:pt idx="760">
                  <c:v>13.803842646028476</c:v>
                </c:pt>
                <c:pt idx="761">
                  <c:v>13.851601859244299</c:v>
                </c:pt>
                <c:pt idx="762">
                  <c:v>13.899526312133156</c:v>
                </c:pt>
                <c:pt idx="763">
                  <c:v>13.94761657639955</c:v>
                </c:pt>
                <c:pt idx="764">
                  <c:v>13.9958732257258</c:v>
                </c:pt>
                <c:pt idx="765">
                  <c:v>14.0442968357791</c:v>
                </c:pt>
                <c:pt idx="766">
                  <c:v>14.09288798421837</c:v>
                </c:pt>
                <c:pt idx="767">
                  <c:v>14.141647250701157</c:v>
                </c:pt>
                <c:pt idx="768">
                  <c:v>14.19057521689054</c:v>
                </c:pt>
                <c:pt idx="769">
                  <c:v>14.239672466462048</c:v>
                </c:pt>
                <c:pt idx="770">
                  <c:v>14.288939585110649</c:v>
                </c:pt>
                <c:pt idx="771">
                  <c:v>14.338377160557652</c:v>
                </c:pt>
                <c:pt idx="772">
                  <c:v>14.387985782558069</c:v>
                </c:pt>
                <c:pt idx="773">
                  <c:v>14.437766042906979</c:v>
                </c:pt>
                <c:pt idx="774">
                  <c:v>14.487718535447282</c:v>
                </c:pt>
                <c:pt idx="775">
                  <c:v>14.53784385607625</c:v>
                </c:pt>
                <c:pt idx="776">
                  <c:v>14.588142602753098</c:v>
                </c:pt>
                <c:pt idx="777">
                  <c:v>14.638615375505799</c:v>
                </c:pt>
                <c:pt idx="778">
                  <c:v>14.689262776438294</c:v>
                </c:pt>
                <c:pt idx="779">
                  <c:v>14.740085409737738</c:v>
                </c:pt>
                <c:pt idx="780">
                  <c:v>14.791083881681699</c:v>
                </c:pt>
                <c:pt idx="781">
                  <c:v>14.842258800645356</c:v>
                </c:pt>
                <c:pt idx="782">
                  <c:v>14.893610777108806</c:v>
                </c:pt>
                <c:pt idx="783">
                  <c:v>14.94514042366422</c:v>
                </c:pt>
                <c:pt idx="784">
                  <c:v>14.996848355023372</c:v>
                </c:pt>
                <c:pt idx="785">
                  <c:v>15.048735188024761</c:v>
                </c:pt>
                <c:pt idx="786">
                  <c:v>15.100801541641108</c:v>
                </c:pt>
                <c:pt idx="787">
                  <c:v>15.153048036986691</c:v>
                </c:pt>
                <c:pt idx="788">
                  <c:v>15.205475297324584</c:v>
                </c:pt>
                <c:pt idx="789">
                  <c:v>15.258083948074518</c:v>
                </c:pt>
                <c:pt idx="790">
                  <c:v>15.310874616819977</c:v>
                </c:pt>
                <c:pt idx="791">
                  <c:v>15.363847933315665</c:v>
                </c:pt>
                <c:pt idx="792">
                  <c:v>15.417004529495266</c:v>
                </c:pt>
                <c:pt idx="793">
                  <c:v>15.470345039478834</c:v>
                </c:pt>
                <c:pt idx="794">
                  <c:v>15.523870099580455</c:v>
                </c:pt>
                <c:pt idx="795">
                  <c:v>15.577580348315674</c:v>
                </c:pt>
                <c:pt idx="796">
                  <c:v>15.631476426409169</c:v>
                </c:pt>
                <c:pt idx="797">
                  <c:v>15.685558976802566</c:v>
                </c:pt>
                <c:pt idx="798">
                  <c:v>15.739828644661783</c:v>
                </c:pt>
                <c:pt idx="799">
                  <c:v>15.794286077385239</c:v>
                </c:pt>
                <c:pt idx="800">
                  <c:v>15.84893192461073</c:v>
                </c:pt>
                <c:pt idx="801">
                  <c:v>15.903766838224374</c:v>
                </c:pt>
                <c:pt idx="802">
                  <c:v>15.95879147236697</c:v>
                </c:pt>
                <c:pt idx="803">
                  <c:v>16.01400648344319</c:v>
                </c:pt>
                <c:pt idx="804">
                  <c:v>16.069412530128215</c:v>
                </c:pt>
                <c:pt idx="805">
                  <c:v>16.125010273376937</c:v>
                </c:pt>
                <c:pt idx="806">
                  <c:v>16.180800376430302</c:v>
                </c:pt>
                <c:pt idx="807">
                  <c:v>16.236783504824029</c:v>
                </c:pt>
                <c:pt idx="808">
                  <c:v>16.292960326396891</c:v>
                </c:pt>
                <c:pt idx="809">
                  <c:v>16.349331511297926</c:v>
                </c:pt>
                <c:pt idx="810">
                  <c:v>16.405897731995029</c:v>
                </c:pt>
                <c:pt idx="811">
                  <c:v>16.462659663282626</c:v>
                </c:pt>
                <c:pt idx="812">
                  <c:v>16.519617982289788</c:v>
                </c:pt>
                <c:pt idx="813">
                  <c:v>16.576773368488531</c:v>
                </c:pt>
                <c:pt idx="814">
                  <c:v>16.634126503701289</c:v>
                </c:pt>
                <c:pt idx="815">
                  <c:v>16.691678072110225</c:v>
                </c:pt>
                <c:pt idx="816">
                  <c:v>16.749428760264024</c:v>
                </c:pt>
                <c:pt idx="817">
                  <c:v>16.807379257087021</c:v>
                </c:pt>
                <c:pt idx="818">
                  <c:v>16.865530253886966</c:v>
                </c:pt>
                <c:pt idx="819">
                  <c:v>16.923882444363734</c:v>
                </c:pt>
                <c:pt idx="820">
                  <c:v>16.982436524616972</c:v>
                </c:pt>
                <c:pt idx="821">
                  <c:v>17.041193193155028</c:v>
                </c:pt>
                <c:pt idx="822">
                  <c:v>17.100153150902617</c:v>
                </c:pt>
                <c:pt idx="823">
                  <c:v>17.159317101209631</c:v>
                </c:pt>
                <c:pt idx="824">
                  <c:v>17.218685749859734</c:v>
                </c:pt>
                <c:pt idx="825">
                  <c:v>17.278259805078289</c:v>
                </c:pt>
                <c:pt idx="826">
                  <c:v>17.338039977540934</c:v>
                </c:pt>
                <c:pt idx="827">
                  <c:v>17.398026980382529</c:v>
                </c:pt>
                <c:pt idx="828">
                  <c:v>17.4582215292047</c:v>
                </c:pt>
                <c:pt idx="829">
                  <c:v>17.518624342085289</c:v>
                </c:pt>
                <c:pt idx="830">
                  <c:v>17.579236139586587</c:v>
                </c:pt>
                <c:pt idx="831">
                  <c:v>17.640057644763786</c:v>
                </c:pt>
                <c:pt idx="832">
                  <c:v>17.701089583173754</c:v>
                </c:pt>
                <c:pt idx="833">
                  <c:v>17.762332682883883</c:v>
                </c:pt>
                <c:pt idx="834">
                  <c:v>17.823787674480567</c:v>
                </c:pt>
                <c:pt idx="835">
                  <c:v>17.88545529107731</c:v>
                </c:pt>
                <c:pt idx="836">
                  <c:v>17.947336268324804</c:v>
                </c:pt>
                <c:pt idx="837">
                  <c:v>18.009431344418893</c:v>
                </c:pt>
                <c:pt idx="838">
                  <c:v>18.071741260108929</c:v>
                </c:pt>
                <c:pt idx="839">
                  <c:v>18.134266758707735</c:v>
                </c:pt>
                <c:pt idx="840">
                  <c:v>18.197008586099535</c:v>
                </c:pt>
                <c:pt idx="841">
                  <c:v>18.259967490749354</c:v>
                </c:pt>
                <c:pt idx="842">
                  <c:v>18.323144223711786</c:v>
                </c:pt>
                <c:pt idx="843">
                  <c:v>18.386539538639763</c:v>
                </c:pt>
                <c:pt idx="844">
                  <c:v>18.45015419179451</c:v>
                </c:pt>
                <c:pt idx="845">
                  <c:v>18.513988942052553</c:v>
                </c:pt>
                <c:pt idx="846">
                  <c:v>18.578044550916673</c:v>
                </c:pt>
                <c:pt idx="847">
                  <c:v>18.642321782524682</c:v>
                </c:pt>
                <c:pt idx="848">
                  <c:v>18.706821403657695</c:v>
                </c:pt>
                <c:pt idx="849">
                  <c:v>18.771544183749889</c:v>
                </c:pt>
                <c:pt idx="850">
                  <c:v>18.8364908948977</c:v>
                </c:pt>
                <c:pt idx="851">
                  <c:v>18.901662311868687</c:v>
                </c:pt>
                <c:pt idx="852">
                  <c:v>18.967059212111089</c:v>
                </c:pt>
                <c:pt idx="853">
                  <c:v>19.032682375763031</c:v>
                </c:pt>
                <c:pt idx="854">
                  <c:v>19.098532585661889</c:v>
                </c:pt>
                <c:pt idx="855">
                  <c:v>19.164610627353561</c:v>
                </c:pt>
                <c:pt idx="856">
                  <c:v>19.230917289101203</c:v>
                </c:pt>
                <c:pt idx="857">
                  <c:v>19.297453361896228</c:v>
                </c:pt>
                <c:pt idx="858">
                  <c:v>19.364219639465681</c:v>
                </c:pt>
                <c:pt idx="859">
                  <c:v>19.431216918283926</c:v>
                </c:pt>
                <c:pt idx="860">
                  <c:v>19.498445997580074</c:v>
                </c:pt>
                <c:pt idx="861">
                  <c:v>19.565907679349003</c:v>
                </c:pt>
                <c:pt idx="862">
                  <c:v>19.633602768360181</c:v>
                </c:pt>
                <c:pt idx="863">
                  <c:v>19.701532072167115</c:v>
                </c:pt>
                <c:pt idx="864">
                  <c:v>19.769696401118289</c:v>
                </c:pt>
                <c:pt idx="865">
                  <c:v>19.838096568364776</c:v>
                </c:pt>
                <c:pt idx="866">
                  <c:v>19.90673338987148</c:v>
                </c:pt>
                <c:pt idx="867">
                  <c:v>19.975607684426706</c:v>
                </c:pt>
                <c:pt idx="868">
                  <c:v>20.044720273651208</c:v>
                </c:pt>
                <c:pt idx="869">
                  <c:v>20.114071982008923</c:v>
                </c:pt>
                <c:pt idx="870">
                  <c:v>20.183663636815329</c:v>
                </c:pt>
                <c:pt idx="871">
                  <c:v>20.253496068249444</c:v>
                </c:pt>
                <c:pt idx="872">
                  <c:v>20.323570109361889</c:v>
                </c:pt>
                <c:pt idx="873">
                  <c:v>20.393886596085874</c:v>
                </c:pt>
                <c:pt idx="874">
                  <c:v>20.464446367246474</c:v>
                </c:pt>
                <c:pt idx="875">
                  <c:v>20.535250264571189</c:v>
                </c:pt>
                <c:pt idx="876">
                  <c:v>20.606299132699739</c:v>
                </c:pt>
                <c:pt idx="877">
                  <c:v>20.677593819194133</c:v>
                </c:pt>
                <c:pt idx="878">
                  <c:v>20.749135174548829</c:v>
                </c:pt>
                <c:pt idx="879">
                  <c:v>20.820924052200905</c:v>
                </c:pt>
                <c:pt idx="880">
                  <c:v>20.892961308540141</c:v>
                </c:pt>
                <c:pt idx="881">
                  <c:v>20.965247802919144</c:v>
                </c:pt>
                <c:pt idx="882">
                  <c:v>21.037784397664495</c:v>
                </c:pt>
                <c:pt idx="883">
                  <c:v>21.110571958085195</c:v>
                </c:pt>
                <c:pt idx="884">
                  <c:v>21.183611352484764</c:v>
                </c:pt>
                <c:pt idx="885">
                  <c:v>21.256903452170821</c:v>
                </c:pt>
                <c:pt idx="886">
                  <c:v>21.330449131465489</c:v>
                </c:pt>
                <c:pt idx="887">
                  <c:v>21.404249267716029</c:v>
                </c:pt>
                <c:pt idx="888">
                  <c:v>21.478304741305006</c:v>
                </c:pt>
                <c:pt idx="889">
                  <c:v>21.552616435661186</c:v>
                </c:pt>
                <c:pt idx="890">
                  <c:v>21.627185237269966</c:v>
                </c:pt>
                <c:pt idx="891">
                  <c:v>21.702012035683168</c:v>
                </c:pt>
                <c:pt idx="892">
                  <c:v>21.777097723531352</c:v>
                </c:pt>
                <c:pt idx="893">
                  <c:v>21.852443196532526</c:v>
                </c:pt>
                <c:pt idx="894">
                  <c:v>21.928049353504125</c:v>
                </c:pt>
                <c:pt idx="895">
                  <c:v>22.003917096373726</c:v>
                </c:pt>
                <c:pt idx="896">
                  <c:v>22.08004733018867</c:v>
                </c:pt>
                <c:pt idx="897">
                  <c:v>22.156440963128372</c:v>
                </c:pt>
                <c:pt idx="898">
                  <c:v>22.233098906513806</c:v>
                </c:pt>
                <c:pt idx="899">
                  <c:v>22.310022074819329</c:v>
                </c:pt>
                <c:pt idx="900">
                  <c:v>22.387211385683177</c:v>
                </c:pt>
                <c:pt idx="901">
                  <c:v>22.464667759918431</c:v>
                </c:pt>
                <c:pt idx="902">
                  <c:v>22.542392121523992</c:v>
                </c:pt>
                <c:pt idx="903">
                  <c:v>22.620385397695994</c:v>
                </c:pt>
                <c:pt idx="904">
                  <c:v>22.698648518838013</c:v>
                </c:pt>
                <c:pt idx="905">
                  <c:v>22.77718241857302</c:v>
                </c:pt>
                <c:pt idx="906">
                  <c:v>22.855988033754098</c:v>
                </c:pt>
                <c:pt idx="907">
                  <c:v>22.935066304475686</c:v>
                </c:pt>
                <c:pt idx="908">
                  <c:v>23.014418174084891</c:v>
                </c:pt>
                <c:pt idx="909">
                  <c:v>23.094044589192507</c:v>
                </c:pt>
                <c:pt idx="910">
                  <c:v>23.173946499684671</c:v>
                </c:pt>
                <c:pt idx="911">
                  <c:v>23.254124858733586</c:v>
                </c:pt>
                <c:pt idx="912">
                  <c:v>23.334580622809835</c:v>
                </c:pt>
                <c:pt idx="913">
                  <c:v>23.415314751692851</c:v>
                </c:pt>
                <c:pt idx="914">
                  <c:v>23.496328208482886</c:v>
                </c:pt>
                <c:pt idx="915">
                  <c:v>23.577621959612358</c:v>
                </c:pt>
                <c:pt idx="916">
                  <c:v>23.659196974857405</c:v>
                </c:pt>
                <c:pt idx="917">
                  <c:v>23.74105422734943</c:v>
                </c:pt>
                <c:pt idx="918">
                  <c:v>23.823194693586728</c:v>
                </c:pt>
                <c:pt idx="919">
                  <c:v>23.905619353446056</c:v>
                </c:pt>
                <c:pt idx="920">
                  <c:v>23.988329190194623</c:v>
                </c:pt>
                <c:pt idx="921">
                  <c:v>24.071325190501533</c:v>
                </c:pt>
                <c:pt idx="922">
                  <c:v>24.154608344449244</c:v>
                </c:pt>
                <c:pt idx="923">
                  <c:v>24.238179645546129</c:v>
                </c:pt>
                <c:pt idx="924">
                  <c:v>24.322040090737854</c:v>
                </c:pt>
                <c:pt idx="925">
                  <c:v>24.406190680419627</c:v>
                </c:pt>
                <c:pt idx="926">
                  <c:v>24.490632418447202</c:v>
                </c:pt>
                <c:pt idx="927">
                  <c:v>24.575366312150287</c:v>
                </c:pt>
                <c:pt idx="928">
                  <c:v>24.660393372343119</c:v>
                </c:pt>
                <c:pt idx="929">
                  <c:v>24.745714613337778</c:v>
                </c:pt>
                <c:pt idx="930">
                  <c:v>24.831331052955591</c:v>
                </c:pt>
                <c:pt idx="931">
                  <c:v>24.917243712538827</c:v>
                </c:pt>
                <c:pt idx="932">
                  <c:v>25.003453616964176</c:v>
                </c:pt>
                <c:pt idx="933">
                  <c:v>25.089961794653895</c:v>
                </c:pt>
                <c:pt idx="934">
                  <c:v>25.176769277588427</c:v>
                </c:pt>
                <c:pt idx="935">
                  <c:v>25.263877101318837</c:v>
                </c:pt>
                <c:pt idx="936">
                  <c:v>25.351286304978956</c:v>
                </c:pt>
                <c:pt idx="937">
                  <c:v>25.438997931297852</c:v>
                </c:pt>
                <c:pt idx="938">
                  <c:v>25.527013026612345</c:v>
                </c:pt>
                <c:pt idx="939">
                  <c:v>25.615332640879263</c:v>
                </c:pt>
                <c:pt idx="940">
                  <c:v>25.703957827688626</c:v>
                </c:pt>
                <c:pt idx="941">
                  <c:v>25.792889644274727</c:v>
                </c:pt>
                <c:pt idx="942">
                  <c:v>25.882129151530705</c:v>
                </c:pt>
                <c:pt idx="943">
                  <c:v>25.971677414019997</c:v>
                </c:pt>
                <c:pt idx="944">
                  <c:v>26.061535499988853</c:v>
                </c:pt>
                <c:pt idx="945">
                  <c:v>26.151704481379873</c:v>
                </c:pt>
                <c:pt idx="946">
                  <c:v>26.242185433844323</c:v>
                </c:pt>
                <c:pt idx="947">
                  <c:v>26.33297943675505</c:v>
                </c:pt>
                <c:pt idx="948">
                  <c:v>26.4240875732193</c:v>
                </c:pt>
                <c:pt idx="949">
                  <c:v>26.515510930092013</c:v>
                </c:pt>
                <c:pt idx="950">
                  <c:v>26.607250597988031</c:v>
                </c:pt>
                <c:pt idx="951">
                  <c:v>26.699307671295802</c:v>
                </c:pt>
                <c:pt idx="952">
                  <c:v>26.791683248190189</c:v>
                </c:pt>
                <c:pt idx="953">
                  <c:v>26.884378430645668</c:v>
                </c:pt>
                <c:pt idx="954">
                  <c:v>26.977394324449133</c:v>
                </c:pt>
                <c:pt idx="955">
                  <c:v>27.070732039213489</c:v>
                </c:pt>
                <c:pt idx="956">
                  <c:v>27.164392688390759</c:v>
                </c:pt>
                <c:pt idx="957">
                  <c:v>27.258377389285229</c:v>
                </c:pt>
                <c:pt idx="958">
                  <c:v>27.352687263067029</c:v>
                </c:pt>
                <c:pt idx="959">
                  <c:v>27.447323434785179</c:v>
                </c:pt>
                <c:pt idx="960">
                  <c:v>27.542287033381516</c:v>
                </c:pt>
                <c:pt idx="961">
                  <c:v>27.637579191703608</c:v>
                </c:pt>
                <c:pt idx="962">
                  <c:v>27.733201046518367</c:v>
                </c:pt>
                <c:pt idx="963">
                  <c:v>27.829153738526021</c:v>
                </c:pt>
                <c:pt idx="964">
                  <c:v>27.925438412373211</c:v>
                </c:pt>
                <c:pt idx="965">
                  <c:v>28.022056216667426</c:v>
                </c:pt>
                <c:pt idx="966">
                  <c:v>28.119008303989371</c:v>
                </c:pt>
                <c:pt idx="967">
                  <c:v>28.216295830908017</c:v>
                </c:pt>
                <c:pt idx="968">
                  <c:v>28.313919957993765</c:v>
                </c:pt>
                <c:pt idx="969">
                  <c:v>28.411881849832515</c:v>
                </c:pt>
                <c:pt idx="970">
                  <c:v>28.510182675039076</c:v>
                </c:pt>
                <c:pt idx="971">
                  <c:v>28.608823606272054</c:v>
                </c:pt>
                <c:pt idx="972">
                  <c:v>28.707805820246982</c:v>
                </c:pt>
                <c:pt idx="973">
                  <c:v>28.807130497750435</c:v>
                </c:pt>
                <c:pt idx="974">
                  <c:v>28.906798823654757</c:v>
                </c:pt>
                <c:pt idx="975">
                  <c:v>29.006811986931542</c:v>
                </c:pt>
                <c:pt idx="976">
                  <c:v>29.10717118066615</c:v>
                </c:pt>
                <c:pt idx="977">
                  <c:v>29.207877602071505</c:v>
                </c:pt>
                <c:pt idx="978">
                  <c:v>29.308932452503189</c:v>
                </c:pt>
                <c:pt idx="979">
                  <c:v>29.41033693747298</c:v>
                </c:pt>
                <c:pt idx="980">
                  <c:v>29.512092266663796</c:v>
                </c:pt>
                <c:pt idx="981">
                  <c:v>29.614199653943647</c:v>
                </c:pt>
                <c:pt idx="982">
                  <c:v>29.716660317380288</c:v>
                </c:pt>
                <c:pt idx="983">
                  <c:v>29.819475479256138</c:v>
                </c:pt>
                <c:pt idx="984">
                  <c:v>29.922646366081782</c:v>
                </c:pt>
                <c:pt idx="985">
                  <c:v>30.02617420861273</c:v>
                </c:pt>
                <c:pt idx="986">
                  <c:v>30.130060241861262</c:v>
                </c:pt>
                <c:pt idx="987">
                  <c:v>30.234305705113435</c:v>
                </c:pt>
                <c:pt idx="988">
                  <c:v>30.338911841942764</c:v>
                </c:pt>
                <c:pt idx="989">
                  <c:v>30.443879900225483</c:v>
                </c:pt>
                <c:pt idx="990">
                  <c:v>30.549211132155186</c:v>
                </c:pt>
                <c:pt idx="991">
                  <c:v>30.654906794258075</c:v>
                </c:pt>
                <c:pt idx="992">
                  <c:v>30.760968147407148</c:v>
                </c:pt>
                <c:pt idx="993">
                  <c:v>30.867396456838691</c:v>
                </c:pt>
                <c:pt idx="994">
                  <c:v>30.974192992165751</c:v>
                </c:pt>
                <c:pt idx="995">
                  <c:v>31.081359027394836</c:v>
                </c:pt>
                <c:pt idx="996">
                  <c:v>31.188895840939452</c:v>
                </c:pt>
                <c:pt idx="997">
                  <c:v>31.296804715636831</c:v>
                </c:pt>
                <c:pt idx="998">
                  <c:v>31.405086938762118</c:v>
                </c:pt>
                <c:pt idx="999">
                  <c:v>31.513743802045077</c:v>
                </c:pt>
                <c:pt idx="1000">
                  <c:v>31.622776601683825</c:v>
                </c:pt>
                <c:pt idx="1001">
                  <c:v>31.732186638361437</c:v>
                </c:pt>
                <c:pt idx="1002">
                  <c:v>31.841975217261368</c:v>
                </c:pt>
                <c:pt idx="1003">
                  <c:v>31.952143648082245</c:v>
                </c:pt>
                <c:pt idx="1004">
                  <c:v>32.06269324505498</c:v>
                </c:pt>
                <c:pt idx="1005">
                  <c:v>32.173625326956163</c:v>
                </c:pt>
                <c:pt idx="1006">
                  <c:v>32.284941217126445</c:v>
                </c:pt>
                <c:pt idx="1007">
                  <c:v>32.3966422434846</c:v>
                </c:pt>
                <c:pt idx="1008">
                  <c:v>32.508729738543579</c:v>
                </c:pt>
                <c:pt idx="1009">
                  <c:v>32.621205039426819</c:v>
                </c:pt>
                <c:pt idx="1010">
                  <c:v>32.734069487883822</c:v>
                </c:pt>
                <c:pt idx="1011">
                  <c:v>32.84732443030677</c:v>
                </c:pt>
                <c:pt idx="1012">
                  <c:v>32.960971217745943</c:v>
                </c:pt>
                <c:pt idx="1013">
                  <c:v>33.075011205925613</c:v>
                </c:pt>
                <c:pt idx="1014">
                  <c:v>33.189445755260998</c:v>
                </c:pt>
                <c:pt idx="1015">
                  <c:v>33.304276230874812</c:v>
                </c:pt>
                <c:pt idx="1016">
                  <c:v>33.419504002611397</c:v>
                </c:pt>
                <c:pt idx="1017">
                  <c:v>33.535130445056261</c:v>
                </c:pt>
                <c:pt idx="1018">
                  <c:v>33.651156937549281</c:v>
                </c:pt>
                <c:pt idx="1019">
                  <c:v>33.767584864203307</c:v>
                </c:pt>
                <c:pt idx="1020">
                  <c:v>33.884415613920446</c:v>
                </c:pt>
                <c:pt idx="1021">
                  <c:v>34.001650580407244</c:v>
                </c:pt>
                <c:pt idx="1022">
                  <c:v>34.119291162192994</c:v>
                </c:pt>
                <c:pt idx="1023">
                  <c:v>34.237338762645457</c:v>
                </c:pt>
                <c:pt idx="1024">
                  <c:v>34.355794789987513</c:v>
                </c:pt>
                <c:pt idx="1025">
                  <c:v>34.474660657314843</c:v>
                </c:pt>
                <c:pt idx="1026">
                  <c:v>34.593937782612294</c:v>
                </c:pt>
                <c:pt idx="1027">
                  <c:v>34.713627588769995</c:v>
                </c:pt>
                <c:pt idx="1028">
                  <c:v>34.833731503601264</c:v>
                </c:pt>
                <c:pt idx="1029">
                  <c:v>34.954250959860019</c:v>
                </c:pt>
                <c:pt idx="1030">
                  <c:v>35.075187395257046</c:v>
                </c:pt>
                <c:pt idx="1031">
                  <c:v>35.196542252477045</c:v>
                </c:pt>
                <c:pt idx="1032">
                  <c:v>35.318316979196005</c:v>
                </c:pt>
                <c:pt idx="1033">
                  <c:v>35.440513028099559</c:v>
                </c:pt>
                <c:pt idx="1034">
                  <c:v>35.563131856898863</c:v>
                </c:pt>
                <c:pt idx="1035">
                  <c:v>35.686174928348393</c:v>
                </c:pt>
                <c:pt idx="1036">
                  <c:v>35.809643710263721</c:v>
                </c:pt>
                <c:pt idx="1037">
                  <c:v>35.933539675539272</c:v>
                </c:pt>
                <c:pt idx="1038">
                  <c:v>36.057864302164333</c:v>
                </c:pt>
                <c:pt idx="1039">
                  <c:v>36.182619073243025</c:v>
                </c:pt>
                <c:pt idx="1040">
                  <c:v>36.307805477010092</c:v>
                </c:pt>
                <c:pt idx="1041">
                  <c:v>36.433425006850001</c:v>
                </c:pt>
                <c:pt idx="1042">
                  <c:v>36.55947916131246</c:v>
                </c:pt>
                <c:pt idx="1043">
                  <c:v>36.685969444134535</c:v>
                </c:pt>
                <c:pt idx="1044">
                  <c:v>36.812897364253224</c:v>
                </c:pt>
                <c:pt idx="1045">
                  <c:v>36.940264435828439</c:v>
                </c:pt>
                <c:pt idx="1046">
                  <c:v>37.068072178258063</c:v>
                </c:pt>
                <c:pt idx="1047">
                  <c:v>37.196322116196136</c:v>
                </c:pt>
                <c:pt idx="1048">
                  <c:v>37.325015779572411</c:v>
                </c:pt>
                <c:pt idx="1049">
                  <c:v>37.454154703610151</c:v>
                </c:pt>
                <c:pt idx="1050">
                  <c:v>37.583740428844784</c:v>
                </c:pt>
                <c:pt idx="1051">
                  <c:v>37.713774501140094</c:v>
                </c:pt>
                <c:pt idx="1052">
                  <c:v>37.844258471709459</c:v>
                </c:pt>
                <c:pt idx="1053">
                  <c:v>37.975193897133671</c:v>
                </c:pt>
                <c:pt idx="1054">
                  <c:v>38.10658233937788</c:v>
                </c:pt>
                <c:pt idx="1055">
                  <c:v>38.238425365811672</c:v>
                </c:pt>
                <c:pt idx="1056">
                  <c:v>38.370724549228143</c:v>
                </c:pt>
                <c:pt idx="1057">
                  <c:v>38.503481467861661</c:v>
                </c:pt>
                <c:pt idx="1058">
                  <c:v>38.636697705407244</c:v>
                </c:pt>
                <c:pt idx="1059">
                  <c:v>38.770374851038731</c:v>
                </c:pt>
                <c:pt idx="1060">
                  <c:v>38.904514499428494</c:v>
                </c:pt>
                <c:pt idx="1061">
                  <c:v>39.039118250766442</c:v>
                </c:pt>
                <c:pt idx="1062">
                  <c:v>39.174187710778753</c:v>
                </c:pt>
                <c:pt idx="1063">
                  <c:v>39.309724490746923</c:v>
                </c:pt>
                <c:pt idx="1064">
                  <c:v>39.445730207528413</c:v>
                </c:pt>
                <c:pt idx="1065">
                  <c:v>39.582206483572705</c:v>
                </c:pt>
                <c:pt idx="1066">
                  <c:v>39.719154946944563</c:v>
                </c:pt>
                <c:pt idx="1067">
                  <c:v>39.856577231340339</c:v>
                </c:pt>
                <c:pt idx="1068">
                  <c:v>39.99447497611024</c:v>
                </c:pt>
                <c:pt idx="1069">
                  <c:v>40.132849826274615</c:v>
                </c:pt>
                <c:pt idx="1070">
                  <c:v>40.271703432546396</c:v>
                </c:pt>
                <c:pt idx="1071">
                  <c:v>40.411037451349117</c:v>
                </c:pt>
                <c:pt idx="1072">
                  <c:v>40.550853544838908</c:v>
                </c:pt>
                <c:pt idx="1073">
                  <c:v>40.69115338092044</c:v>
                </c:pt>
                <c:pt idx="1074">
                  <c:v>40.831938633269758</c:v>
                </c:pt>
                <c:pt idx="1075">
                  <c:v>40.973210981354676</c:v>
                </c:pt>
                <c:pt idx="1076">
                  <c:v>41.114972110452769</c:v>
                </c:pt>
                <c:pt idx="1077">
                  <c:v>41.257223711672289</c:v>
                </c:pt>
                <c:pt idx="1078">
                  <c:v>41.39996748197342</c:v>
                </c:pt>
                <c:pt idx="1079">
                  <c:v>41.543205124186684</c:v>
                </c:pt>
                <c:pt idx="1080">
                  <c:v>41.686938347034264</c:v>
                </c:pt>
                <c:pt idx="1081">
                  <c:v>41.831168865150126</c:v>
                </c:pt>
                <c:pt idx="1082">
                  <c:v>41.975898399101361</c:v>
                </c:pt>
                <c:pt idx="1083">
                  <c:v>42.12112867540727</c:v>
                </c:pt>
                <c:pt idx="1084">
                  <c:v>42.266861426560908</c:v>
                </c:pt>
                <c:pt idx="1085">
                  <c:v>42.413098391049424</c:v>
                </c:pt>
                <c:pt idx="1086">
                  <c:v>42.559841313374925</c:v>
                </c:pt>
                <c:pt idx="1087">
                  <c:v>42.707091944075373</c:v>
                </c:pt>
                <c:pt idx="1088">
                  <c:v>42.854852039744308</c:v>
                </c:pt>
                <c:pt idx="1089">
                  <c:v>43.003123363055082</c:v>
                </c:pt>
                <c:pt idx="1090">
                  <c:v>43.151907682777022</c:v>
                </c:pt>
                <c:pt idx="1091">
                  <c:v>43.301206773800899</c:v>
                </c:pt>
                <c:pt idx="1092">
                  <c:v>43.451022417157795</c:v>
                </c:pt>
                <c:pt idx="1093">
                  <c:v>43.601356400040544</c:v>
                </c:pt>
                <c:pt idx="1094">
                  <c:v>43.752210515826</c:v>
                </c:pt>
                <c:pt idx="1095">
                  <c:v>43.903586564095008</c:v>
                </c:pt>
                <c:pt idx="1096">
                  <c:v>44.055486350655997</c:v>
                </c:pt>
                <c:pt idx="1097">
                  <c:v>44.207911687564</c:v>
                </c:pt>
                <c:pt idx="1098">
                  <c:v>44.360864393143814</c:v>
                </c:pt>
                <c:pt idx="1099">
                  <c:v>44.514346292011993</c:v>
                </c:pt>
                <c:pt idx="1100">
                  <c:v>44.668359215097063</c:v>
                </c:pt>
                <c:pt idx="1101">
                  <c:v>44.822904999662775</c:v>
                </c:pt>
                <c:pt idx="1102">
                  <c:v>44.977985489329384</c:v>
                </c:pt>
                <c:pt idx="1103">
                  <c:v>45.133602534096326</c:v>
                </c:pt>
                <c:pt idx="1104">
                  <c:v>45.289757990362837</c:v>
                </c:pt>
                <c:pt idx="1105">
                  <c:v>45.446453720951652</c:v>
                </c:pt>
                <c:pt idx="1106">
                  <c:v>45.60369159513025</c:v>
                </c:pt>
                <c:pt idx="1107">
                  <c:v>45.761473488634124</c:v>
                </c:pt>
                <c:pt idx="1108">
                  <c:v>45.919801283687313</c:v>
                </c:pt>
                <c:pt idx="1109">
                  <c:v>46.078676869027987</c:v>
                </c:pt>
                <c:pt idx="1110">
                  <c:v>46.238102139927186</c:v>
                </c:pt>
                <c:pt idx="1111">
                  <c:v>46.398078998213393</c:v>
                </c:pt>
                <c:pt idx="1112">
                  <c:v>46.558609352296472</c:v>
                </c:pt>
                <c:pt idx="1113">
                  <c:v>46.719695117188913</c:v>
                </c:pt>
                <c:pt idx="1114">
                  <c:v>46.881338214527389</c:v>
                </c:pt>
                <c:pt idx="1115">
                  <c:v>47.043540572598474</c:v>
                </c:pt>
                <c:pt idx="1116">
                  <c:v>47.20630412636001</c:v>
                </c:pt>
                <c:pt idx="1117">
                  <c:v>47.369630817464149</c:v>
                </c:pt>
                <c:pt idx="1118">
                  <c:v>47.533522594281422</c:v>
                </c:pt>
                <c:pt idx="1119">
                  <c:v>47.697981411923045</c:v>
                </c:pt>
                <c:pt idx="1120">
                  <c:v>47.863009232264751</c:v>
                </c:pt>
                <c:pt idx="1121">
                  <c:v>48.028608023970186</c:v>
                </c:pt>
                <c:pt idx="1122">
                  <c:v>48.194779762513654</c:v>
                </c:pt>
                <c:pt idx="1123">
                  <c:v>48.361526430205295</c:v>
                </c:pt>
                <c:pt idx="1124">
                  <c:v>48.528850016213056</c:v>
                </c:pt>
                <c:pt idx="1125">
                  <c:v>48.69675251658748</c:v>
                </c:pt>
                <c:pt idx="1126">
                  <c:v>48.865235934284463</c:v>
                </c:pt>
                <c:pt idx="1127">
                  <c:v>49.034302279190541</c:v>
                </c:pt>
                <c:pt idx="1128">
                  <c:v>49.20395356814609</c:v>
                </c:pt>
                <c:pt idx="1129">
                  <c:v>49.374191824969166</c:v>
                </c:pt>
                <c:pt idx="1130">
                  <c:v>49.545019080480053</c:v>
                </c:pt>
                <c:pt idx="1131">
                  <c:v>49.716437372525313</c:v>
                </c:pt>
                <c:pt idx="1132">
                  <c:v>49.888448746002247</c:v>
                </c:pt>
                <c:pt idx="1133">
                  <c:v>50.061055252883129</c:v>
                </c:pt>
                <c:pt idx="1134">
                  <c:v>50.234258952239763</c:v>
                </c:pt>
                <c:pt idx="1135">
                  <c:v>50.408061910267996</c:v>
                </c:pt>
                <c:pt idx="1136">
                  <c:v>50.582466200312247</c:v>
                </c:pt>
                <c:pt idx="1137">
                  <c:v>50.757473902891242</c:v>
                </c:pt>
                <c:pt idx="1138">
                  <c:v>50.933087105720389</c:v>
                </c:pt>
                <c:pt idx="1139">
                  <c:v>51.109307903740195</c:v>
                </c:pt>
                <c:pt idx="1140">
                  <c:v>51.286138399137613</c:v>
                </c:pt>
                <c:pt idx="1141">
                  <c:v>51.463580701373836</c:v>
                </c:pt>
                <c:pt idx="1142">
                  <c:v>51.641636927208246</c:v>
                </c:pt>
                <c:pt idx="1143">
                  <c:v>51.820309200723912</c:v>
                </c:pt>
                <c:pt idx="1144">
                  <c:v>51.999599653352746</c:v>
                </c:pt>
                <c:pt idx="1145">
                  <c:v>52.179510423901412</c:v>
                </c:pt>
                <c:pt idx="1146">
                  <c:v>52.360043658576195</c:v>
                </c:pt>
                <c:pt idx="1147">
                  <c:v>52.541201511008992</c:v>
                </c:pt>
                <c:pt idx="1148">
                  <c:v>52.722986142283482</c:v>
                </c:pt>
                <c:pt idx="1149">
                  <c:v>52.905399720959572</c:v>
                </c:pt>
                <c:pt idx="1150">
                  <c:v>53.088444423099908</c:v>
                </c:pt>
                <c:pt idx="1151">
                  <c:v>53.272122432297436</c:v>
                </c:pt>
                <c:pt idx="1152">
                  <c:v>53.456435939698395</c:v>
                </c:pt>
                <c:pt idx="1153">
                  <c:v>53.641387144030908</c:v>
                </c:pt>
                <c:pt idx="1154">
                  <c:v>53.826978251630095</c:v>
                </c:pt>
                <c:pt idx="1155">
                  <c:v>54.013211476464775</c:v>
                </c:pt>
                <c:pt idx="1156">
                  <c:v>54.200089040163675</c:v>
                </c:pt>
                <c:pt idx="1157">
                  <c:v>54.387613172041995</c:v>
                </c:pt>
                <c:pt idx="1158">
                  <c:v>54.575786109128401</c:v>
                </c:pt>
                <c:pt idx="1159">
                  <c:v>54.764610096190886</c:v>
                </c:pt>
                <c:pt idx="1160">
                  <c:v>54.954087385763394</c:v>
                </c:pt>
                <c:pt idx="1161">
                  <c:v>55.144220238175969</c:v>
                </c:pt>
                <c:pt idx="1162">
                  <c:v>55.335010921575289</c:v>
                </c:pt>
                <c:pt idx="1163">
                  <c:v>55.526461711957722</c:v>
                </c:pt>
                <c:pt idx="1164">
                  <c:v>55.718574893194372</c:v>
                </c:pt>
                <c:pt idx="1165">
                  <c:v>55.911352757057394</c:v>
                </c:pt>
                <c:pt idx="1166">
                  <c:v>56.104797603248187</c:v>
                </c:pt>
                <c:pt idx="1167">
                  <c:v>56.298911739426075</c:v>
                </c:pt>
                <c:pt idx="1168">
                  <c:v>56.493697481231401</c:v>
                </c:pt>
                <c:pt idx="1169">
                  <c:v>56.689157152320426</c:v>
                </c:pt>
                <c:pt idx="1170">
                  <c:v>56.885293084385594</c:v>
                </c:pt>
                <c:pt idx="1171">
                  <c:v>57.082107617188221</c:v>
                </c:pt>
                <c:pt idx="1172">
                  <c:v>57.279603098584431</c:v>
                </c:pt>
                <c:pt idx="1173">
                  <c:v>57.477781884553544</c:v>
                </c:pt>
                <c:pt idx="1174">
                  <c:v>57.676646339226544</c:v>
                </c:pt>
                <c:pt idx="1175">
                  <c:v>57.876198834913609</c:v>
                </c:pt>
                <c:pt idx="1176">
                  <c:v>58.076441752132745</c:v>
                </c:pt>
                <c:pt idx="1177">
                  <c:v>58.277377479638197</c:v>
                </c:pt>
                <c:pt idx="1178">
                  <c:v>58.479008414449645</c:v>
                </c:pt>
                <c:pt idx="1179">
                  <c:v>58.681336961878863</c:v>
                </c:pt>
                <c:pt idx="1180">
                  <c:v>58.884365535560285</c:v>
                </c:pt>
                <c:pt idx="1181">
                  <c:v>59.08809655747973</c:v>
                </c:pt>
                <c:pt idx="1182">
                  <c:v>59.292532458001816</c:v>
                </c:pt>
                <c:pt idx="1183">
                  <c:v>59.497675675899544</c:v>
                </c:pt>
                <c:pt idx="1184">
                  <c:v>59.703528658385316</c:v>
                </c:pt>
                <c:pt idx="1185">
                  <c:v>59.910093861136886</c:v>
                </c:pt>
                <c:pt idx="1186">
                  <c:v>60.117373748329463</c:v>
                </c:pt>
                <c:pt idx="1187">
                  <c:v>60.325370792662959</c:v>
                </c:pt>
                <c:pt idx="1188">
                  <c:v>60.534087475392603</c:v>
                </c:pt>
                <c:pt idx="1189">
                  <c:v>60.743526286360016</c:v>
                </c:pt>
                <c:pt idx="1190">
                  <c:v>60.953689724018375</c:v>
                </c:pt>
                <c:pt idx="1191">
                  <c:v>61.16458029546795</c:v>
                </c:pt>
                <c:pt idx="1192">
                  <c:v>61.376200516481177</c:v>
                </c:pt>
                <c:pt idx="1193">
                  <c:v>61.588552911536013</c:v>
                </c:pt>
                <c:pt idx="1194">
                  <c:v>61.801640013843027</c:v>
                </c:pt>
                <c:pt idx="1195">
                  <c:v>62.015464365380133</c:v>
                </c:pt>
                <c:pt idx="1196">
                  <c:v>62.230028516917763</c:v>
                </c:pt>
                <c:pt idx="1197">
                  <c:v>62.445335028052163</c:v>
                </c:pt>
                <c:pt idx="1198">
                  <c:v>62.661386467235147</c:v>
                </c:pt>
                <c:pt idx="1199">
                  <c:v>62.878185411806314</c:v>
                </c:pt>
                <c:pt idx="1200">
                  <c:v>63.095734448021439</c:v>
                </c:pt>
                <c:pt idx="1201">
                  <c:v>63.314036171083238</c:v>
                </c:pt>
                <c:pt idx="1202">
                  <c:v>63.533093185176284</c:v>
                </c:pt>
                <c:pt idx="1203">
                  <c:v>63.752908103492594</c:v>
                </c:pt>
                <c:pt idx="1204">
                  <c:v>63.973483548266515</c:v>
                </c:pt>
                <c:pt idx="1205">
                  <c:v>64.19482215080555</c:v>
                </c:pt>
                <c:pt idx="1206">
                  <c:v>64.416926551519722</c:v>
                </c:pt>
                <c:pt idx="1207">
                  <c:v>64.639799399955351</c:v>
                </c:pt>
                <c:pt idx="1208">
                  <c:v>64.863443354825748</c:v>
                </c:pt>
                <c:pt idx="1209">
                  <c:v>65.087861084042927</c:v>
                </c:pt>
                <c:pt idx="1210">
                  <c:v>65.313055264749266</c:v>
                </c:pt>
                <c:pt idx="1211">
                  <c:v>65.539028583349761</c:v>
                </c:pt>
                <c:pt idx="1212">
                  <c:v>65.765783735544048</c:v>
                </c:pt>
                <c:pt idx="1213">
                  <c:v>65.993323426358799</c:v>
                </c:pt>
                <c:pt idx="1214">
                  <c:v>66.221650370178267</c:v>
                </c:pt>
                <c:pt idx="1215">
                  <c:v>66.450767290779979</c:v>
                </c:pt>
                <c:pt idx="1216">
                  <c:v>66.680676921364309</c:v>
                </c:pt>
                <c:pt idx="1217">
                  <c:v>66.911382004588049</c:v>
                </c:pt>
                <c:pt idx="1218">
                  <c:v>67.142885292597072</c:v>
                </c:pt>
                <c:pt idx="1219">
                  <c:v>67.375189547060359</c:v>
                </c:pt>
                <c:pt idx="1220">
                  <c:v>67.60829753920035</c:v>
                </c:pt>
                <c:pt idx="1221">
                  <c:v>67.842212049828234</c:v>
                </c:pt>
                <c:pt idx="1222">
                  <c:v>68.076935869376371</c:v>
                </c:pt>
                <c:pt idx="1223">
                  <c:v>68.312471797931025</c:v>
                </c:pt>
                <c:pt idx="1224">
                  <c:v>68.548822645268757</c:v>
                </c:pt>
                <c:pt idx="1225">
                  <c:v>68.785991230882729</c:v>
                </c:pt>
                <c:pt idx="1226">
                  <c:v>69.023980384026459</c:v>
                </c:pt>
                <c:pt idx="1227">
                  <c:v>69.262792943738589</c:v>
                </c:pt>
                <c:pt idx="1228">
                  <c:v>69.502431758881357</c:v>
                </c:pt>
                <c:pt idx="1229">
                  <c:v>69.742899688176252</c:v>
                </c:pt>
                <c:pt idx="1230">
                  <c:v>69.984199600230042</c:v>
                </c:pt>
                <c:pt idx="1231">
                  <c:v>70.226334373578297</c:v>
                </c:pt>
                <c:pt idx="1232">
                  <c:v>70.4693068967171</c:v>
                </c:pt>
                <c:pt idx="1233">
                  <c:v>70.713120068133051</c:v>
                </c:pt>
                <c:pt idx="1234">
                  <c:v>70.95777679634125</c:v>
                </c:pt>
                <c:pt idx="1235">
                  <c:v>71.203279999922827</c:v>
                </c:pt>
                <c:pt idx="1236">
                  <c:v>71.449632607553752</c:v>
                </c:pt>
                <c:pt idx="1237">
                  <c:v>71.696837558043924</c:v>
                </c:pt>
                <c:pt idx="1238">
                  <c:v>71.944897800372758</c:v>
                </c:pt>
                <c:pt idx="1239">
                  <c:v>72.193816293718413</c:v>
                </c:pt>
                <c:pt idx="1240">
                  <c:v>72.443596007501512</c:v>
                </c:pt>
                <c:pt idx="1241">
                  <c:v>72.694239921414493</c:v>
                </c:pt>
                <c:pt idx="1242">
                  <c:v>72.945751025459359</c:v>
                </c:pt>
                <c:pt idx="1243">
                  <c:v>73.198132319982847</c:v>
                </c:pt>
                <c:pt idx="1244">
                  <c:v>73.451386815714088</c:v>
                </c:pt>
                <c:pt idx="1245">
                  <c:v>73.705517533795714</c:v>
                </c:pt>
                <c:pt idx="1246">
                  <c:v>73.96052750582642</c:v>
                </c:pt>
                <c:pt idx="1247">
                  <c:v>74.216419773891204</c:v>
                </c:pt>
                <c:pt idx="1248">
                  <c:v>74.473197390601271</c:v>
                </c:pt>
                <c:pt idx="1249">
                  <c:v>74.730863419130657</c:v>
                </c:pt>
                <c:pt idx="1250">
                  <c:v>74.989420933248297</c:v>
                </c:pt>
                <c:pt idx="1251">
                  <c:v>75.248873017361149</c:v>
                </c:pt>
                <c:pt idx="1252">
                  <c:v>75.509222766546173</c:v>
                </c:pt>
                <c:pt idx="1253">
                  <c:v>75.77047328658854</c:v>
                </c:pt>
                <c:pt idx="1254">
                  <c:v>76.032627694021002</c:v>
                </c:pt>
                <c:pt idx="1255">
                  <c:v>76.295689116155771</c:v>
                </c:pt>
                <c:pt idx="1256">
                  <c:v>76.559660691128627</c:v>
                </c:pt>
                <c:pt idx="1257">
                  <c:v>76.824545567929519</c:v>
                </c:pt>
                <c:pt idx="1258">
                  <c:v>77.090346906445859</c:v>
                </c:pt>
                <c:pt idx="1259">
                  <c:v>77.357067877496277</c:v>
                </c:pt>
                <c:pt idx="1260">
                  <c:v>77.624711662872116</c:v>
                </c:pt>
                <c:pt idx="1261">
                  <c:v>77.89328145537047</c:v>
                </c:pt>
                <c:pt idx="1262">
                  <c:v>78.162780458835542</c:v>
                </c:pt>
                <c:pt idx="1263">
                  <c:v>78.433211888199196</c:v>
                </c:pt>
                <c:pt idx="1264">
                  <c:v>78.704578969512824</c:v>
                </c:pt>
                <c:pt idx="1265">
                  <c:v>78.97688493999155</c:v>
                </c:pt>
                <c:pt idx="1266">
                  <c:v>79.250133048050202</c:v>
                </c:pt>
                <c:pt idx="1267">
                  <c:v>79.524326553342632</c:v>
                </c:pt>
                <c:pt idx="1268">
                  <c:v>79.799468726800711</c:v>
                </c:pt>
                <c:pt idx="1269">
                  <c:v>80.075562850672668</c:v>
                </c:pt>
                <c:pt idx="1270">
                  <c:v>80.352612218564289</c:v>
                </c:pt>
                <c:pt idx="1271">
                  <c:v>80.63062013547588</c:v>
                </c:pt>
                <c:pt idx="1272">
                  <c:v>80.909589917841387</c:v>
                </c:pt>
                <c:pt idx="1273">
                  <c:v>81.189524893570649</c:v>
                </c:pt>
                <c:pt idx="1274">
                  <c:v>81.470428402087151</c:v>
                </c:pt>
                <c:pt idx="1275">
                  <c:v>81.752303794368231</c:v>
                </c:pt>
                <c:pt idx="1276">
                  <c:v>82.035154432985081</c:v>
                </c:pt>
                <c:pt idx="1277">
                  <c:v>82.318983692142922</c:v>
                </c:pt>
                <c:pt idx="1278">
                  <c:v>82.603794957720638</c:v>
                </c:pt>
                <c:pt idx="1279">
                  <c:v>82.889591627313933</c:v>
                </c:pt>
                <c:pt idx="1280">
                  <c:v>83.176377110269655</c:v>
                </c:pt>
                <c:pt idx="1281">
                  <c:v>83.464154827735797</c:v>
                </c:pt>
                <c:pt idx="1282">
                  <c:v>83.752928212691117</c:v>
                </c:pt>
                <c:pt idx="1283">
                  <c:v>84.042700709997391</c:v>
                </c:pt>
                <c:pt idx="1284">
                  <c:v>84.333475776430475</c:v>
                </c:pt>
                <c:pt idx="1285">
                  <c:v>84.625256880730348</c:v>
                </c:pt>
                <c:pt idx="1286">
                  <c:v>84.91804750363444</c:v>
                </c:pt>
                <c:pt idx="1287">
                  <c:v>85.211851137926459</c:v>
                </c:pt>
                <c:pt idx="1288">
                  <c:v>85.506671288471878</c:v>
                </c:pt>
                <c:pt idx="1289">
                  <c:v>85.802511472263888</c:v>
                </c:pt>
                <c:pt idx="1290">
                  <c:v>86.099375218463067</c:v>
                </c:pt>
                <c:pt idx="1291">
                  <c:v>86.397266068443088</c:v>
                </c:pt>
                <c:pt idx="1292">
                  <c:v>86.696187575825249</c:v>
                </c:pt>
                <c:pt idx="1293">
                  <c:v>86.996143306530385</c:v>
                </c:pt>
                <c:pt idx="1294">
                  <c:v>87.297136838814779</c:v>
                </c:pt>
                <c:pt idx="1295">
                  <c:v>87.599171763315397</c:v>
                </c:pt>
                <c:pt idx="1296">
                  <c:v>87.902251683092501</c:v>
                </c:pt>
                <c:pt idx="1297">
                  <c:v>88.206380213670641</c:v>
                </c:pt>
                <c:pt idx="1298">
                  <c:v>88.511560983087648</c:v>
                </c:pt>
                <c:pt idx="1299">
                  <c:v>88.817797631928556</c:v>
                </c:pt>
                <c:pt idx="1300">
                  <c:v>89.125093813378058</c:v>
                </c:pt>
                <c:pt idx="1301">
                  <c:v>89.43345319325968</c:v>
                </c:pt>
                <c:pt idx="1302">
                  <c:v>89.742879450078703</c:v>
                </c:pt>
                <c:pt idx="1303">
                  <c:v>90.053376275068658</c:v>
                </c:pt>
                <c:pt idx="1304">
                  <c:v>90.364947372233758</c:v>
                </c:pt>
                <c:pt idx="1305">
                  <c:v>90.677596458394419</c:v>
                </c:pt>
                <c:pt idx="1306">
                  <c:v>90.991327263229124</c:v>
                </c:pt>
                <c:pt idx="1307">
                  <c:v>91.306143529321602</c:v>
                </c:pt>
                <c:pt idx="1308">
                  <c:v>91.622049012203476</c:v>
                </c:pt>
                <c:pt idx="1309">
                  <c:v>91.939047480402166</c:v>
                </c:pt>
                <c:pt idx="1310">
                  <c:v>92.257142715480086</c:v>
                </c:pt>
                <c:pt idx="1311">
                  <c:v>92.576338512085627</c:v>
                </c:pt>
                <c:pt idx="1312">
                  <c:v>92.896638677997785</c:v>
                </c:pt>
                <c:pt idx="1313">
                  <c:v>93.218047034164627</c:v>
                </c:pt>
                <c:pt idx="1314">
                  <c:v>93.54056741475938</c:v>
                </c:pt>
                <c:pt idx="1315">
                  <c:v>93.864203667218462</c:v>
                </c:pt>
                <c:pt idx="1316">
                  <c:v>94.188959652288389</c:v>
                </c:pt>
                <c:pt idx="1317">
                  <c:v>94.514839244077621</c:v>
                </c:pt>
                <c:pt idx="1318">
                  <c:v>94.841846330093958</c:v>
                </c:pt>
                <c:pt idx="1319">
                  <c:v>95.169984811298619</c:v>
                </c:pt>
                <c:pt idx="1320">
                  <c:v>95.499258602148259</c:v>
                </c:pt>
                <c:pt idx="1321">
                  <c:v>95.829671630641485</c:v>
                </c:pt>
                <c:pt idx="1322">
                  <c:v>96.16122783837082</c:v>
                </c:pt>
                <c:pt idx="1323">
                  <c:v>96.493931180562598</c:v>
                </c:pt>
                <c:pt idx="1324">
                  <c:v>96.827785626129014</c:v>
                </c:pt>
                <c:pt idx="1325">
                  <c:v>97.162795157714385</c:v>
                </c:pt>
                <c:pt idx="1326">
                  <c:v>97.498963771743561</c:v>
                </c:pt>
                <c:pt idx="1327">
                  <c:v>97.836295478464052</c:v>
                </c:pt>
                <c:pt idx="1328">
                  <c:v>98.174794302002468</c:v>
                </c:pt>
                <c:pt idx="1329">
                  <c:v>98.514464280408419</c:v>
                </c:pt>
                <c:pt idx="1330">
                  <c:v>98.855309465698483</c:v>
                </c:pt>
                <c:pt idx="1331">
                  <c:v>99.197333923912794</c:v>
                </c:pt>
                <c:pt idx="1332">
                  <c:v>99.540541735157376</c:v>
                </c:pt>
                <c:pt idx="1333">
                  <c:v>99.884936993655188</c:v>
                </c:pt>
                <c:pt idx="1334">
                  <c:v>100.23052380779471</c:v>
                </c:pt>
                <c:pt idx="1335">
                  <c:v>100.57730630017861</c:v>
                </c:pt>
                <c:pt idx="1336">
                  <c:v>100.92528860767325</c:v>
                </c:pt>
                <c:pt idx="1337">
                  <c:v>101.27447488145795</c:v>
                </c:pt>
                <c:pt idx="1338">
                  <c:v>101.62486928707443</c:v>
                </c:pt>
                <c:pt idx="1339">
                  <c:v>101.97647600447625</c:v>
                </c:pt>
                <c:pt idx="1340">
                  <c:v>102.32929922808036</c:v>
                </c:pt>
                <c:pt idx="1341">
                  <c:v>102.68334316681333</c:v>
                </c:pt>
                <c:pt idx="1342">
                  <c:v>103.03861204416663</c:v>
                </c:pt>
                <c:pt idx="1343">
                  <c:v>103.39511009824248</c:v>
                </c:pt>
                <c:pt idx="1344">
                  <c:v>103.75284158180634</c:v>
                </c:pt>
                <c:pt idx="1345">
                  <c:v>104.11181076233899</c:v>
                </c:pt>
                <c:pt idx="1346">
                  <c:v>104.47202192208505</c:v>
                </c:pt>
                <c:pt idx="1347">
                  <c:v>104.83347935810524</c:v>
                </c:pt>
                <c:pt idx="1348">
                  <c:v>105.19618738232741</c:v>
                </c:pt>
                <c:pt idx="1349">
                  <c:v>105.56015032159812</c:v>
                </c:pt>
                <c:pt idx="1350">
                  <c:v>105.92537251773338</c:v>
                </c:pt>
                <c:pt idx="1351">
                  <c:v>106.29185832757408</c:v>
                </c:pt>
                <c:pt idx="1352">
                  <c:v>106.65961212303074</c:v>
                </c:pt>
                <c:pt idx="1353">
                  <c:v>107.02863829114378</c:v>
                </c:pt>
                <c:pt idx="1354">
                  <c:v>107.39894123412942</c:v>
                </c:pt>
                <c:pt idx="1355">
                  <c:v>107.77052536943756</c:v>
                </c:pt>
                <c:pt idx="1356">
                  <c:v>108.14339512979915</c:v>
                </c:pt>
                <c:pt idx="1357">
                  <c:v>108.5175549632838</c:v>
                </c:pt>
                <c:pt idx="1358">
                  <c:v>108.89300933334883</c:v>
                </c:pt>
                <c:pt idx="1359">
                  <c:v>109.26976271889635</c:v>
                </c:pt>
                <c:pt idx="1360">
                  <c:v>109.64781961432406</c:v>
                </c:pt>
                <c:pt idx="1361">
                  <c:v>110.02718452957912</c:v>
                </c:pt>
                <c:pt idx="1362">
                  <c:v>110.40786199021348</c:v>
                </c:pt>
                <c:pt idx="1363">
                  <c:v>110.78985653743403</c:v>
                </c:pt>
                <c:pt idx="1364">
                  <c:v>111.17317272816425</c:v>
                </c:pt>
                <c:pt idx="1365">
                  <c:v>111.55781513509098</c:v>
                </c:pt>
                <c:pt idx="1366">
                  <c:v>111.9437883467205</c:v>
                </c:pt>
                <c:pt idx="1367">
                  <c:v>112.33109696743824</c:v>
                </c:pt>
                <c:pt idx="1368">
                  <c:v>112.71974561755658</c:v>
                </c:pt>
                <c:pt idx="1369">
                  <c:v>113.10973893337597</c:v>
                </c:pt>
                <c:pt idx="1370">
                  <c:v>113.50108156723746</c:v>
                </c:pt>
                <c:pt idx="1371">
                  <c:v>113.89377818757613</c:v>
                </c:pt>
                <c:pt idx="1372">
                  <c:v>114.28783347898319</c:v>
                </c:pt>
                <c:pt idx="1373">
                  <c:v>114.68325214225329</c:v>
                </c:pt>
                <c:pt idx="1374">
                  <c:v>115.080038894449</c:v>
                </c:pt>
                <c:pt idx="1375">
                  <c:v>115.47819846895185</c:v>
                </c:pt>
                <c:pt idx="1376">
                  <c:v>115.87773561551865</c:v>
                </c:pt>
                <c:pt idx="1377">
                  <c:v>116.27865510034158</c:v>
                </c:pt>
                <c:pt idx="1378">
                  <c:v>116.68096170610241</c:v>
                </c:pt>
                <c:pt idx="1379">
                  <c:v>117.08466023203034</c:v>
                </c:pt>
                <c:pt idx="1380">
                  <c:v>117.48975549395918</c:v>
                </c:pt>
                <c:pt idx="1381">
                  <c:v>117.89625232438478</c:v>
                </c:pt>
                <c:pt idx="1382">
                  <c:v>118.30415557252275</c:v>
                </c:pt>
                <c:pt idx="1383">
                  <c:v>118.71347010436624</c:v>
                </c:pt>
                <c:pt idx="1384">
                  <c:v>119.12420080274359</c:v>
                </c:pt>
                <c:pt idx="1385">
                  <c:v>119.5363525673783</c:v>
                </c:pt>
                <c:pt idx="1386">
                  <c:v>119.94993031494437</c:v>
                </c:pt>
                <c:pt idx="1387">
                  <c:v>120.36493897912791</c:v>
                </c:pt>
                <c:pt idx="1388">
                  <c:v>120.78138351068409</c:v>
                </c:pt>
                <c:pt idx="1389">
                  <c:v>121.19926887749854</c:v>
                </c:pt>
                <c:pt idx="1390">
                  <c:v>121.61860006464346</c:v>
                </c:pt>
                <c:pt idx="1391">
                  <c:v>122.03938207443805</c:v>
                </c:pt>
                <c:pt idx="1392">
                  <c:v>122.4616199265119</c:v>
                </c:pt>
                <c:pt idx="1393">
                  <c:v>122.88531865785708</c:v>
                </c:pt>
                <c:pt idx="1394">
                  <c:v>123.31048332289771</c:v>
                </c:pt>
                <c:pt idx="1395">
                  <c:v>123.73711899354232</c:v>
                </c:pt>
                <c:pt idx="1396">
                  <c:v>124.16523075924802</c:v>
                </c:pt>
                <c:pt idx="1397">
                  <c:v>124.59482372708167</c:v>
                </c:pt>
                <c:pt idx="1398">
                  <c:v>125.02590302177902</c:v>
                </c:pt>
                <c:pt idx="1399">
                  <c:v>125.45847378580676</c:v>
                </c:pt>
                <c:pt idx="1400">
                  <c:v>125.89254117942328</c:v>
                </c:pt>
                <c:pt idx="1401">
                  <c:v>126.32811038074266</c:v>
                </c:pt>
                <c:pt idx="1402">
                  <c:v>126.76518658579161</c:v>
                </c:pt>
                <c:pt idx="1403">
                  <c:v>127.20377500857605</c:v>
                </c:pt>
                <c:pt idx="1404">
                  <c:v>127.64388088114154</c:v>
                </c:pt>
                <c:pt idx="1405">
                  <c:v>128.08550945363589</c:v>
                </c:pt>
                <c:pt idx="1406">
                  <c:v>128.5286659943676</c:v>
                </c:pt>
                <c:pt idx="1407">
                  <c:v>128.97335578988114</c:v>
                </c:pt>
                <c:pt idx="1408">
                  <c:v>129.41958414500522</c:v>
                </c:pt>
                <c:pt idx="1409">
                  <c:v>129.86735638292521</c:v>
                </c:pt>
                <c:pt idx="1410">
                  <c:v>130.31667784523796</c:v>
                </c:pt>
                <c:pt idx="1411">
                  <c:v>130.76755389202938</c:v>
                </c:pt>
                <c:pt idx="1412">
                  <c:v>131.21998990192725</c:v>
                </c:pt>
                <c:pt idx="1413">
                  <c:v>131.67399127216876</c:v>
                </c:pt>
                <c:pt idx="1414">
                  <c:v>132.12956341866516</c:v>
                </c:pt>
                <c:pt idx="1415">
                  <c:v>132.58671177606359</c:v>
                </c:pt>
                <c:pt idx="1416">
                  <c:v>133.04544179781678</c:v>
                </c:pt>
                <c:pt idx="1417">
                  <c:v>133.5057589562449</c:v>
                </c:pt>
                <c:pt idx="1418">
                  <c:v>133.9676687426014</c:v>
                </c:pt>
                <c:pt idx="1419">
                  <c:v>134.43117666713843</c:v>
                </c:pt>
                <c:pt idx="1420">
                  <c:v>134.89628825917347</c:v>
                </c:pt>
                <c:pt idx="1421">
                  <c:v>135.36300906715348</c:v>
                </c:pt>
                <c:pt idx="1422">
                  <c:v>135.83134465872462</c:v>
                </c:pt>
                <c:pt idx="1423">
                  <c:v>136.30130062079081</c:v>
                </c:pt>
                <c:pt idx="1424">
                  <c:v>136.77288255959303</c:v>
                </c:pt>
                <c:pt idx="1425">
                  <c:v>137.24609610076436</c:v>
                </c:pt>
                <c:pt idx="1426">
                  <c:v>137.72094688940396</c:v>
                </c:pt>
                <c:pt idx="1427">
                  <c:v>138.1974405901378</c:v>
                </c:pt>
                <c:pt idx="1428">
                  <c:v>138.67558288719698</c:v>
                </c:pt>
                <c:pt idx="1429">
                  <c:v>139.15537948447547</c:v>
                </c:pt>
                <c:pt idx="1430">
                  <c:v>139.63683610560207</c:v>
                </c:pt>
                <c:pt idx="1431">
                  <c:v>140.1199584940077</c:v>
                </c:pt>
                <c:pt idx="1432">
                  <c:v>140.6047524129998</c:v>
                </c:pt>
                <c:pt idx="1433">
                  <c:v>141.09122364581808</c:v>
                </c:pt>
                <c:pt idx="1434">
                  <c:v>141.57937799571658</c:v>
                </c:pt>
                <c:pt idx="1435">
                  <c:v>142.06922128602676</c:v>
                </c:pt>
                <c:pt idx="1436">
                  <c:v>142.56075936022742</c:v>
                </c:pt>
                <c:pt idx="1437">
                  <c:v>143.05399808201585</c:v>
                </c:pt>
                <c:pt idx="1438">
                  <c:v>143.54894333537447</c:v>
                </c:pt>
                <c:pt idx="1439">
                  <c:v>144.04560102464552</c:v>
                </c:pt>
                <c:pt idx="1440">
                  <c:v>144.54397707460132</c:v>
                </c:pt>
                <c:pt idx="1441">
                  <c:v>145.04407743050785</c:v>
                </c:pt>
                <c:pt idx="1442">
                  <c:v>145.54590805820561</c:v>
                </c:pt>
                <c:pt idx="1443">
                  <c:v>146.04947494417138</c:v>
                </c:pt>
                <c:pt idx="1444">
                  <c:v>146.55478409560018</c:v>
                </c:pt>
                <c:pt idx="1445">
                  <c:v>147.06184154046574</c:v>
                </c:pt>
                <c:pt idx="1446">
                  <c:v>147.57065332759802</c:v>
                </c:pt>
                <c:pt idx="1447">
                  <c:v>148.08122552676019</c:v>
                </c:pt>
                <c:pt idx="1448">
                  <c:v>148.59356422870869</c:v>
                </c:pt>
                <c:pt idx="1449">
                  <c:v>149.10767554528098</c:v>
                </c:pt>
                <c:pt idx="1450">
                  <c:v>149.62356560945136</c:v>
                </c:pt>
                <c:pt idx="1451">
                  <c:v>150.14124057542409</c:v>
                </c:pt>
                <c:pt idx="1452">
                  <c:v>150.66070661868443</c:v>
                </c:pt>
                <c:pt idx="1453">
                  <c:v>151.18196993609124</c:v>
                </c:pt>
                <c:pt idx="1454">
                  <c:v>151.70503674594329</c:v>
                </c:pt>
                <c:pt idx="1455">
                  <c:v>152.22991328805108</c:v>
                </c:pt>
                <c:pt idx="1456">
                  <c:v>152.75660582381607</c:v>
                </c:pt>
                <c:pt idx="1457">
                  <c:v>153.28512063630322</c:v>
                </c:pt>
                <c:pt idx="1458">
                  <c:v>153.81546403031319</c:v>
                </c:pt>
                <c:pt idx="1459">
                  <c:v>154.34764233246378</c:v>
                </c:pt>
                <c:pt idx="1460">
                  <c:v>154.88166189125795</c:v>
                </c:pt>
                <c:pt idx="1461">
                  <c:v>155.41752907716838</c:v>
                </c:pt>
                <c:pt idx="1462">
                  <c:v>155.95525028270541</c:v>
                </c:pt>
                <c:pt idx="1463">
                  <c:v>156.49483192249701</c:v>
                </c:pt>
                <c:pt idx="1464">
                  <c:v>157.03628043336531</c:v>
                </c:pt>
                <c:pt idx="1465">
                  <c:v>157.57960227440137</c:v>
                </c:pt>
                <c:pt idx="1466">
                  <c:v>158.12480392704791</c:v>
                </c:pt>
                <c:pt idx="1467">
                  <c:v>158.67189189516716</c:v>
                </c:pt>
                <c:pt idx="1468">
                  <c:v>159.22087270512674</c:v>
                </c:pt>
                <c:pt idx="1469">
                  <c:v>159.7717529058738</c:v>
                </c:pt>
                <c:pt idx="1470">
                  <c:v>160.32453906901461</c:v>
                </c:pt>
                <c:pt idx="1471">
                  <c:v>160.87923778889026</c:v>
                </c:pt>
                <c:pt idx="1472">
                  <c:v>161.4358556826592</c:v>
                </c:pt>
                <c:pt idx="1473">
                  <c:v>161.99439939037364</c:v>
                </c:pt>
                <c:pt idx="1474">
                  <c:v>162.55487557505839</c:v>
                </c:pt>
                <c:pt idx="1475">
                  <c:v>163.11729092279461</c:v>
                </c:pt>
                <c:pt idx="1476">
                  <c:v>163.68165214279168</c:v>
                </c:pt>
                <c:pt idx="1477">
                  <c:v>164.24796596747478</c:v>
                </c:pt>
                <c:pt idx="1478">
                  <c:v>164.81623915256236</c:v>
                </c:pt>
                <c:pt idx="1479">
                  <c:v>165.38647847714466</c:v>
                </c:pt>
                <c:pt idx="1480">
                  <c:v>165.95869074376714</c:v>
                </c:pt>
                <c:pt idx="1481">
                  <c:v>166.53288277851348</c:v>
                </c:pt>
                <c:pt idx="1482">
                  <c:v>167.10906143108116</c:v>
                </c:pt>
                <c:pt idx="1483">
                  <c:v>167.68723357487053</c:v>
                </c:pt>
                <c:pt idx="1484">
                  <c:v>168.26740610705801</c:v>
                </c:pt>
                <c:pt idx="1485">
                  <c:v>168.84958594868658</c:v>
                </c:pt>
                <c:pt idx="1486">
                  <c:v>169.43378004474357</c:v>
                </c:pt>
                <c:pt idx="1487">
                  <c:v>170.01999536424597</c:v>
                </c:pt>
                <c:pt idx="1488">
                  <c:v>170.60823890032464</c:v>
                </c:pt>
                <c:pt idx="1489">
                  <c:v>171.19851767029746</c:v>
                </c:pt>
                <c:pt idx="1490">
                  <c:v>171.79083871577041</c:v>
                </c:pt>
                <c:pt idx="1491">
                  <c:v>172.38520910270807</c:v>
                </c:pt>
                <c:pt idx="1492">
                  <c:v>172.98163592152179</c:v>
                </c:pt>
                <c:pt idx="1493">
                  <c:v>173.58012628715684</c:v>
                </c:pt>
                <c:pt idx="1494">
                  <c:v>174.18068733917329</c:v>
                </c:pt>
                <c:pt idx="1495">
                  <c:v>174.78332624183381</c:v>
                </c:pt>
                <c:pt idx="1496">
                  <c:v>175.38805018418813</c:v>
                </c:pt>
                <c:pt idx="1497">
                  <c:v>175.99486638015921</c:v>
                </c:pt>
                <c:pt idx="1498">
                  <c:v>176.60378206862799</c:v>
                </c:pt>
                <c:pt idx="1499">
                  <c:v>177.21480451352392</c:v>
                </c:pt>
                <c:pt idx="1500">
                  <c:v>177.82794100390538</c:v>
                </c:pt>
                <c:pt idx="1501">
                  <c:v>178.44319885404892</c:v>
                </c:pt>
                <c:pt idx="1502">
                  <c:v>179.06058540354101</c:v>
                </c:pt>
                <c:pt idx="1503">
                  <c:v>179.68010801736204</c:v>
                </c:pt>
                <c:pt idx="1504">
                  <c:v>180.30177408596947</c:v>
                </c:pt>
                <c:pt idx="1505">
                  <c:v>180.92559102539474</c:v>
                </c:pt>
                <c:pt idx="1506">
                  <c:v>181.55156627732629</c:v>
                </c:pt>
                <c:pt idx="1507">
                  <c:v>182.17970730919978</c:v>
                </c:pt>
                <c:pt idx="1508">
                  <c:v>182.81002161428714</c:v>
                </c:pt>
                <c:pt idx="1509">
                  <c:v>183.44251671178583</c:v>
                </c:pt>
                <c:pt idx="1510">
                  <c:v>184.07720014690858</c:v>
                </c:pt>
                <c:pt idx="1511">
                  <c:v>184.71407949097338</c:v>
                </c:pt>
                <c:pt idx="1512">
                  <c:v>185.35316234149474</c:v>
                </c:pt>
                <c:pt idx="1513">
                  <c:v>185.99445632227128</c:v>
                </c:pt>
                <c:pt idx="1514">
                  <c:v>186.63796908348021</c:v>
                </c:pt>
                <c:pt idx="1515">
                  <c:v>187.28370830176792</c:v>
                </c:pt>
                <c:pt idx="1516">
                  <c:v>187.93168168034015</c:v>
                </c:pt>
                <c:pt idx="1517">
                  <c:v>188.58189694905448</c:v>
                </c:pt>
                <c:pt idx="1518">
                  <c:v>189.23436186451036</c:v>
                </c:pt>
                <c:pt idx="1519">
                  <c:v>189.88908421014978</c:v>
                </c:pt>
                <c:pt idx="1520">
                  <c:v>190.54607179633717</c:v>
                </c:pt>
                <c:pt idx="1521">
                  <c:v>191.20533246046705</c:v>
                </c:pt>
                <c:pt idx="1522">
                  <c:v>191.86687406704272</c:v>
                </c:pt>
                <c:pt idx="1523">
                  <c:v>192.53070450778219</c:v>
                </c:pt>
                <c:pt idx="1524">
                  <c:v>193.19683170170632</c:v>
                </c:pt>
                <c:pt idx="1525">
                  <c:v>193.86526359523481</c:v>
                </c:pt>
                <c:pt idx="1526">
                  <c:v>194.53600816228041</c:v>
                </c:pt>
                <c:pt idx="1527">
                  <c:v>195.20907340434351</c:v>
                </c:pt>
                <c:pt idx="1528">
                  <c:v>195.88446735061487</c:v>
                </c:pt>
                <c:pt idx="1529">
                  <c:v>196.56219805805182</c:v>
                </c:pt>
                <c:pt idx="1530">
                  <c:v>197.2422736114998</c:v>
                </c:pt>
                <c:pt idx="1531">
                  <c:v>197.92470212377185</c:v>
                </c:pt>
                <c:pt idx="1532">
                  <c:v>198.60949173575111</c:v>
                </c:pt>
                <c:pt idx="1533">
                  <c:v>199.29665061648635</c:v>
                </c:pt>
                <c:pt idx="1534">
                  <c:v>199.98618696329001</c:v>
                </c:pt>
                <c:pt idx="1535">
                  <c:v>200.67810900183377</c:v>
                </c:pt>
                <c:pt idx="1536">
                  <c:v>201.37242498625449</c:v>
                </c:pt>
                <c:pt idx="1537">
                  <c:v>202.06914319924002</c:v>
                </c:pt>
                <c:pt idx="1538">
                  <c:v>202.76827195214329</c:v>
                </c:pt>
                <c:pt idx="1539">
                  <c:v>203.46981958506561</c:v>
                </c:pt>
                <c:pt idx="1540">
                  <c:v>204.17379446696683</c:v>
                </c:pt>
                <c:pt idx="1541">
                  <c:v>204.88020499576567</c:v>
                </c:pt>
                <c:pt idx="1542">
                  <c:v>205.58905959842943</c:v>
                </c:pt>
                <c:pt idx="1543">
                  <c:v>206.30036673108614</c:v>
                </c:pt>
                <c:pt idx="1544">
                  <c:v>207.01413487911958</c:v>
                </c:pt>
                <c:pt idx="1545">
                  <c:v>207.73037255727186</c:v>
                </c:pt>
                <c:pt idx="1546">
                  <c:v>208.4490883097445</c:v>
                </c:pt>
                <c:pt idx="1547">
                  <c:v>209.17029071030078</c:v>
                </c:pt>
                <c:pt idx="1548">
                  <c:v>209.89398836236819</c:v>
                </c:pt>
                <c:pt idx="1549">
                  <c:v>210.62018989914012</c:v>
                </c:pt>
                <c:pt idx="1550">
                  <c:v>211.34890398368123</c:v>
                </c:pt>
                <c:pt idx="1551">
                  <c:v>212.08013930902618</c:v>
                </c:pt>
                <c:pt idx="1552">
                  <c:v>212.81390459828674</c:v>
                </c:pt>
                <c:pt idx="1553">
                  <c:v>213.55020860476009</c:v>
                </c:pt>
                <c:pt idx="1554">
                  <c:v>214.28906011202218</c:v>
                </c:pt>
                <c:pt idx="1555">
                  <c:v>215.03046793404198</c:v>
                </c:pt>
                <c:pt idx="1556">
                  <c:v>215.77444091528398</c:v>
                </c:pt>
                <c:pt idx="1557">
                  <c:v>216.52098793080941</c:v>
                </c:pt>
                <c:pt idx="1558">
                  <c:v>217.2701178863912</c:v>
                </c:pt>
                <c:pt idx="1559">
                  <c:v>218.021839718612</c:v>
                </c:pt>
                <c:pt idx="1560">
                  <c:v>218.77616239497129</c:v>
                </c:pt>
                <c:pt idx="1561">
                  <c:v>219.53309491400134</c:v>
                </c:pt>
                <c:pt idx="1562">
                  <c:v>220.29264630536267</c:v>
                </c:pt>
                <c:pt idx="1563">
                  <c:v>221.05482562995675</c:v>
                </c:pt>
                <c:pt idx="1564">
                  <c:v>221.81964198003973</c:v>
                </c:pt>
                <c:pt idx="1565">
                  <c:v>222.58710447931782</c:v>
                </c:pt>
                <c:pt idx="1566">
                  <c:v>223.3572222830712</c:v>
                </c:pt>
                <c:pt idx="1567">
                  <c:v>224.13000457825018</c:v>
                </c:pt>
                <c:pt idx="1568">
                  <c:v>224.90546058359561</c:v>
                </c:pt>
                <c:pt idx="1569">
                  <c:v>225.68359954973999</c:v>
                </c:pt>
                <c:pt idx="1570">
                  <c:v>226.46443075932407</c:v>
                </c:pt>
                <c:pt idx="1571">
                  <c:v>227.24796352710123</c:v>
                </c:pt>
                <c:pt idx="1572">
                  <c:v>228.03420720005963</c:v>
                </c:pt>
                <c:pt idx="1573">
                  <c:v>228.8231711575196</c:v>
                </c:pt>
                <c:pt idx="1574">
                  <c:v>229.61486481125363</c:v>
                </c:pt>
                <c:pt idx="1575">
                  <c:v>230.40929760560269</c:v>
                </c:pt>
                <c:pt idx="1576">
                  <c:v>231.20647901757769</c:v>
                </c:pt>
                <c:pt idx="1577">
                  <c:v>232.0064185569822</c:v>
                </c:pt>
                <c:pt idx="1578">
                  <c:v>232.80912576651912</c:v>
                </c:pt>
                <c:pt idx="1579">
                  <c:v>233.61461022191054</c:v>
                </c:pt>
                <c:pt idx="1580">
                  <c:v>234.42288153201127</c:v>
                </c:pt>
                <c:pt idx="1581">
                  <c:v>235.23394933891367</c:v>
                </c:pt>
                <c:pt idx="1582">
                  <c:v>236.04782331807661</c:v>
                </c:pt>
                <c:pt idx="1583">
                  <c:v>236.86451317843293</c:v>
                </c:pt>
                <c:pt idx="1584">
                  <c:v>237.68402866250671</c:v>
                </c:pt>
                <c:pt idx="1585">
                  <c:v>238.50637954652981</c:v>
                </c:pt>
                <c:pt idx="1586">
                  <c:v>239.3315756405573</c:v>
                </c:pt>
                <c:pt idx="1587">
                  <c:v>240.15962678858904</c:v>
                </c:pt>
                <c:pt idx="1588">
                  <c:v>240.99054286867897</c:v>
                </c:pt>
                <c:pt idx="1589">
                  <c:v>241.8243337930605</c:v>
                </c:pt>
                <c:pt idx="1590">
                  <c:v>242.66100950826123</c:v>
                </c:pt>
                <c:pt idx="1591">
                  <c:v>243.50057999522218</c:v>
                </c:pt>
                <c:pt idx="1592">
                  <c:v>244.34305526941588</c:v>
                </c:pt>
                <c:pt idx="1593">
                  <c:v>245.18844538097227</c:v>
                </c:pt>
                <c:pt idx="1594">
                  <c:v>246.03676041478258</c:v>
                </c:pt>
                <c:pt idx="1595">
                  <c:v>246.88801049064148</c:v>
                </c:pt>
                <c:pt idx="1596">
                  <c:v>247.74220576334727</c:v>
                </c:pt>
                <c:pt idx="1597">
                  <c:v>248.59935642284222</c:v>
                </c:pt>
                <c:pt idx="1598">
                  <c:v>249.45947269431522</c:v>
                </c:pt>
                <c:pt idx="1599">
                  <c:v>250.32256483833768</c:v>
                </c:pt>
                <c:pt idx="1600">
                  <c:v>251.18864315097861</c:v>
                </c:pt>
                <c:pt idx="1601">
                  <c:v>252.05771796393202</c:v>
                </c:pt>
                <c:pt idx="1602">
                  <c:v>252.92979964463524</c:v>
                </c:pt>
                <c:pt idx="1603">
                  <c:v>253.80489859639852</c:v>
                </c:pt>
                <c:pt idx="1604">
                  <c:v>254.68302525852513</c:v>
                </c:pt>
                <c:pt idx="1605">
                  <c:v>255.56419010643501</c:v>
                </c:pt>
                <c:pt idx="1606">
                  <c:v>256.448403651793</c:v>
                </c:pt>
                <c:pt idx="1607">
                  <c:v>257.33567644263087</c:v>
                </c:pt>
                <c:pt idx="1608">
                  <c:v>258.22601906347893</c:v>
                </c:pt>
                <c:pt idx="1609">
                  <c:v>259.11944213548958</c:v>
                </c:pt>
                <c:pt idx="1610">
                  <c:v>260.01595631654891</c:v>
                </c:pt>
                <c:pt idx="1611">
                  <c:v>260.91557230143525</c:v>
                </c:pt>
                <c:pt idx="1612">
                  <c:v>261.8183008219205</c:v>
                </c:pt>
                <c:pt idx="1613">
                  <c:v>262.72415264690699</c:v>
                </c:pt>
                <c:pt idx="1614">
                  <c:v>263.6331385825585</c:v>
                </c:pt>
                <c:pt idx="1615">
                  <c:v>264.54526947242726</c:v>
                </c:pt>
                <c:pt idx="1616">
                  <c:v>265.46055619757624</c:v>
                </c:pt>
                <c:pt idx="1617">
                  <c:v>266.37900967672232</c:v>
                </c:pt>
                <c:pt idx="1618">
                  <c:v>267.30064086635537</c:v>
                </c:pt>
                <c:pt idx="1619">
                  <c:v>268.22546076087195</c:v>
                </c:pt>
                <c:pt idx="1620">
                  <c:v>269.15348039271657</c:v>
                </c:pt>
                <c:pt idx="1621">
                  <c:v>270.08471083248924</c:v>
                </c:pt>
                <c:pt idx="1622">
                  <c:v>271.0191631891073</c:v>
                </c:pt>
                <c:pt idx="1623">
                  <c:v>271.95684860991531</c:v>
                </c:pt>
                <c:pt idx="1624">
                  <c:v>272.89777828082725</c:v>
                </c:pt>
                <c:pt idx="1625">
                  <c:v>273.84196342645942</c:v>
                </c:pt>
                <c:pt idx="1626">
                  <c:v>274.78941531026311</c:v>
                </c:pt>
                <c:pt idx="1627">
                  <c:v>275.74014523465962</c:v>
                </c:pt>
                <c:pt idx="1628">
                  <c:v>276.69416454117334</c:v>
                </c:pt>
                <c:pt idx="1629">
                  <c:v>277.65148461057476</c:v>
                </c:pt>
                <c:pt idx="1630">
                  <c:v>278.61211686300095</c:v>
                </c:pt>
                <c:pt idx="1631">
                  <c:v>279.57607275810517</c:v>
                </c:pt>
                <c:pt idx="1632">
                  <c:v>280.54336379519555</c:v>
                </c:pt>
                <c:pt idx="1633">
                  <c:v>281.51400151335588</c:v>
                </c:pt>
                <c:pt idx="1634">
                  <c:v>282.48799749159338</c:v>
                </c:pt>
                <c:pt idx="1635">
                  <c:v>283.46536334898963</c:v>
                </c:pt>
                <c:pt idx="1636">
                  <c:v>284.44611074481475</c:v>
                </c:pt>
                <c:pt idx="1637">
                  <c:v>285.43025137868096</c:v>
                </c:pt>
                <c:pt idx="1638">
                  <c:v>286.41779699068127</c:v>
                </c:pt>
                <c:pt idx="1639">
                  <c:v>287.40875936152599</c:v>
                </c:pt>
                <c:pt idx="1640">
                  <c:v>288.40315031268358</c:v>
                </c:pt>
                <c:pt idx="1641">
                  <c:v>289.40098170652925</c:v>
                </c:pt>
                <c:pt idx="1642">
                  <c:v>290.40226544646993</c:v>
                </c:pt>
                <c:pt idx="1643">
                  <c:v>291.40701347710404</c:v>
                </c:pt>
                <c:pt idx="1644">
                  <c:v>292.41523778435925</c:v>
                </c:pt>
                <c:pt idx="1645">
                  <c:v>293.42695039562199</c:v>
                </c:pt>
                <c:pt idx="1646">
                  <c:v>294.44216337990218</c:v>
                </c:pt>
                <c:pt idx="1647">
                  <c:v>295.46088884796012</c:v>
                </c:pt>
                <c:pt idx="1648">
                  <c:v>296.48313895245741</c:v>
                </c:pt>
                <c:pt idx="1649">
                  <c:v>297.50892588811399</c:v>
                </c:pt>
                <c:pt idx="1650">
                  <c:v>298.53826189182234</c:v>
                </c:pt>
                <c:pt idx="1651">
                  <c:v>299.57115924282363</c:v>
                </c:pt>
                <c:pt idx="1652">
                  <c:v>300.60763026284974</c:v>
                </c:pt>
                <c:pt idx="1653">
                  <c:v>301.64768731625026</c:v>
                </c:pt>
                <c:pt idx="1654">
                  <c:v>302.69134281015749</c:v>
                </c:pt>
                <c:pt idx="1655">
                  <c:v>303.73860919463755</c:v>
                </c:pt>
                <c:pt idx="1656">
                  <c:v>304.78949896282529</c:v>
                </c:pt>
                <c:pt idx="1657">
                  <c:v>305.84402465108241</c:v>
                </c:pt>
                <c:pt idx="1658">
                  <c:v>306.9021988391433</c:v>
                </c:pt>
                <c:pt idx="1659">
                  <c:v>307.96403415026685</c:v>
                </c:pt>
                <c:pt idx="1660">
                  <c:v>309.02954325138683</c:v>
                </c:pt>
                <c:pt idx="1661">
                  <c:v>310.09873885326169</c:v>
                </c:pt>
                <c:pt idx="1662">
                  <c:v>311.17163371062969</c:v>
                </c:pt>
                <c:pt idx="1663">
                  <c:v>312.24824062235706</c:v>
                </c:pt>
                <c:pt idx="1664">
                  <c:v>313.32857243158566</c:v>
                </c:pt>
                <c:pt idx="1665">
                  <c:v>314.41264202590838</c:v>
                </c:pt>
                <c:pt idx="1666">
                  <c:v>315.50046233749202</c:v>
                </c:pt>
                <c:pt idx="1667">
                  <c:v>316.5920463432526</c:v>
                </c:pt>
                <c:pt idx="1668">
                  <c:v>317.68740706500608</c:v>
                </c:pt>
                <c:pt idx="1669">
                  <c:v>318.78655756961734</c:v>
                </c:pt>
                <c:pt idx="1670">
                  <c:v>319.88951096916895</c:v>
                </c:pt>
                <c:pt idx="1671">
                  <c:v>320.99628042109708</c:v>
                </c:pt>
                <c:pt idx="1672">
                  <c:v>322.10687912837307</c:v>
                </c:pt>
                <c:pt idx="1673">
                  <c:v>323.22132033963851</c:v>
                </c:pt>
                <c:pt idx="1674">
                  <c:v>324.33961734937913</c:v>
                </c:pt>
                <c:pt idx="1675">
                  <c:v>325.46178349807394</c:v>
                </c:pt>
                <c:pt idx="1676">
                  <c:v>326.58783217236731</c:v>
                </c:pt>
                <c:pt idx="1677">
                  <c:v>327.71777680520199</c:v>
                </c:pt>
                <c:pt idx="1678">
                  <c:v>328.8516308760133</c:v>
                </c:pt>
                <c:pt idx="1679">
                  <c:v>329.98940791086522</c:v>
                </c:pt>
                <c:pt idx="1680">
                  <c:v>331.13112148262013</c:v>
                </c:pt>
                <c:pt idx="1681">
                  <c:v>332.27678521110624</c:v>
                </c:pt>
                <c:pt idx="1682">
                  <c:v>333.42641276326418</c:v>
                </c:pt>
                <c:pt idx="1683">
                  <c:v>334.58001785333192</c:v>
                </c:pt>
                <c:pt idx="1684">
                  <c:v>335.73761424298328</c:v>
                </c:pt>
                <c:pt idx="1685">
                  <c:v>336.89921574152169</c:v>
                </c:pt>
                <c:pt idx="1686">
                  <c:v>338.06483620601318</c:v>
                </c:pt>
                <c:pt idx="1687">
                  <c:v>339.23448954147369</c:v>
                </c:pt>
                <c:pt idx="1688">
                  <c:v>340.40818970103169</c:v>
                </c:pt>
                <c:pt idx="1689">
                  <c:v>341.58595068608724</c:v>
                </c:pt>
                <c:pt idx="1690">
                  <c:v>342.76778654648223</c:v>
                </c:pt>
                <c:pt idx="1691">
                  <c:v>343.95371138067094</c:v>
                </c:pt>
                <c:pt idx="1692">
                  <c:v>345.14373933588877</c:v>
                </c:pt>
                <c:pt idx="1693">
                  <c:v>346.33788460831232</c:v>
                </c:pt>
                <c:pt idx="1694">
                  <c:v>347.53616144323689</c:v>
                </c:pt>
                <c:pt idx="1695">
                  <c:v>348.73858413525141</c:v>
                </c:pt>
                <c:pt idx="1696">
                  <c:v>349.94516702839024</c:v>
                </c:pt>
                <c:pt idx="1697">
                  <c:v>351.15592451632432</c:v>
                </c:pt>
                <c:pt idx="1698">
                  <c:v>352.37087104252066</c:v>
                </c:pt>
                <c:pt idx="1699">
                  <c:v>353.5900211004207</c:v>
                </c:pt>
                <c:pt idx="1700">
                  <c:v>354.81338923360926</c:v>
                </c:pt>
                <c:pt idx="1701">
                  <c:v>356.04099003599202</c:v>
                </c:pt>
                <c:pt idx="1702">
                  <c:v>357.2728381519633</c:v>
                </c:pt>
                <c:pt idx="1703">
                  <c:v>358.50894827658863</c:v>
                </c:pt>
                <c:pt idx="1704">
                  <c:v>359.74933515577692</c:v>
                </c:pt>
                <c:pt idx="1705">
                  <c:v>360.99401358645105</c:v>
                </c:pt>
                <c:pt idx="1706">
                  <c:v>362.24299841673331</c:v>
                </c:pt>
                <c:pt idx="1707">
                  <c:v>363.49630454611332</c:v>
                </c:pt>
                <c:pt idx="1708">
                  <c:v>364.75394692564265</c:v>
                </c:pt>
                <c:pt idx="1709">
                  <c:v>366.01594055808363</c:v>
                </c:pt>
                <c:pt idx="1710">
                  <c:v>367.28230049811839</c:v>
                </c:pt>
                <c:pt idx="1711">
                  <c:v>368.55304185251464</c:v>
                </c:pt>
                <c:pt idx="1712">
                  <c:v>369.82817978030164</c:v>
                </c:pt>
                <c:pt idx="1713">
                  <c:v>371.10772949296182</c:v>
                </c:pt>
                <c:pt idx="1714">
                  <c:v>372.39170625460304</c:v>
                </c:pt>
                <c:pt idx="1715">
                  <c:v>373.68012538215203</c:v>
                </c:pt>
                <c:pt idx="1716">
                  <c:v>374.97300224551833</c:v>
                </c:pt>
                <c:pt idx="1717">
                  <c:v>376.27035226780163</c:v>
                </c:pt>
                <c:pt idx="1718">
                  <c:v>377.5721909254529</c:v>
                </c:pt>
                <c:pt idx="1719">
                  <c:v>378.87853374847157</c:v>
                </c:pt>
                <c:pt idx="1720">
                  <c:v>380.18939632059841</c:v>
                </c:pt>
                <c:pt idx="1721">
                  <c:v>381.50479427947579</c:v>
                </c:pt>
                <c:pt idx="1722">
                  <c:v>382.82474331686205</c:v>
                </c:pt>
                <c:pt idx="1723">
                  <c:v>384.14925917879702</c:v>
                </c:pt>
                <c:pt idx="1724">
                  <c:v>385.47835766580869</c:v>
                </c:pt>
                <c:pt idx="1725">
                  <c:v>386.81205463309038</c:v>
                </c:pt>
                <c:pt idx="1726">
                  <c:v>388.15036599068668</c:v>
                </c:pt>
                <c:pt idx="1727">
                  <c:v>389.49330770369085</c:v>
                </c:pt>
                <c:pt idx="1728">
                  <c:v>390.84089579244227</c:v>
                </c:pt>
                <c:pt idx="1729">
                  <c:v>392.19314633268863</c:v>
                </c:pt>
                <c:pt idx="1730">
                  <c:v>393.55007545581662</c:v>
                </c:pt>
                <c:pt idx="1731">
                  <c:v>394.91169934901399</c:v>
                </c:pt>
                <c:pt idx="1732">
                  <c:v>396.27803425547705</c:v>
                </c:pt>
                <c:pt idx="1733">
                  <c:v>397.64909647460496</c:v>
                </c:pt>
                <c:pt idx="1734">
                  <c:v>399.02490236218165</c:v>
                </c:pt>
                <c:pt idx="1735">
                  <c:v>400.4054683305863</c:v>
                </c:pt>
                <c:pt idx="1736">
                  <c:v>401.79081084897797</c:v>
                </c:pt>
                <c:pt idx="1737">
                  <c:v>403.18094644350549</c:v>
                </c:pt>
                <c:pt idx="1738">
                  <c:v>404.57589169748331</c:v>
                </c:pt>
                <c:pt idx="1739">
                  <c:v>405.97566325160869</c:v>
                </c:pt>
                <c:pt idx="1740">
                  <c:v>407.38027780415371</c:v>
                </c:pt>
                <c:pt idx="1741">
                  <c:v>408.78975211116085</c:v>
                </c:pt>
                <c:pt idx="1742">
                  <c:v>410.20410298664763</c:v>
                </c:pt>
                <c:pt idx="1743">
                  <c:v>411.62334730280668</c:v>
                </c:pt>
                <c:pt idx="1744">
                  <c:v>413.04750199020305</c:v>
                </c:pt>
                <c:pt idx="1745">
                  <c:v>414.47658403797976</c:v>
                </c:pt>
                <c:pt idx="1746">
                  <c:v>415.9106104940642</c:v>
                </c:pt>
                <c:pt idx="1747">
                  <c:v>417.34959846535946</c:v>
                </c:pt>
                <c:pt idx="1748">
                  <c:v>418.7935651179609</c:v>
                </c:pt>
                <c:pt idx="1749">
                  <c:v>420.24252767735487</c:v>
                </c:pt>
                <c:pt idx="1750">
                  <c:v>421.69650342862337</c:v>
                </c:pt>
                <c:pt idx="1751">
                  <c:v>423.15550971665959</c:v>
                </c:pt>
                <c:pt idx="1752">
                  <c:v>424.61956394635632</c:v>
                </c:pt>
                <c:pt idx="1753">
                  <c:v>426.088683582832</c:v>
                </c:pt>
                <c:pt idx="1754">
                  <c:v>427.56288615163032</c:v>
                </c:pt>
                <c:pt idx="1755">
                  <c:v>429.0421892389295</c:v>
                </c:pt>
                <c:pt idx="1756">
                  <c:v>430.52661049175464</c:v>
                </c:pt>
                <c:pt idx="1757">
                  <c:v>432.01616761818559</c:v>
                </c:pt>
                <c:pt idx="1758">
                  <c:v>433.5108783875736</c:v>
                </c:pt>
                <c:pt idx="1759">
                  <c:v>435.01076063074396</c:v>
                </c:pt>
                <c:pt idx="1760">
                  <c:v>436.51583224020936</c:v>
                </c:pt>
                <c:pt idx="1761">
                  <c:v>438.02611117040396</c:v>
                </c:pt>
                <c:pt idx="1762">
                  <c:v>439.54161543786967</c:v>
                </c:pt>
                <c:pt idx="1763">
                  <c:v>441.06236312148241</c:v>
                </c:pt>
                <c:pt idx="1764">
                  <c:v>442.58837236266999</c:v>
                </c:pt>
                <c:pt idx="1765">
                  <c:v>444.11966136563638</c:v>
                </c:pt>
                <c:pt idx="1766">
                  <c:v>445.65624839754946</c:v>
                </c:pt>
                <c:pt idx="1767">
                  <c:v>447.19815178879566</c:v>
                </c:pt>
                <c:pt idx="1768">
                  <c:v>448.74538993317884</c:v>
                </c:pt>
                <c:pt idx="1769">
                  <c:v>450.29798128813599</c:v>
                </c:pt>
                <c:pt idx="1770">
                  <c:v>451.85594437497002</c:v>
                </c:pt>
                <c:pt idx="1771">
                  <c:v>453.41929777906137</c:v>
                </c:pt>
                <c:pt idx="1772">
                  <c:v>454.9880601500962</c:v>
                </c:pt>
                <c:pt idx="1773">
                  <c:v>456.56225020228214</c:v>
                </c:pt>
                <c:pt idx="1774">
                  <c:v>458.14188671458231</c:v>
                </c:pt>
                <c:pt idx="1775">
                  <c:v>459.72698853092049</c:v>
                </c:pt>
                <c:pt idx="1776">
                  <c:v>461.31757456042794</c:v>
                </c:pt>
                <c:pt idx="1777">
                  <c:v>462.91366377765399</c:v>
                </c:pt>
                <c:pt idx="1778">
                  <c:v>464.51527522279849</c:v>
                </c:pt>
                <c:pt idx="1779">
                  <c:v>466.12242800193678</c:v>
                </c:pt>
                <c:pt idx="1780">
                  <c:v>467.73514128724634</c:v>
                </c:pt>
                <c:pt idx="1781">
                  <c:v>469.35343431724493</c:v>
                </c:pt>
                <c:pt idx="1782">
                  <c:v>470.97732639700263</c:v>
                </c:pt>
                <c:pt idx="1783">
                  <c:v>472.60683689838925</c:v>
                </c:pt>
                <c:pt idx="1784">
                  <c:v>474.2419852602938</c:v>
                </c:pt>
                <c:pt idx="1785">
                  <c:v>475.88279098886767</c:v>
                </c:pt>
                <c:pt idx="1786">
                  <c:v>477.52927365774201</c:v>
                </c:pt>
                <c:pt idx="1787">
                  <c:v>479.18145290827243</c:v>
                </c:pt>
                <c:pt idx="1788">
                  <c:v>480.83934844977864</c:v>
                </c:pt>
                <c:pt idx="1789">
                  <c:v>482.50298005976327</c:v>
                </c:pt>
                <c:pt idx="1790">
                  <c:v>484.17236758415208</c:v>
                </c:pt>
                <c:pt idx="1791">
                  <c:v>485.84753093754426</c:v>
                </c:pt>
                <c:pt idx="1792">
                  <c:v>487.52849010343908</c:v>
                </c:pt>
                <c:pt idx="1793">
                  <c:v>489.21526513447031</c:v>
                </c:pt>
                <c:pt idx="1794">
                  <c:v>490.90787615265566</c:v>
                </c:pt>
                <c:pt idx="1795">
                  <c:v>492.60634334963015</c:v>
                </c:pt>
                <c:pt idx="1796">
                  <c:v>494.3106869868887</c:v>
                </c:pt>
                <c:pt idx="1797">
                  <c:v>496.02092739602818</c:v>
                </c:pt>
                <c:pt idx="1798">
                  <c:v>497.73708497898809</c:v>
                </c:pt>
                <c:pt idx="1799">
                  <c:v>499.45918020830226</c:v>
                </c:pt>
                <c:pt idx="1800">
                  <c:v>501.18723362732732</c:v>
                </c:pt>
                <c:pt idx="1801">
                  <c:v>502.92126585049863</c:v>
                </c:pt>
                <c:pt idx="1802">
                  <c:v>504.66129756358316</c:v>
                </c:pt>
                <c:pt idx="1803">
                  <c:v>506.40734952390602</c:v>
                </c:pt>
                <c:pt idx="1804">
                  <c:v>508.15944256061732</c:v>
                </c:pt>
                <c:pt idx="1805">
                  <c:v>509.91759757492565</c:v>
                </c:pt>
                <c:pt idx="1806">
                  <c:v>511.68183554036375</c:v>
                </c:pt>
                <c:pt idx="1807">
                  <c:v>513.45217750302288</c:v>
                </c:pt>
                <c:pt idx="1808">
                  <c:v>515.228644581813</c:v>
                </c:pt>
                <c:pt idx="1809">
                  <c:v>517.01125796871179</c:v>
                </c:pt>
                <c:pt idx="1810">
                  <c:v>518.80003892901811</c:v>
                </c:pt>
                <c:pt idx="1811">
                  <c:v>520.59500880160579</c:v>
                </c:pt>
                <c:pt idx="1812">
                  <c:v>522.39618899917753</c:v>
                </c:pt>
                <c:pt idx="1813">
                  <c:v>524.20360100852304</c:v>
                </c:pt>
                <c:pt idx="1814">
                  <c:v>526.01726639076082</c:v>
                </c:pt>
                <c:pt idx="1815">
                  <c:v>527.83720678163115</c:v>
                </c:pt>
                <c:pt idx="1816">
                  <c:v>529.66344389171616</c:v>
                </c:pt>
                <c:pt idx="1817">
                  <c:v>531.49599950670654</c:v>
                </c:pt>
                <c:pt idx="1818">
                  <c:v>533.33489548767977</c:v>
                </c:pt>
                <c:pt idx="1819">
                  <c:v>535.18015377134805</c:v>
                </c:pt>
                <c:pt idx="1820">
                  <c:v>537.03179637031303</c:v>
                </c:pt>
                <c:pt idx="1821">
                  <c:v>538.88984537334852</c:v>
                </c:pt>
                <c:pt idx="1822">
                  <c:v>540.75432294564155</c:v>
                </c:pt>
                <c:pt idx="1823">
                  <c:v>542.62525132907479</c:v>
                </c:pt>
                <c:pt idx="1824">
                  <c:v>544.50265284247882</c:v>
                </c:pt>
                <c:pt idx="1825">
                  <c:v>546.38654988191115</c:v>
                </c:pt>
                <c:pt idx="1826">
                  <c:v>548.27696492091502</c:v>
                </c:pt>
                <c:pt idx="1827">
                  <c:v>550.17392051077854</c:v>
                </c:pt>
                <c:pt idx="1828">
                  <c:v>552.07743928081914</c:v>
                </c:pt>
                <c:pt idx="1829">
                  <c:v>553.98754393865852</c:v>
                </c:pt>
                <c:pt idx="1830">
                  <c:v>555.90425727046602</c:v>
                </c:pt>
                <c:pt idx="1831">
                  <c:v>557.82760214126063</c:v>
                </c:pt>
                <c:pt idx="1832">
                  <c:v>559.75760149517248</c:v>
                </c:pt>
                <c:pt idx="1833">
                  <c:v>561.69427835570309</c:v>
                </c:pt>
                <c:pt idx="1834">
                  <c:v>563.63765582601798</c:v>
                </c:pt>
                <c:pt idx="1835">
                  <c:v>565.58775708921792</c:v>
                </c:pt>
                <c:pt idx="1836">
                  <c:v>567.54460540861157</c:v>
                </c:pt>
                <c:pt idx="1837">
                  <c:v>569.50822412799528</c:v>
                </c:pt>
                <c:pt idx="1838">
                  <c:v>571.47863667193303</c:v>
                </c:pt>
                <c:pt idx="1839">
                  <c:v>573.45586654602971</c:v>
                </c:pt>
                <c:pt idx="1840">
                  <c:v>575.43993733722255</c:v>
                </c:pt>
                <c:pt idx="1841">
                  <c:v>577.43087271405159</c:v>
                </c:pt>
                <c:pt idx="1842">
                  <c:v>579.42869642694723</c:v>
                </c:pt>
                <c:pt idx="1843">
                  <c:v>581.43343230851315</c:v>
                </c:pt>
                <c:pt idx="1844">
                  <c:v>583.44510427381113</c:v>
                </c:pt>
                <c:pt idx="1845">
                  <c:v>585.46373632064649</c:v>
                </c:pt>
                <c:pt idx="1846">
                  <c:v>587.48935252984688</c:v>
                </c:pt>
                <c:pt idx="1847">
                  <c:v>589.52197706555876</c:v>
                </c:pt>
                <c:pt idx="1848">
                  <c:v>591.56163417554149</c:v>
                </c:pt>
                <c:pt idx="1849">
                  <c:v>593.60834819143827</c:v>
                </c:pt>
                <c:pt idx="1850">
                  <c:v>595.66214352907878</c:v>
                </c:pt>
                <c:pt idx="1851">
                  <c:v>597.72304468876803</c:v>
                </c:pt>
                <c:pt idx="1852">
                  <c:v>599.79107625558129</c:v>
                </c:pt>
                <c:pt idx="1853">
                  <c:v>601.86626289963851</c:v>
                </c:pt>
                <c:pt idx="1854">
                  <c:v>603.94862937644939</c:v>
                </c:pt>
                <c:pt idx="1855">
                  <c:v>606.03820052713854</c:v>
                </c:pt>
                <c:pt idx="1856">
                  <c:v>608.13500127878854</c:v>
                </c:pt>
                <c:pt idx="1857">
                  <c:v>610.23905664473398</c:v>
                </c:pt>
                <c:pt idx="1858">
                  <c:v>612.35039172484448</c:v>
                </c:pt>
                <c:pt idx="1859">
                  <c:v>614.46903170583278</c:v>
                </c:pt>
                <c:pt idx="1860">
                  <c:v>616.5950018615539</c:v>
                </c:pt>
                <c:pt idx="1861">
                  <c:v>618.72832755330853</c:v>
                </c:pt>
                <c:pt idx="1862">
                  <c:v>620.86903423013655</c:v>
                </c:pt>
                <c:pt idx="1863">
                  <c:v>623.01714742913691</c:v>
                </c:pt>
                <c:pt idx="1864">
                  <c:v>625.17269277575849</c:v>
                </c:pt>
                <c:pt idx="1865">
                  <c:v>627.33569598410872</c:v>
                </c:pt>
                <c:pt idx="1866">
                  <c:v>629.5061828572716</c:v>
                </c:pt>
                <c:pt idx="1867">
                  <c:v>631.68417928759288</c:v>
                </c:pt>
                <c:pt idx="1868">
                  <c:v>633.86971125700154</c:v>
                </c:pt>
                <c:pt idx="1869">
                  <c:v>636.06280483733519</c:v>
                </c:pt>
                <c:pt idx="1870">
                  <c:v>638.26348619062401</c:v>
                </c:pt>
                <c:pt idx="1871">
                  <c:v>640.47178156942005</c:v>
                </c:pt>
                <c:pt idx="1872">
                  <c:v>642.68771731709819</c:v>
                </c:pt>
                <c:pt idx="1873">
                  <c:v>644.91131986818152</c:v>
                </c:pt>
                <c:pt idx="1874">
                  <c:v>647.14261574865941</c:v>
                </c:pt>
                <c:pt idx="1875">
                  <c:v>649.38163157629072</c:v>
                </c:pt>
                <c:pt idx="1876">
                  <c:v>651.62839406091962</c:v>
                </c:pt>
                <c:pt idx="1877">
                  <c:v>653.88293000481917</c:v>
                </c:pt>
                <c:pt idx="1878">
                  <c:v>656.14526630298246</c:v>
                </c:pt>
                <c:pt idx="1879">
                  <c:v>658.41542994345946</c:v>
                </c:pt>
                <c:pt idx="1880">
                  <c:v>660.69344800767885</c:v>
                </c:pt>
                <c:pt idx="1881">
                  <c:v>662.97934767074855</c:v>
                </c:pt>
                <c:pt idx="1882">
                  <c:v>665.27315620182355</c:v>
                </c:pt>
                <c:pt idx="1883">
                  <c:v>667.57490096438949</c:v>
                </c:pt>
                <c:pt idx="1884">
                  <c:v>669.88460941660651</c:v>
                </c:pt>
                <c:pt idx="1885">
                  <c:v>672.20230911164754</c:v>
                </c:pt>
                <c:pt idx="1886">
                  <c:v>674.52802769800269</c:v>
                </c:pt>
                <c:pt idx="1887">
                  <c:v>676.86179291982751</c:v>
                </c:pt>
                <c:pt idx="1888">
                  <c:v>679.20363261726925</c:v>
                </c:pt>
                <c:pt idx="1889">
                  <c:v>681.55357472678804</c:v>
                </c:pt>
                <c:pt idx="1890">
                  <c:v>683.91164728151148</c:v>
                </c:pt>
                <c:pt idx="1891">
                  <c:v>686.27787841155805</c:v>
                </c:pt>
                <c:pt idx="1892">
                  <c:v>688.65229634435798</c:v>
                </c:pt>
                <c:pt idx="1893">
                  <c:v>691.03492940502247</c:v>
                </c:pt>
                <c:pt idx="1894">
                  <c:v>693.42580601665304</c:v>
                </c:pt>
                <c:pt idx="1895">
                  <c:v>695.82495470068943</c:v>
                </c:pt>
                <c:pt idx="1896">
                  <c:v>698.23240407725655</c:v>
                </c:pt>
                <c:pt idx="1897">
                  <c:v>700.64818286549644</c:v>
                </c:pt>
                <c:pt idx="1898">
                  <c:v>703.0723198839155</c:v>
                </c:pt>
                <c:pt idx="1899">
                  <c:v>705.50484405073814</c:v>
                </c:pt>
                <c:pt idx="1900">
                  <c:v>707.94578438422297</c:v>
                </c:pt>
                <c:pt idx="1901">
                  <c:v>710.39517000304181</c:v>
                </c:pt>
                <c:pt idx="1902">
                  <c:v>712.85303012660654</c:v>
                </c:pt>
                <c:pt idx="1903">
                  <c:v>715.31939407542427</c:v>
                </c:pt>
                <c:pt idx="1904">
                  <c:v>717.79429127144954</c:v>
                </c:pt>
                <c:pt idx="1905">
                  <c:v>720.27775123842855</c:v>
                </c:pt>
                <c:pt idx="1906">
                  <c:v>722.76980360225843</c:v>
                </c:pt>
                <c:pt idx="1907">
                  <c:v>725.27047809133853</c:v>
                </c:pt>
                <c:pt idx="1908">
                  <c:v>727.77980453691725</c:v>
                </c:pt>
                <c:pt idx="1909">
                  <c:v>730.29781287345486</c:v>
                </c:pt>
                <c:pt idx="1910">
                  <c:v>732.82453313899407</c:v>
                </c:pt>
                <c:pt idx="1911">
                  <c:v>735.35999547548806</c:v>
                </c:pt>
                <c:pt idx="1912">
                  <c:v>737.90423012919302</c:v>
                </c:pt>
                <c:pt idx="1913">
                  <c:v>740.45726745098682</c:v>
                </c:pt>
                <c:pt idx="1914">
                  <c:v>743.01913789679293</c:v>
                </c:pt>
                <c:pt idx="1915">
                  <c:v>745.5898720278783</c:v>
                </c:pt>
                <c:pt idx="1916">
                  <c:v>748.16950051124684</c:v>
                </c:pt>
                <c:pt idx="1917">
                  <c:v>750.75805412003012</c:v>
                </c:pt>
                <c:pt idx="1918">
                  <c:v>753.35556373380746</c:v>
                </c:pt>
                <c:pt idx="1919">
                  <c:v>755.96206033901296</c:v>
                </c:pt>
                <c:pt idx="1920">
                  <c:v>758.57757502927814</c:v>
                </c:pt>
                <c:pt idx="1921">
                  <c:v>761.20213900581291</c:v>
                </c:pt>
                <c:pt idx="1922">
                  <c:v>763.83578357778913</c:v>
                </c:pt>
                <c:pt idx="1923">
                  <c:v>766.47854016268855</c:v>
                </c:pt>
                <c:pt idx="1924">
                  <c:v>769.13044028670572</c:v>
                </c:pt>
                <c:pt idx="1925">
                  <c:v>771.79151558510898</c:v>
                </c:pt>
                <c:pt idx="1926">
                  <c:v>774.46179780261446</c:v>
                </c:pt>
                <c:pt idx="1927">
                  <c:v>777.14131879377646</c:v>
                </c:pt>
                <c:pt idx="1928">
                  <c:v>779.83011052335598</c:v>
                </c:pt>
                <c:pt idx="1929">
                  <c:v>782.52820506670969</c:v>
                </c:pt>
                <c:pt idx="1930">
                  <c:v>785.23563461017272</c:v>
                </c:pt>
                <c:pt idx="1931">
                  <c:v>787.95243145142797</c:v>
                </c:pt>
                <c:pt idx="1932">
                  <c:v>790.67862799992429</c:v>
                </c:pt>
                <c:pt idx="1933">
                  <c:v>793.41425677722441</c:v>
                </c:pt>
                <c:pt idx="1934">
                  <c:v>796.15935041741886</c:v>
                </c:pt>
                <c:pt idx="1935">
                  <c:v>798.91394166750786</c:v>
                </c:pt>
                <c:pt idx="1936">
                  <c:v>801.67806338778053</c:v>
                </c:pt>
                <c:pt idx="1937">
                  <c:v>804.45174855223388</c:v>
                </c:pt>
                <c:pt idx="1938">
                  <c:v>807.2350302489433</c:v>
                </c:pt>
                <c:pt idx="1939">
                  <c:v>810.02794168045239</c:v>
                </c:pt>
                <c:pt idx="1940">
                  <c:v>812.83051616419948</c:v>
                </c:pt>
                <c:pt idx="1941">
                  <c:v>815.64278713289082</c:v>
                </c:pt>
                <c:pt idx="1942">
                  <c:v>818.46478813489387</c:v>
                </c:pt>
                <c:pt idx="1943">
                  <c:v>821.29655283465888</c:v>
                </c:pt>
                <c:pt idx="1944">
                  <c:v>824.13811501310761</c:v>
                </c:pt>
                <c:pt idx="1945">
                  <c:v>826.98950856804015</c:v>
                </c:pt>
                <c:pt idx="1946">
                  <c:v>829.85076751452846</c:v>
                </c:pt>
                <c:pt idx="1947">
                  <c:v>832.72192598534741</c:v>
                </c:pt>
                <c:pt idx="1948">
                  <c:v>835.60301823135796</c:v>
                </c:pt>
                <c:pt idx="1949">
                  <c:v>838.4940786219147</c:v>
                </c:pt>
                <c:pt idx="1950">
                  <c:v>841.39514164530306</c:v>
                </c:pt>
                <c:pt idx="1951">
                  <c:v>844.30624190912079</c:v>
                </c:pt>
                <c:pt idx="1952">
                  <c:v>847.22741414070549</c:v>
                </c:pt>
                <c:pt idx="1953">
                  <c:v>850.15869318754631</c:v>
                </c:pt>
                <c:pt idx="1954">
                  <c:v>853.10011401769873</c:v>
                </c:pt>
                <c:pt idx="1955">
                  <c:v>856.05171172020448</c:v>
                </c:pt>
                <c:pt idx="1956">
                  <c:v>859.01352150550611</c:v>
                </c:pt>
                <c:pt idx="1957">
                  <c:v>861.98557870586933</c:v>
                </c:pt>
                <c:pt idx="1958">
                  <c:v>864.96791877580165</c:v>
                </c:pt>
                <c:pt idx="1959">
                  <c:v>867.96057729248946</c:v>
                </c:pt>
                <c:pt idx="1960">
                  <c:v>870.96358995619619</c:v>
                </c:pt>
                <c:pt idx="1961">
                  <c:v>873.97699259070214</c:v>
                </c:pt>
                <c:pt idx="1962">
                  <c:v>877.00082114374788</c:v>
                </c:pt>
                <c:pt idx="1963">
                  <c:v>880.03511168743648</c:v>
                </c:pt>
                <c:pt idx="1964">
                  <c:v>883.07990041868015</c:v>
                </c:pt>
                <c:pt idx="1965">
                  <c:v>886.13522365961501</c:v>
                </c:pt>
                <c:pt idx="1966">
                  <c:v>889.20111785806409</c:v>
                </c:pt>
                <c:pt idx="1967">
                  <c:v>892.27761958794292</c:v>
                </c:pt>
                <c:pt idx="1968">
                  <c:v>895.36476554971057</c:v>
                </c:pt>
                <c:pt idx="1969">
                  <c:v>898.46259257080317</c:v>
                </c:pt>
                <c:pt idx="1970">
                  <c:v>901.57113760607774</c:v>
                </c:pt>
                <c:pt idx="1971">
                  <c:v>904.69043773823853</c:v>
                </c:pt>
                <c:pt idx="1972">
                  <c:v>907.82053017830469</c:v>
                </c:pt>
                <c:pt idx="1973">
                  <c:v>910.96145226603323</c:v>
                </c:pt>
                <c:pt idx="1974">
                  <c:v>914.11324147037055</c:v>
                </c:pt>
                <c:pt idx="1975">
                  <c:v>917.2759353899005</c:v>
                </c:pt>
                <c:pt idx="1976">
                  <c:v>920.4495717532925</c:v>
                </c:pt>
                <c:pt idx="1977">
                  <c:v>923.6341884197526</c:v>
                </c:pt>
                <c:pt idx="1978">
                  <c:v>926.82982337947169</c:v>
                </c:pt>
                <c:pt idx="1979">
                  <c:v>930.03651475408299</c:v>
                </c:pt>
                <c:pt idx="1980">
                  <c:v>933.25430079711464</c:v>
                </c:pt>
                <c:pt idx="1981">
                  <c:v>936.48321989444116</c:v>
                </c:pt>
                <c:pt idx="1982">
                  <c:v>939.72331056476355</c:v>
                </c:pt>
                <c:pt idx="1983">
                  <c:v>942.97461146002399</c:v>
                </c:pt>
                <c:pt idx="1984">
                  <c:v>946.23716136591747</c:v>
                </c:pt>
                <c:pt idx="1985">
                  <c:v>949.51099920232389</c:v>
                </c:pt>
                <c:pt idx="1986">
                  <c:v>952.79616402377792</c:v>
                </c:pt>
                <c:pt idx="1987">
                  <c:v>956.09269501994038</c:v>
                </c:pt>
                <c:pt idx="1988">
                  <c:v>959.40063151606341</c:v>
                </c:pt>
                <c:pt idx="1989">
                  <c:v>962.72001297344809</c:v>
                </c:pt>
                <c:pt idx="1990">
                  <c:v>966.05087898994202</c:v>
                </c:pt>
                <c:pt idx="1991">
                  <c:v>969.39326930038476</c:v>
                </c:pt>
                <c:pt idx="1992">
                  <c:v>972.74722377709497</c:v>
                </c:pt>
                <c:pt idx="1993">
                  <c:v>976.11278243034315</c:v>
                </c:pt>
                <c:pt idx="1994">
                  <c:v>979.48998540883053</c:v>
                </c:pt>
                <c:pt idx="1995">
                  <c:v>982.87887300016757</c:v>
                </c:pt>
                <c:pt idx="1996">
                  <c:v>986.27948563134703</c:v>
                </c:pt>
                <c:pt idx="1997">
                  <c:v>989.69186386923582</c:v>
                </c:pt>
                <c:pt idx="1998">
                  <c:v>993.1160484210676</c:v>
                </c:pt>
                <c:pt idx="1999">
                  <c:v>996.5520801348996</c:v>
                </c:pt>
                <c:pt idx="2000">
                  <c:v>1000.0000000001347</c:v>
                </c:pt>
              </c:numCache>
            </c:numRef>
          </c:xVal>
          <c:yVal>
            <c:numRef>
              <c:f>Données!$AE$5:$AE$2005</c:f>
              <c:numCache>
                <c:formatCode>General</c:formatCode>
                <c:ptCount val="2001"/>
                <c:pt idx="0">
                  <c:v>-91.14572726214341</c:v>
                </c:pt>
                <c:pt idx="1">
                  <c:v>-91.149690243500373</c:v>
                </c:pt>
                <c:pt idx="2">
                  <c:v>-91.153666925116127</c:v>
                </c:pt>
                <c:pt idx="3">
                  <c:v>-91.157657354275713</c:v>
                </c:pt>
                <c:pt idx="4">
                  <c:v>-91.161661578427939</c:v>
                </c:pt>
                <c:pt idx="5">
                  <c:v>-91.165679645183616</c:v>
                </c:pt>
                <c:pt idx="6">
                  <c:v>-91.169711602317335</c:v>
                </c:pt>
                <c:pt idx="7">
                  <c:v>-91.173757497767269</c:v>
                </c:pt>
                <c:pt idx="8">
                  <c:v>-91.177817379637858</c:v>
                </c:pt>
                <c:pt idx="9">
                  <c:v>-91.181891296196071</c:v>
                </c:pt>
                <c:pt idx="10">
                  <c:v>-91.185979295877402</c:v>
                </c:pt>
                <c:pt idx="11">
                  <c:v>-91.190081427281058</c:v>
                </c:pt>
                <c:pt idx="12">
                  <c:v>-91.194197739174982</c:v>
                </c:pt>
                <c:pt idx="13">
                  <c:v>-91.1983282804933</c:v>
                </c:pt>
                <c:pt idx="14">
                  <c:v>-91.202473100339589</c:v>
                </c:pt>
                <c:pt idx="15">
                  <c:v>-91.206632247984359</c:v>
                </c:pt>
                <c:pt idx="16">
                  <c:v>-91.210805772867957</c:v>
                </c:pt>
                <c:pt idx="17">
                  <c:v>-91.214993724600888</c:v>
                </c:pt>
                <c:pt idx="18">
                  <c:v>-91.219196152962269</c:v>
                </c:pt>
                <c:pt idx="19">
                  <c:v>-91.223413107904278</c:v>
                </c:pt>
                <c:pt idx="20">
                  <c:v>-91.227644639549197</c:v>
                </c:pt>
                <c:pt idx="21">
                  <c:v>-91.231890798191245</c:v>
                </c:pt>
                <c:pt idx="22">
                  <c:v>-91.236151634297727</c:v>
                </c:pt>
                <c:pt idx="23">
                  <c:v>-91.240427198508698</c:v>
                </c:pt>
                <c:pt idx="24">
                  <c:v>-91.244717541638195</c:v>
                </c:pt>
                <c:pt idx="25">
                  <c:v>-91.24902271467441</c:v>
                </c:pt>
                <c:pt idx="26">
                  <c:v>-91.253342768780257</c:v>
                </c:pt>
                <c:pt idx="27">
                  <c:v>-91.257677755295333</c:v>
                </c:pt>
                <c:pt idx="28">
                  <c:v>-91.26202772573339</c:v>
                </c:pt>
                <c:pt idx="29">
                  <c:v>-91.266392731785928</c:v>
                </c:pt>
                <c:pt idx="30">
                  <c:v>-91.270772825322155</c:v>
                </c:pt>
                <c:pt idx="31">
                  <c:v>-91.275168058388758</c:v>
                </c:pt>
                <c:pt idx="32">
                  <c:v>-91.279578483210628</c:v>
                </c:pt>
                <c:pt idx="33">
                  <c:v>-91.284004152191358</c:v>
                </c:pt>
                <c:pt idx="34">
                  <c:v>-91.288445117915359</c:v>
                </c:pt>
                <c:pt idx="35">
                  <c:v>-91.292901433146483</c:v>
                </c:pt>
                <c:pt idx="36">
                  <c:v>-91.297373150829472</c:v>
                </c:pt>
                <c:pt idx="37">
                  <c:v>-91.301860324091649</c:v>
                </c:pt>
                <c:pt idx="38">
                  <c:v>-91.306363006240773</c:v>
                </c:pt>
                <c:pt idx="39">
                  <c:v>-91.310881250768389</c:v>
                </c:pt>
                <c:pt idx="40">
                  <c:v>-91.315415111349182</c:v>
                </c:pt>
                <c:pt idx="41">
                  <c:v>-91.31996464184212</c:v>
                </c:pt>
                <c:pt idx="42">
                  <c:v>-91.324529896289079</c:v>
                </c:pt>
                <c:pt idx="43">
                  <c:v>-91.329110928919704</c:v>
                </c:pt>
                <c:pt idx="44">
                  <c:v>-91.333707794147713</c:v>
                </c:pt>
                <c:pt idx="45">
                  <c:v>-91.338320546573357</c:v>
                </c:pt>
                <c:pt idx="46">
                  <c:v>-91.342949240985263</c:v>
                </c:pt>
                <c:pt idx="47">
                  <c:v>-91.347593932357796</c:v>
                </c:pt>
                <c:pt idx="48">
                  <c:v>-91.352254675854851</c:v>
                </c:pt>
                <c:pt idx="49">
                  <c:v>-91.356931526828618</c:v>
                </c:pt>
                <c:pt idx="50">
                  <c:v>-91.361624540823158</c:v>
                </c:pt>
                <c:pt idx="51">
                  <c:v>-91.366333773568158</c:v>
                </c:pt>
                <c:pt idx="52">
                  <c:v>-91.371059280988703</c:v>
                </c:pt>
                <c:pt idx="53">
                  <c:v>-91.3758011191983</c:v>
                </c:pt>
                <c:pt idx="54">
                  <c:v>-91.380559344505883</c:v>
                </c:pt>
                <c:pt idx="55">
                  <c:v>-91.385334013408524</c:v>
                </c:pt>
                <c:pt idx="56">
                  <c:v>-91.39012518260202</c:v>
                </c:pt>
                <c:pt idx="57">
                  <c:v>-91.394932908971484</c:v>
                </c:pt>
                <c:pt idx="58">
                  <c:v>-91.399757249599489</c:v>
                </c:pt>
                <c:pt idx="59">
                  <c:v>-91.404598261763496</c:v>
                </c:pt>
                <c:pt idx="60">
                  <c:v>-91.409456002936551</c:v>
                </c:pt>
                <c:pt idx="61">
                  <c:v>-91.414330530788888</c:v>
                </c:pt>
                <c:pt idx="62">
                  <c:v>-91.419221903188216</c:v>
                </c:pt>
                <c:pt idx="63">
                  <c:v>-91.424130178198652</c:v>
                </c:pt>
                <c:pt idx="64">
                  <c:v>-91.429055414085482</c:v>
                </c:pt>
                <c:pt idx="65">
                  <c:v>-91.433997669312149</c:v>
                </c:pt>
                <c:pt idx="66">
                  <c:v>-91.438957002540548</c:v>
                </c:pt>
                <c:pt idx="67">
                  <c:v>-91.443933472636203</c:v>
                </c:pt>
                <c:pt idx="68">
                  <c:v>-91.448927138663919</c:v>
                </c:pt>
                <c:pt idx="69">
                  <c:v>-91.453938059891158</c:v>
                </c:pt>
                <c:pt idx="70">
                  <c:v>-91.45896629578823</c:v>
                </c:pt>
                <c:pt idx="71">
                  <c:v>-91.46401190602819</c:v>
                </c:pt>
                <c:pt idx="72">
                  <c:v>-91.469074950488618</c:v>
                </c:pt>
                <c:pt idx="73">
                  <c:v>-91.474155489252226</c:v>
                </c:pt>
                <c:pt idx="74">
                  <c:v>-91.479253582605324</c:v>
                </c:pt>
                <c:pt idx="75">
                  <c:v>-91.484369291043336</c:v>
                </c:pt>
                <c:pt idx="76">
                  <c:v>-91.489502675264774</c:v>
                </c:pt>
                <c:pt idx="77">
                  <c:v>-91.494653796179534</c:v>
                </c:pt>
                <c:pt idx="78">
                  <c:v>-91.499822714902024</c:v>
                </c:pt>
                <c:pt idx="79">
                  <c:v>-91.505009492758319</c:v>
                </c:pt>
                <c:pt idx="80">
                  <c:v>-91.510214191282827</c:v>
                </c:pt>
                <c:pt idx="81">
                  <c:v>-91.515436872219098</c:v>
                </c:pt>
                <c:pt idx="82">
                  <c:v>-91.520677597524028</c:v>
                </c:pt>
                <c:pt idx="83">
                  <c:v>-91.525936429365629</c:v>
                </c:pt>
                <c:pt idx="84">
                  <c:v>-91.531213430121866</c:v>
                </c:pt>
                <c:pt idx="85">
                  <c:v>-91.536508662386169</c:v>
                </c:pt>
                <c:pt idx="86">
                  <c:v>-91.541822188965227</c:v>
                </c:pt>
                <c:pt idx="87">
                  <c:v>-91.547154072879366</c:v>
                </c:pt>
                <c:pt idx="88">
                  <c:v>-91.552504377365409</c:v>
                </c:pt>
                <c:pt idx="89">
                  <c:v>-91.557873165875165</c:v>
                </c:pt>
                <c:pt idx="90">
                  <c:v>-91.563260502077327</c:v>
                </c:pt>
                <c:pt idx="91">
                  <c:v>-91.568666449858199</c:v>
                </c:pt>
                <c:pt idx="92">
                  <c:v>-91.574091073320858</c:v>
                </c:pt>
                <c:pt idx="93">
                  <c:v>-91.579534436788876</c:v>
                </c:pt>
                <c:pt idx="94">
                  <c:v>-91.584996604805525</c:v>
                </c:pt>
                <c:pt idx="95">
                  <c:v>-91.590477642131958</c:v>
                </c:pt>
                <c:pt idx="96">
                  <c:v>-91.595977613751884</c:v>
                </c:pt>
                <c:pt idx="97">
                  <c:v>-91.601496584871839</c:v>
                </c:pt>
                <c:pt idx="98">
                  <c:v>-91.607034620918327</c:v>
                </c:pt>
                <c:pt idx="99">
                  <c:v>-91.612591787542328</c:v>
                </c:pt>
                <c:pt idx="100">
                  <c:v>-91.618168150618686</c:v>
                </c:pt>
                <c:pt idx="101">
                  <c:v>-91.6237637762476</c:v>
                </c:pt>
                <c:pt idx="102">
                  <c:v>-91.629378730752251</c:v>
                </c:pt>
                <c:pt idx="103">
                  <c:v>-91.635013080686178</c:v>
                </c:pt>
                <c:pt idx="104">
                  <c:v>-91.640666892824569</c:v>
                </c:pt>
                <c:pt idx="105">
                  <c:v>-91.646340234174858</c:v>
                </c:pt>
                <c:pt idx="106">
                  <c:v>-91.652033171969308</c:v>
                </c:pt>
                <c:pt idx="107">
                  <c:v>-91.657745773672758</c:v>
                </c:pt>
                <c:pt idx="108">
                  <c:v>-91.663478106976072</c:v>
                </c:pt>
                <c:pt idx="109">
                  <c:v>-91.669230239805202</c:v>
                </c:pt>
                <c:pt idx="110">
                  <c:v>-91.675002240313248</c:v>
                </c:pt>
                <c:pt idx="111">
                  <c:v>-91.680794176887517</c:v>
                </c:pt>
                <c:pt idx="112">
                  <c:v>-91.686606118149399</c:v>
                </c:pt>
                <c:pt idx="113">
                  <c:v>-91.692438132951295</c:v>
                </c:pt>
                <c:pt idx="114">
                  <c:v>-91.698290290383881</c:v>
                </c:pt>
                <c:pt idx="115">
                  <c:v>-91.704162659768542</c:v>
                </c:pt>
                <c:pt idx="116">
                  <c:v>-91.710055310664671</c:v>
                </c:pt>
                <c:pt idx="117">
                  <c:v>-91.715968312870558</c:v>
                </c:pt>
                <c:pt idx="118">
                  <c:v>-91.721901736418801</c:v>
                </c:pt>
                <c:pt idx="119">
                  <c:v>-91.727855651582942</c:v>
                </c:pt>
                <c:pt idx="120">
                  <c:v>-91.733830128873649</c:v>
                </c:pt>
                <c:pt idx="121">
                  <c:v>-91.73982523904327</c:v>
                </c:pt>
                <c:pt idx="122">
                  <c:v>-91.7458410530826</c:v>
                </c:pt>
                <c:pt idx="123">
                  <c:v>-91.751877642227385</c:v>
                </c:pt>
                <c:pt idx="124">
                  <c:v>-91.757935077952453</c:v>
                </c:pt>
                <c:pt idx="125">
                  <c:v>-91.764013431978057</c:v>
                </c:pt>
                <c:pt idx="126">
                  <c:v>-91.770112776265208</c:v>
                </c:pt>
                <c:pt idx="127">
                  <c:v>-91.776233183023848</c:v>
                </c:pt>
                <c:pt idx="128">
                  <c:v>-91.782374724706358</c:v>
                </c:pt>
                <c:pt idx="129">
                  <c:v>-91.788537474013182</c:v>
                </c:pt>
                <c:pt idx="130">
                  <c:v>-91.794721503890329</c:v>
                </c:pt>
                <c:pt idx="131">
                  <c:v>-91.800926887532768</c:v>
                </c:pt>
                <c:pt idx="132">
                  <c:v>-91.807153698384127</c:v>
                </c:pt>
                <c:pt idx="133">
                  <c:v>-91.813402010136599</c:v>
                </c:pt>
                <c:pt idx="134">
                  <c:v>-91.819671896735088</c:v>
                </c:pt>
                <c:pt idx="135">
                  <c:v>-91.82596343237303</c:v>
                </c:pt>
                <c:pt idx="136">
                  <c:v>-91.832276691497313</c:v>
                </c:pt>
                <c:pt idx="137">
                  <c:v>-91.838611748807423</c:v>
                </c:pt>
                <c:pt idx="138">
                  <c:v>-91.844968679256425</c:v>
                </c:pt>
                <c:pt idx="139">
                  <c:v>-91.851347558051316</c:v>
                </c:pt>
                <c:pt idx="140">
                  <c:v>-91.857748460656325</c:v>
                </c:pt>
                <c:pt idx="141">
                  <c:v>-91.864171462790239</c:v>
                </c:pt>
                <c:pt idx="142">
                  <c:v>-91.870616640428153</c:v>
                </c:pt>
                <c:pt idx="143">
                  <c:v>-91.877084069804539</c:v>
                </c:pt>
                <c:pt idx="144">
                  <c:v>-91.883573827411425</c:v>
                </c:pt>
                <c:pt idx="145">
                  <c:v>-91.890085990002277</c:v>
                </c:pt>
                <c:pt idx="146">
                  <c:v>-91.896620634588103</c:v>
                </c:pt>
                <c:pt idx="147">
                  <c:v>-91.903177838442858</c:v>
                </c:pt>
                <c:pt idx="148">
                  <c:v>-91.909757679102597</c:v>
                </c:pt>
                <c:pt idx="149">
                  <c:v>-91.916360234365527</c:v>
                </c:pt>
                <c:pt idx="150">
                  <c:v>-91.922985582293919</c:v>
                </c:pt>
                <c:pt idx="151">
                  <c:v>-91.929633801214905</c:v>
                </c:pt>
                <c:pt idx="152">
                  <c:v>-91.936304969720794</c:v>
                </c:pt>
                <c:pt idx="153">
                  <c:v>-91.942999166670305</c:v>
                </c:pt>
                <c:pt idx="154">
                  <c:v>-91.949716471189376</c:v>
                </c:pt>
                <c:pt idx="155">
                  <c:v>-91.956456962671979</c:v>
                </c:pt>
                <c:pt idx="156">
                  <c:v>-91.963220720781067</c:v>
                </c:pt>
                <c:pt idx="157">
                  <c:v>-91.970007825449159</c:v>
                </c:pt>
                <c:pt idx="158">
                  <c:v>-91.976818356879448</c:v>
                </c:pt>
                <c:pt idx="159">
                  <c:v>-91.983652395548162</c:v>
                </c:pt>
                <c:pt idx="160">
                  <c:v>-91.990510022201136</c:v>
                </c:pt>
                <c:pt idx="161">
                  <c:v>-91.99739131785914</c:v>
                </c:pt>
                <c:pt idx="162">
                  <c:v>-92.004296363818426</c:v>
                </c:pt>
                <c:pt idx="163">
                  <c:v>-92.011225241648049</c:v>
                </c:pt>
                <c:pt idx="164">
                  <c:v>-92.018178033192129</c:v>
                </c:pt>
                <c:pt idx="165">
                  <c:v>-92.025154820576319</c:v>
                </c:pt>
                <c:pt idx="166">
                  <c:v>-92.032155686199687</c:v>
                </c:pt>
                <c:pt idx="167">
                  <c:v>-92.039180712741071</c:v>
                </c:pt>
                <c:pt idx="168">
                  <c:v>-92.046229983160828</c:v>
                </c:pt>
                <c:pt idx="169">
                  <c:v>-92.053303580695129</c:v>
                </c:pt>
                <c:pt idx="170">
                  <c:v>-92.060401588866682</c:v>
                </c:pt>
                <c:pt idx="171">
                  <c:v>-92.067524091477935</c:v>
                </c:pt>
                <c:pt idx="172">
                  <c:v>-92.074671172612796</c:v>
                </c:pt>
                <c:pt idx="173">
                  <c:v>-92.081842916643538</c:v>
                </c:pt>
                <c:pt idx="174">
                  <c:v>-92.089039408224579</c:v>
                </c:pt>
                <c:pt idx="175">
                  <c:v>-92.096260732295576</c:v>
                </c:pt>
                <c:pt idx="176">
                  <c:v>-92.103506974084141</c:v>
                </c:pt>
                <c:pt idx="177">
                  <c:v>-92.110778219106209</c:v>
                </c:pt>
                <c:pt idx="178">
                  <c:v>-92.118074553165641</c:v>
                </c:pt>
                <c:pt idx="179">
                  <c:v>-92.125396062355307</c:v>
                </c:pt>
                <c:pt idx="180">
                  <c:v>-92.132742833059098</c:v>
                </c:pt>
                <c:pt idx="181">
                  <c:v>-92.140114951954146</c:v>
                </c:pt>
                <c:pt idx="182">
                  <c:v>-92.147512506005683</c:v>
                </c:pt>
                <c:pt idx="183">
                  <c:v>-92.154935582475659</c:v>
                </c:pt>
                <c:pt idx="184">
                  <c:v>-92.162384268919354</c:v>
                </c:pt>
                <c:pt idx="185">
                  <c:v>-92.169858653186466</c:v>
                </c:pt>
                <c:pt idx="186">
                  <c:v>-92.177358823424157</c:v>
                </c:pt>
                <c:pt idx="187">
                  <c:v>-92.184884868077077</c:v>
                </c:pt>
                <c:pt idx="188">
                  <c:v>-92.192436875883814</c:v>
                </c:pt>
                <c:pt idx="189">
                  <c:v>-92.200014935887666</c:v>
                </c:pt>
                <c:pt idx="190">
                  <c:v>-92.207619137426889</c:v>
                </c:pt>
                <c:pt idx="191">
                  <c:v>-92.215249570143527</c:v>
                </c:pt>
                <c:pt idx="192">
                  <c:v>-92.222906323979672</c:v>
                </c:pt>
                <c:pt idx="193">
                  <c:v>-92.230589489182719</c:v>
                </c:pt>
                <c:pt idx="194">
                  <c:v>-92.238299156299789</c:v>
                </c:pt>
                <c:pt idx="195">
                  <c:v>-92.246035416186558</c:v>
                </c:pt>
                <c:pt idx="196">
                  <c:v>-92.253798360002108</c:v>
                </c:pt>
                <c:pt idx="197">
                  <c:v>-92.261588079212927</c:v>
                </c:pt>
                <c:pt idx="198">
                  <c:v>-92.269404665593029</c:v>
                </c:pt>
                <c:pt idx="199">
                  <c:v>-92.277248211223849</c:v>
                </c:pt>
                <c:pt idx="200">
                  <c:v>-92.285118808498027</c:v>
                </c:pt>
                <c:pt idx="201">
                  <c:v>-92.293016550118764</c:v>
                </c:pt>
                <c:pt idx="202">
                  <c:v>-92.30094152909875</c:v>
                </c:pt>
                <c:pt idx="203">
                  <c:v>-92.308893838764277</c:v>
                </c:pt>
                <c:pt idx="204">
                  <c:v>-92.316873572756165</c:v>
                </c:pt>
                <c:pt idx="205">
                  <c:v>-92.324880825028558</c:v>
                </c:pt>
                <c:pt idx="206">
                  <c:v>-92.332915689850324</c:v>
                </c:pt>
                <c:pt idx="207">
                  <c:v>-92.340978261807777</c:v>
                </c:pt>
                <c:pt idx="208">
                  <c:v>-92.349068635804471</c:v>
                </c:pt>
                <c:pt idx="209">
                  <c:v>-92.357186907062271</c:v>
                </c:pt>
                <c:pt idx="210">
                  <c:v>-92.365333171122359</c:v>
                </c:pt>
                <c:pt idx="211">
                  <c:v>-92.373507523846314</c:v>
                </c:pt>
                <c:pt idx="212">
                  <c:v>-92.381710061417962</c:v>
                </c:pt>
                <c:pt idx="213">
                  <c:v>-92.389940880341811</c:v>
                </c:pt>
                <c:pt idx="214">
                  <c:v>-92.398200077447157</c:v>
                </c:pt>
                <c:pt idx="215">
                  <c:v>-92.406487749887262</c:v>
                </c:pt>
                <c:pt idx="216">
                  <c:v>-92.41480399514144</c:v>
                </c:pt>
                <c:pt idx="217">
                  <c:v>-92.423148911013286</c:v>
                </c:pt>
                <c:pt idx="218">
                  <c:v>-92.431522595637475</c:v>
                </c:pt>
                <c:pt idx="219">
                  <c:v>-92.439925147473545</c:v>
                </c:pt>
                <c:pt idx="220">
                  <c:v>-92.44835666531381</c:v>
                </c:pt>
                <c:pt idx="221">
                  <c:v>-92.456817248277943</c:v>
                </c:pt>
                <c:pt idx="222">
                  <c:v>-92.465306995819262</c:v>
                </c:pt>
                <c:pt idx="223">
                  <c:v>-92.473826007723659</c:v>
                </c:pt>
                <c:pt idx="224">
                  <c:v>-92.482374384109818</c:v>
                </c:pt>
                <c:pt idx="225">
                  <c:v>-92.490952225431556</c:v>
                </c:pt>
                <c:pt idx="226">
                  <c:v>-92.499559632478125</c:v>
                </c:pt>
                <c:pt idx="227">
                  <c:v>-92.508196706375685</c:v>
                </c:pt>
                <c:pt idx="228">
                  <c:v>-92.516863548588191</c:v>
                </c:pt>
                <c:pt idx="229">
                  <c:v>-92.525560260918397</c:v>
                </c:pt>
                <c:pt idx="230">
                  <c:v>-92.534286945508796</c:v>
                </c:pt>
                <c:pt idx="231">
                  <c:v>-92.543043704843285</c:v>
                </c:pt>
                <c:pt idx="232">
                  <c:v>-92.551830641746434</c:v>
                </c:pt>
                <c:pt idx="233">
                  <c:v>-92.5606478593877</c:v>
                </c:pt>
                <c:pt idx="234">
                  <c:v>-92.569495461279701</c:v>
                </c:pt>
                <c:pt idx="235">
                  <c:v>-92.578373551278958</c:v>
                </c:pt>
                <c:pt idx="236">
                  <c:v>-92.5872822335905</c:v>
                </c:pt>
                <c:pt idx="237">
                  <c:v>-92.596221612765746</c:v>
                </c:pt>
                <c:pt idx="238">
                  <c:v>-92.605191793703</c:v>
                </c:pt>
                <c:pt idx="239">
                  <c:v>-92.614192881652443</c:v>
                </c:pt>
                <c:pt idx="240">
                  <c:v>-92.62322498221279</c:v>
                </c:pt>
                <c:pt idx="241">
                  <c:v>-92.632288201334049</c:v>
                </c:pt>
                <c:pt idx="242">
                  <c:v>-92.641382645320945</c:v>
                </c:pt>
                <c:pt idx="243">
                  <c:v>-92.650508420830079</c:v>
                </c:pt>
                <c:pt idx="244">
                  <c:v>-92.659665634873363</c:v>
                </c:pt>
                <c:pt idx="245">
                  <c:v>-92.668854394818538</c:v>
                </c:pt>
                <c:pt idx="246">
                  <c:v>-92.678074808389553</c:v>
                </c:pt>
                <c:pt idx="247">
                  <c:v>-92.687326983670928</c:v>
                </c:pt>
                <c:pt idx="248">
                  <c:v>-92.696611029102527</c:v>
                </c:pt>
                <c:pt idx="249">
                  <c:v>-92.705927053486235</c:v>
                </c:pt>
                <c:pt idx="250">
                  <c:v>-92.715275165986839</c:v>
                </c:pt>
                <c:pt idx="251">
                  <c:v>-92.724655476128277</c:v>
                </c:pt>
                <c:pt idx="252">
                  <c:v>-92.734068093799948</c:v>
                </c:pt>
                <c:pt idx="253">
                  <c:v>-92.743513129255888</c:v>
                </c:pt>
                <c:pt idx="254">
                  <c:v>-92.752990693113986</c:v>
                </c:pt>
                <c:pt idx="255">
                  <c:v>-92.762500896361288</c:v>
                </c:pt>
                <c:pt idx="256">
                  <c:v>-92.772043850350826</c:v>
                </c:pt>
                <c:pt idx="257">
                  <c:v>-92.781619666806947</c:v>
                </c:pt>
                <c:pt idx="258">
                  <c:v>-92.791228457820026</c:v>
                </c:pt>
                <c:pt idx="259">
                  <c:v>-92.800870335855109</c:v>
                </c:pt>
                <c:pt idx="260">
                  <c:v>-92.810545413749608</c:v>
                </c:pt>
                <c:pt idx="261">
                  <c:v>-92.820253804711712</c:v>
                </c:pt>
                <c:pt idx="262">
                  <c:v>-92.829995622326081</c:v>
                </c:pt>
                <c:pt idx="263">
                  <c:v>-92.839770980552558</c:v>
                </c:pt>
                <c:pt idx="264">
                  <c:v>-92.849579993727886</c:v>
                </c:pt>
                <c:pt idx="265">
                  <c:v>-92.859422776565879</c:v>
                </c:pt>
                <c:pt idx="266">
                  <c:v>-92.869299444161697</c:v>
                </c:pt>
                <c:pt idx="267">
                  <c:v>-92.879210111987348</c:v>
                </c:pt>
                <c:pt idx="268">
                  <c:v>-92.889154895898386</c:v>
                </c:pt>
                <c:pt idx="269">
                  <c:v>-92.899133912132029</c:v>
                </c:pt>
                <c:pt idx="270">
                  <c:v>-92.90914727730916</c:v>
                </c:pt>
                <c:pt idx="271">
                  <c:v>-92.919195108435261</c:v>
                </c:pt>
                <c:pt idx="272">
                  <c:v>-92.929277522901558</c:v>
                </c:pt>
                <c:pt idx="273">
                  <c:v>-92.939394638486618</c:v>
                </c:pt>
                <c:pt idx="274">
                  <c:v>-92.9495465733565</c:v>
                </c:pt>
                <c:pt idx="275">
                  <c:v>-92.959733446066778</c:v>
                </c:pt>
                <c:pt idx="276">
                  <c:v>-92.969955375563416</c:v>
                </c:pt>
                <c:pt idx="277">
                  <c:v>-92.980212481183926</c:v>
                </c:pt>
                <c:pt idx="278">
                  <c:v>-92.990504882658186</c:v>
                </c:pt>
                <c:pt idx="279">
                  <c:v>-93.000832700110308</c:v>
                </c:pt>
                <c:pt idx="280">
                  <c:v>-93.011196054059141</c:v>
                </c:pt>
                <c:pt idx="281">
                  <c:v>-93.021595065419646</c:v>
                </c:pt>
                <c:pt idx="282">
                  <c:v>-93.032029855504078</c:v>
                </c:pt>
                <c:pt idx="283">
                  <c:v>-93.042500546023149</c:v>
                </c:pt>
                <c:pt idx="284">
                  <c:v>-93.053007259087153</c:v>
                </c:pt>
                <c:pt idx="285">
                  <c:v>-93.063550117207129</c:v>
                </c:pt>
                <c:pt idx="286">
                  <c:v>-93.074129243296127</c:v>
                </c:pt>
                <c:pt idx="287">
                  <c:v>-93.084744760669849</c:v>
                </c:pt>
                <c:pt idx="288">
                  <c:v>-93.095396793048849</c:v>
                </c:pt>
                <c:pt idx="289">
                  <c:v>-93.106085464558788</c:v>
                </c:pt>
                <c:pt idx="290">
                  <c:v>-93.116810899731888</c:v>
                </c:pt>
                <c:pt idx="291">
                  <c:v>-93.127573223508151</c:v>
                </c:pt>
                <c:pt idx="292">
                  <c:v>-93.138372561236025</c:v>
                </c:pt>
                <c:pt idx="293">
                  <c:v>-93.14920903867602</c:v>
                </c:pt>
                <c:pt idx="294">
                  <c:v>-93.160082781996948</c:v>
                </c:pt>
                <c:pt idx="295">
                  <c:v>-93.170993917781644</c:v>
                </c:pt>
                <c:pt idx="296">
                  <c:v>-93.181942573027541</c:v>
                </c:pt>
                <c:pt idx="297">
                  <c:v>-93.192928875145498</c:v>
                </c:pt>
                <c:pt idx="298">
                  <c:v>-93.203952951962094</c:v>
                </c:pt>
                <c:pt idx="299">
                  <c:v>-93.215014931722067</c:v>
                </c:pt>
                <c:pt idx="300">
                  <c:v>-93.226114943088163</c:v>
                </c:pt>
                <c:pt idx="301">
                  <c:v>-93.237253115143019</c:v>
                </c:pt>
                <c:pt idx="302">
                  <c:v>-93.248429577388563</c:v>
                </c:pt>
                <c:pt idx="303">
                  <c:v>-93.259644459750845</c:v>
                </c:pt>
                <c:pt idx="304">
                  <c:v>-93.270897892577068</c:v>
                </c:pt>
                <c:pt idx="305">
                  <c:v>-93.282190006641088</c:v>
                </c:pt>
                <c:pt idx="306">
                  <c:v>-93.293520933139433</c:v>
                </c:pt>
                <c:pt idx="307">
                  <c:v>-93.304890803696424</c:v>
                </c:pt>
                <c:pt idx="308">
                  <c:v>-93.316299750366227</c:v>
                </c:pt>
                <c:pt idx="309">
                  <c:v>-93.327747905628456</c:v>
                </c:pt>
                <c:pt idx="310">
                  <c:v>-93.339235402396582</c:v>
                </c:pt>
                <c:pt idx="311">
                  <c:v>-93.350762374012788</c:v>
                </c:pt>
                <c:pt idx="312">
                  <c:v>-93.362328954253343</c:v>
                </c:pt>
                <c:pt idx="313">
                  <c:v>-93.373935277328556</c:v>
                </c:pt>
                <c:pt idx="314">
                  <c:v>-93.385581477883179</c:v>
                </c:pt>
                <c:pt idx="315">
                  <c:v>-93.397267690999527</c:v>
                </c:pt>
                <c:pt idx="316">
                  <c:v>-93.408994052194558</c:v>
                </c:pt>
                <c:pt idx="317">
                  <c:v>-93.420760697427099</c:v>
                </c:pt>
                <c:pt idx="318">
                  <c:v>-93.432567763094283</c:v>
                </c:pt>
                <c:pt idx="319">
                  <c:v>-93.444415386034777</c:v>
                </c:pt>
                <c:pt idx="320">
                  <c:v>-93.456303703529358</c:v>
                </c:pt>
                <c:pt idx="321">
                  <c:v>-93.468232853302979</c:v>
                </c:pt>
                <c:pt idx="322">
                  <c:v>-93.480202973524186</c:v>
                </c:pt>
                <c:pt idx="323">
                  <c:v>-93.492214202809222</c:v>
                </c:pt>
                <c:pt idx="324">
                  <c:v>-93.504266680220226</c:v>
                </c:pt>
                <c:pt idx="325">
                  <c:v>-93.516360545266593</c:v>
                </c:pt>
                <c:pt idx="326">
                  <c:v>-93.528495937910478</c:v>
                </c:pt>
                <c:pt idx="327">
                  <c:v>-93.540672998562655</c:v>
                </c:pt>
                <c:pt idx="328">
                  <c:v>-93.552891868085908</c:v>
                </c:pt>
                <c:pt idx="329">
                  <c:v>-93.565152687798431</c:v>
                </c:pt>
                <c:pt idx="330">
                  <c:v>-93.577455599469758</c:v>
                </c:pt>
                <c:pt idx="331">
                  <c:v>-93.589800745327267</c:v>
                </c:pt>
                <c:pt idx="332">
                  <c:v>-93.602188268054064</c:v>
                </c:pt>
                <c:pt idx="333">
                  <c:v>-93.614618310793688</c:v>
                </c:pt>
                <c:pt idx="334">
                  <c:v>-93.627091017145759</c:v>
                </c:pt>
                <c:pt idx="335">
                  <c:v>-93.639606531172831</c:v>
                </c:pt>
                <c:pt idx="336">
                  <c:v>-93.65216499739833</c:v>
                </c:pt>
                <c:pt idx="337">
                  <c:v>-93.664766560809028</c:v>
                </c:pt>
                <c:pt idx="338">
                  <c:v>-93.677411366855338</c:v>
                </c:pt>
                <c:pt idx="339">
                  <c:v>-93.690099561455241</c:v>
                </c:pt>
                <c:pt idx="340">
                  <c:v>-93.702831290990289</c:v>
                </c:pt>
                <c:pt idx="341">
                  <c:v>-93.715606702312385</c:v>
                </c:pt>
                <c:pt idx="342">
                  <c:v>-93.728425942740728</c:v>
                </c:pt>
                <c:pt idx="343">
                  <c:v>-93.741289160066927</c:v>
                </c:pt>
                <c:pt idx="344">
                  <c:v>-93.754196502552588</c:v>
                </c:pt>
                <c:pt idx="345">
                  <c:v>-93.767148118933008</c:v>
                </c:pt>
                <c:pt idx="346">
                  <c:v>-93.780144158417002</c:v>
                </c:pt>
                <c:pt idx="347">
                  <c:v>-93.793184770688939</c:v>
                </c:pt>
                <c:pt idx="348">
                  <c:v>-93.806270105909519</c:v>
                </c:pt>
                <c:pt idx="349">
                  <c:v>-93.819400314717498</c:v>
                </c:pt>
                <c:pt idx="350">
                  <c:v>-93.832575548230082</c:v>
                </c:pt>
                <c:pt idx="351">
                  <c:v>-93.845795958044889</c:v>
                </c:pt>
                <c:pt idx="352">
                  <c:v>-93.859061696241156</c:v>
                </c:pt>
                <c:pt idx="353">
                  <c:v>-93.872372915379643</c:v>
                </c:pt>
                <c:pt idx="354">
                  <c:v>-93.885729768507872</c:v>
                </c:pt>
                <c:pt idx="355">
                  <c:v>-93.899132409154348</c:v>
                </c:pt>
                <c:pt idx="356">
                  <c:v>-93.912580991336625</c:v>
                </c:pt>
                <c:pt idx="357">
                  <c:v>-93.926075669558955</c:v>
                </c:pt>
                <c:pt idx="358">
                  <c:v>-93.939616598814467</c:v>
                </c:pt>
                <c:pt idx="359">
                  <c:v>-93.953203934586085</c:v>
                </c:pt>
                <c:pt idx="360">
                  <c:v>-93.966837832847958</c:v>
                </c:pt>
                <c:pt idx="361">
                  <c:v>-93.980518450066953</c:v>
                </c:pt>
                <c:pt idx="362">
                  <c:v>-93.994245943203509</c:v>
                </c:pt>
                <c:pt idx="363">
                  <c:v>-94.008020469711226</c:v>
                </c:pt>
                <c:pt idx="364">
                  <c:v>-94.021842187542518</c:v>
                </c:pt>
                <c:pt idx="365">
                  <c:v>-94.0357112551456</c:v>
                </c:pt>
                <c:pt idx="366">
                  <c:v>-94.049627831467077</c:v>
                </c:pt>
                <c:pt idx="367">
                  <c:v>-94.063592075953551</c:v>
                </c:pt>
                <c:pt idx="368">
                  <c:v>-94.07760414855251</c:v>
                </c:pt>
                <c:pt idx="369">
                  <c:v>-94.091664209714097</c:v>
                </c:pt>
                <c:pt idx="370">
                  <c:v>-94.105772420389087</c:v>
                </c:pt>
                <c:pt idx="371">
                  <c:v>-94.119928942038385</c:v>
                </c:pt>
                <c:pt idx="372">
                  <c:v>-94.134133936622959</c:v>
                </c:pt>
                <c:pt idx="373">
                  <c:v>-94.148387566613195</c:v>
                </c:pt>
                <c:pt idx="374">
                  <c:v>-94.162689994989108</c:v>
                </c:pt>
                <c:pt idx="375">
                  <c:v>-94.177041385237033</c:v>
                </c:pt>
                <c:pt idx="376">
                  <c:v>-94.191441901355944</c:v>
                </c:pt>
                <c:pt idx="377">
                  <c:v>-94.205891707855756</c:v>
                </c:pt>
                <c:pt idx="378">
                  <c:v>-94.220390969760928</c:v>
                </c:pt>
                <c:pt idx="379">
                  <c:v>-94.234939852607809</c:v>
                </c:pt>
                <c:pt idx="380">
                  <c:v>-94.249538522449384</c:v>
                </c:pt>
                <c:pt idx="381">
                  <c:v>-94.264187145856283</c:v>
                </c:pt>
                <c:pt idx="382">
                  <c:v>-94.278885889914719</c:v>
                </c:pt>
                <c:pt idx="383">
                  <c:v>-94.293634922231561</c:v>
                </c:pt>
                <c:pt idx="384">
                  <c:v>-94.308434410933259</c:v>
                </c:pt>
                <c:pt idx="385">
                  <c:v>-94.32328452466777</c:v>
                </c:pt>
                <c:pt idx="386">
                  <c:v>-94.338185432605329</c:v>
                </c:pt>
                <c:pt idx="387">
                  <c:v>-94.353137304440637</c:v>
                </c:pt>
                <c:pt idx="388">
                  <c:v>-94.368140310393358</c:v>
                </c:pt>
                <c:pt idx="389">
                  <c:v>-94.383194621208688</c:v>
                </c:pt>
                <c:pt idx="390">
                  <c:v>-94.398300408158008</c:v>
                </c:pt>
                <c:pt idx="391">
                  <c:v>-94.413457843043844</c:v>
                </c:pt>
                <c:pt idx="392">
                  <c:v>-94.428667098196684</c:v>
                </c:pt>
                <c:pt idx="393">
                  <c:v>-94.443928346478231</c:v>
                </c:pt>
                <c:pt idx="394">
                  <c:v>-94.45924176128247</c:v>
                </c:pt>
                <c:pt idx="395">
                  <c:v>-94.474607516535258</c:v>
                </c:pt>
                <c:pt idx="396">
                  <c:v>-94.490025786699093</c:v>
                </c:pt>
                <c:pt idx="397">
                  <c:v>-94.505496746769523</c:v>
                </c:pt>
                <c:pt idx="398">
                  <c:v>-94.521020572281458</c:v>
                </c:pt>
                <c:pt idx="399">
                  <c:v>-94.536597439304984</c:v>
                </c:pt>
                <c:pt idx="400">
                  <c:v>-94.552227524450359</c:v>
                </c:pt>
                <c:pt idx="401">
                  <c:v>-94.567911004868193</c:v>
                </c:pt>
                <c:pt idx="402">
                  <c:v>-94.583648058249878</c:v>
                </c:pt>
                <c:pt idx="403">
                  <c:v>-94.599438862829103</c:v>
                </c:pt>
                <c:pt idx="404">
                  <c:v>-94.615283597384789</c:v>
                </c:pt>
                <c:pt idx="405">
                  <c:v>-94.631182441237897</c:v>
                </c:pt>
                <c:pt idx="406">
                  <c:v>-94.647135574256808</c:v>
                </c:pt>
                <c:pt idx="407">
                  <c:v>-94.663143176856224</c:v>
                </c:pt>
                <c:pt idx="408">
                  <c:v>-94.679205430000778</c:v>
                </c:pt>
                <c:pt idx="409">
                  <c:v>-94.695322515200971</c:v>
                </c:pt>
                <c:pt idx="410">
                  <c:v>-94.711494614520987</c:v>
                </c:pt>
                <c:pt idx="411">
                  <c:v>-94.727721910573948</c:v>
                </c:pt>
                <c:pt idx="412">
                  <c:v>-94.744004586527026</c:v>
                </c:pt>
                <c:pt idx="413">
                  <c:v>-94.760342826100086</c:v>
                </c:pt>
                <c:pt idx="414">
                  <c:v>-94.776736813568462</c:v>
                </c:pt>
                <c:pt idx="415">
                  <c:v>-94.793186733764458</c:v>
                </c:pt>
                <c:pt idx="416">
                  <c:v>-94.809692772074158</c:v>
                </c:pt>
                <c:pt idx="417">
                  <c:v>-94.826255114444137</c:v>
                </c:pt>
                <c:pt idx="418">
                  <c:v>-94.842873947380411</c:v>
                </c:pt>
                <c:pt idx="419">
                  <c:v>-94.859549457947125</c:v>
                </c:pt>
                <c:pt idx="420">
                  <c:v>-94.876281833770875</c:v>
                </c:pt>
                <c:pt idx="421">
                  <c:v>-94.893071263042202</c:v>
                </c:pt>
                <c:pt idx="422">
                  <c:v>-94.909917934512023</c:v>
                </c:pt>
                <c:pt idx="423">
                  <c:v>-94.926822037497658</c:v>
                </c:pt>
                <c:pt idx="424">
                  <c:v>-94.943783761881804</c:v>
                </c:pt>
                <c:pt idx="425">
                  <c:v>-94.960803298113717</c:v>
                </c:pt>
                <c:pt idx="426">
                  <c:v>-94.977880837208858</c:v>
                </c:pt>
                <c:pt idx="427">
                  <c:v>-94.995016570754089</c:v>
                </c:pt>
                <c:pt idx="428">
                  <c:v>-95.012210690903927</c:v>
                </c:pt>
                <c:pt idx="429">
                  <c:v>-95.029463390384109</c:v>
                </c:pt>
                <c:pt idx="430">
                  <c:v>-95.0467748624921</c:v>
                </c:pt>
                <c:pt idx="431">
                  <c:v>-95.064145301099117</c:v>
                </c:pt>
                <c:pt idx="432">
                  <c:v>-95.081574900648434</c:v>
                </c:pt>
                <c:pt idx="433">
                  <c:v>-95.099063856159319</c:v>
                </c:pt>
                <c:pt idx="434">
                  <c:v>-95.116612363226608</c:v>
                </c:pt>
                <c:pt idx="435">
                  <c:v>-95.134220618021786</c:v>
                </c:pt>
                <c:pt idx="436">
                  <c:v>-95.151888817293525</c:v>
                </c:pt>
                <c:pt idx="437">
                  <c:v>-95.169617158371949</c:v>
                </c:pt>
                <c:pt idx="438">
                  <c:v>-95.187405839162878</c:v>
                </c:pt>
                <c:pt idx="439">
                  <c:v>-95.20525505815543</c:v>
                </c:pt>
                <c:pt idx="440">
                  <c:v>-95.223165014419749</c:v>
                </c:pt>
                <c:pt idx="441">
                  <c:v>-95.241135907608665</c:v>
                </c:pt>
                <c:pt idx="442">
                  <c:v>-95.259167937958338</c:v>
                </c:pt>
                <c:pt idx="443">
                  <c:v>-95.277261306289589</c:v>
                </c:pt>
                <c:pt idx="444">
                  <c:v>-95.295416214008711</c:v>
                </c:pt>
                <c:pt idx="445">
                  <c:v>-95.313632863108083</c:v>
                </c:pt>
                <c:pt idx="446">
                  <c:v>-95.331911456167532</c:v>
                </c:pt>
                <c:pt idx="447">
                  <c:v>-95.350252196354418</c:v>
                </c:pt>
                <c:pt idx="448">
                  <c:v>-95.368655287427302</c:v>
                </c:pt>
                <c:pt idx="449">
                  <c:v>-95.387120933731509</c:v>
                </c:pt>
                <c:pt idx="450">
                  <c:v>-95.405649340205642</c:v>
                </c:pt>
                <c:pt idx="451">
                  <c:v>-95.424240712378165</c:v>
                </c:pt>
                <c:pt idx="452">
                  <c:v>-95.442895256371983</c:v>
                </c:pt>
                <c:pt idx="453">
                  <c:v>-95.461613178902809</c:v>
                </c:pt>
                <c:pt idx="454">
                  <c:v>-95.480394687279045</c:v>
                </c:pt>
                <c:pt idx="455">
                  <c:v>-95.499239989406391</c:v>
                </c:pt>
                <c:pt idx="456">
                  <c:v>-95.518149293784958</c:v>
                </c:pt>
                <c:pt idx="457">
                  <c:v>-95.537122809513065</c:v>
                </c:pt>
                <c:pt idx="458">
                  <c:v>-95.556160746285357</c:v>
                </c:pt>
                <c:pt idx="459">
                  <c:v>-95.575263314395272</c:v>
                </c:pt>
                <c:pt idx="460">
                  <c:v>-95.594430724735375</c:v>
                </c:pt>
                <c:pt idx="461">
                  <c:v>-95.613663188798327</c:v>
                </c:pt>
                <c:pt idx="462">
                  <c:v>-95.632960918677156</c:v>
                </c:pt>
                <c:pt idx="463">
                  <c:v>-95.652324127066294</c:v>
                </c:pt>
                <c:pt idx="464">
                  <c:v>-95.671753027264188</c:v>
                </c:pt>
                <c:pt idx="465">
                  <c:v>-95.691247833169058</c:v>
                </c:pt>
                <c:pt idx="466">
                  <c:v>-95.710808759285698</c:v>
                </c:pt>
                <c:pt idx="467">
                  <c:v>-95.730436020721228</c:v>
                </c:pt>
                <c:pt idx="468">
                  <c:v>-95.750129833190101</c:v>
                </c:pt>
                <c:pt idx="469">
                  <c:v>-95.769890413010344</c:v>
                </c:pt>
                <c:pt idx="470">
                  <c:v>-95.789717977107912</c:v>
                </c:pt>
                <c:pt idx="471">
                  <c:v>-95.80961274301562</c:v>
                </c:pt>
                <c:pt idx="472">
                  <c:v>-95.829574928874081</c:v>
                </c:pt>
                <c:pt idx="473">
                  <c:v>-95.849604753432487</c:v>
                </c:pt>
                <c:pt idx="474">
                  <c:v>-95.869702436048726</c:v>
                </c:pt>
                <c:pt idx="475">
                  <c:v>-95.889868196691651</c:v>
                </c:pt>
                <c:pt idx="476">
                  <c:v>-95.910102255940615</c:v>
                </c:pt>
                <c:pt idx="477">
                  <c:v>-95.930404834982738</c:v>
                </c:pt>
                <c:pt idx="478">
                  <c:v>-95.950776155620304</c:v>
                </c:pt>
                <c:pt idx="479">
                  <c:v>-95.97121644026835</c:v>
                </c:pt>
                <c:pt idx="480">
                  <c:v>-95.991725911950027</c:v>
                </c:pt>
                <c:pt idx="481">
                  <c:v>-96.012304794306345</c:v>
                </c:pt>
                <c:pt idx="482">
                  <c:v>-96.032953311590319</c:v>
                </c:pt>
                <c:pt idx="483">
                  <c:v>-96.053671688669581</c:v>
                </c:pt>
                <c:pt idx="484">
                  <c:v>-96.074460151026358</c:v>
                </c:pt>
                <c:pt idx="485">
                  <c:v>-96.095318924758658</c:v>
                </c:pt>
                <c:pt idx="486">
                  <c:v>-96.116248236579864</c:v>
                </c:pt>
                <c:pt idx="487">
                  <c:v>-96.137248313820677</c:v>
                </c:pt>
                <c:pt idx="488">
                  <c:v>-96.158319384427742</c:v>
                </c:pt>
                <c:pt idx="489">
                  <c:v>-96.179461676965118</c:v>
                </c:pt>
                <c:pt idx="490">
                  <c:v>-96.200675420614061</c:v>
                </c:pt>
                <c:pt idx="491">
                  <c:v>-96.221960845174664</c:v>
                </c:pt>
                <c:pt idx="492">
                  <c:v>-96.243318181065206</c:v>
                </c:pt>
                <c:pt idx="493">
                  <c:v>-96.264747659322822</c:v>
                </c:pt>
                <c:pt idx="494">
                  <c:v>-96.286249511603842</c:v>
                </c:pt>
                <c:pt idx="495">
                  <c:v>-96.30782397018416</c:v>
                </c:pt>
                <c:pt idx="496">
                  <c:v>-96.329471267959036</c:v>
                </c:pt>
                <c:pt idx="497">
                  <c:v>-96.351191638446082</c:v>
                </c:pt>
                <c:pt idx="498">
                  <c:v>-96.372985315779644</c:v>
                </c:pt>
                <c:pt idx="499">
                  <c:v>-96.394852534719348</c:v>
                </c:pt>
                <c:pt idx="500">
                  <c:v>-96.416793530641911</c:v>
                </c:pt>
                <c:pt idx="501">
                  <c:v>-96.438808539547509</c:v>
                </c:pt>
                <c:pt idx="502">
                  <c:v>-96.460897798057502</c:v>
                </c:pt>
                <c:pt idx="503">
                  <c:v>-96.483061543414848</c:v>
                </c:pt>
                <c:pt idx="504">
                  <c:v>-96.50530001348389</c:v>
                </c:pt>
                <c:pt idx="505">
                  <c:v>-96.527613446754017</c:v>
                </c:pt>
                <c:pt idx="506">
                  <c:v>-96.550002082332384</c:v>
                </c:pt>
                <c:pt idx="507">
                  <c:v>-96.572466159951105</c:v>
                </c:pt>
                <c:pt idx="508">
                  <c:v>-96.595005919966269</c:v>
                </c:pt>
                <c:pt idx="509">
                  <c:v>-96.617621603353527</c:v>
                </c:pt>
                <c:pt idx="510">
                  <c:v>-96.640313451713126</c:v>
                </c:pt>
                <c:pt idx="511">
                  <c:v>-96.66308170726785</c:v>
                </c:pt>
                <c:pt idx="512">
                  <c:v>-96.685926612863128</c:v>
                </c:pt>
                <c:pt idx="513">
                  <c:v>-96.708848411968319</c:v>
                </c:pt>
                <c:pt idx="514">
                  <c:v>-96.731847348674052</c:v>
                </c:pt>
                <c:pt idx="515">
                  <c:v>-96.754923667694825</c:v>
                </c:pt>
                <c:pt idx="516">
                  <c:v>-96.778077614367859</c:v>
                </c:pt>
                <c:pt idx="517">
                  <c:v>-96.801309434653149</c:v>
                </c:pt>
                <c:pt idx="518">
                  <c:v>-96.824619375133466</c:v>
                </c:pt>
                <c:pt idx="519">
                  <c:v>-96.848007683014103</c:v>
                </c:pt>
                <c:pt idx="520">
                  <c:v>-96.871474606122959</c:v>
                </c:pt>
                <c:pt idx="521">
                  <c:v>-96.895020392910283</c:v>
                </c:pt>
                <c:pt idx="522">
                  <c:v>-96.918645292448502</c:v>
                </c:pt>
                <c:pt idx="523">
                  <c:v>-96.942349554432099</c:v>
                </c:pt>
                <c:pt idx="524">
                  <c:v>-96.966133429178029</c:v>
                </c:pt>
                <c:pt idx="525">
                  <c:v>-96.989997167622079</c:v>
                </c:pt>
                <c:pt idx="526">
                  <c:v>-97.013941021325522</c:v>
                </c:pt>
                <c:pt idx="527">
                  <c:v>-97.037965242467862</c:v>
                </c:pt>
                <c:pt idx="528">
                  <c:v>-97.062070083849989</c:v>
                </c:pt>
                <c:pt idx="529">
                  <c:v>-97.086255798893561</c:v>
                </c:pt>
                <c:pt idx="530">
                  <c:v>-97.110522641639747</c:v>
                </c:pt>
                <c:pt idx="531">
                  <c:v>-97.134870866749267</c:v>
                </c:pt>
                <c:pt idx="532">
                  <c:v>-97.159300729503698</c:v>
                </c:pt>
                <c:pt idx="533">
                  <c:v>-97.183812485801909</c:v>
                </c:pt>
                <c:pt idx="534">
                  <c:v>-97.208406392160541</c:v>
                </c:pt>
                <c:pt idx="535">
                  <c:v>-97.233082705716882</c:v>
                </c:pt>
                <c:pt idx="536">
                  <c:v>-97.257841684222726</c:v>
                </c:pt>
                <c:pt idx="537">
                  <c:v>-97.282683586048336</c:v>
                </c:pt>
                <c:pt idx="538">
                  <c:v>-97.307608670180073</c:v>
                </c:pt>
                <c:pt idx="539">
                  <c:v>-97.332617196219758</c:v>
                </c:pt>
                <c:pt idx="540">
                  <c:v>-97.357709424385092</c:v>
                </c:pt>
                <c:pt idx="541">
                  <c:v>-97.382885615507178</c:v>
                </c:pt>
                <c:pt idx="542">
                  <c:v>-97.408146031031819</c:v>
                </c:pt>
                <c:pt idx="543">
                  <c:v>-97.433490933017566</c:v>
                </c:pt>
                <c:pt idx="544">
                  <c:v>-97.458920584135527</c:v>
                </c:pt>
                <c:pt idx="545">
                  <c:v>-97.484435247668273</c:v>
                </c:pt>
                <c:pt idx="546">
                  <c:v>-97.510035187509558</c:v>
                </c:pt>
                <c:pt idx="547">
                  <c:v>-97.535720668163023</c:v>
                </c:pt>
                <c:pt idx="548">
                  <c:v>-97.561491954741498</c:v>
                </c:pt>
                <c:pt idx="549">
                  <c:v>-97.58734931296587</c:v>
                </c:pt>
                <c:pt idx="550">
                  <c:v>-97.613293009166227</c:v>
                </c:pt>
                <c:pt idx="551">
                  <c:v>-97.63932331027577</c:v>
                </c:pt>
                <c:pt idx="552">
                  <c:v>-97.665440483836448</c:v>
                </c:pt>
                <c:pt idx="553">
                  <c:v>-97.691644797993305</c:v>
                </c:pt>
                <c:pt idx="554">
                  <c:v>-97.717936521495105</c:v>
                </c:pt>
                <c:pt idx="555">
                  <c:v>-97.744315923693122</c:v>
                </c:pt>
                <c:pt idx="556">
                  <c:v>-97.770783274539468</c:v>
                </c:pt>
                <c:pt idx="557">
                  <c:v>-97.797338844588054</c:v>
                </c:pt>
                <c:pt idx="558">
                  <c:v>-97.823982904990658</c:v>
                </c:pt>
                <c:pt idx="559">
                  <c:v>-97.850715727495796</c:v>
                </c:pt>
                <c:pt idx="560">
                  <c:v>-97.877537584451346</c:v>
                </c:pt>
                <c:pt idx="561">
                  <c:v>-97.904448748799183</c:v>
                </c:pt>
                <c:pt idx="562">
                  <c:v>-97.931449494074542</c:v>
                </c:pt>
                <c:pt idx="563">
                  <c:v>-97.958540094405649</c:v>
                </c:pt>
                <c:pt idx="564">
                  <c:v>-97.985720824513649</c:v>
                </c:pt>
                <c:pt idx="565">
                  <c:v>-98.012991959708231</c:v>
                </c:pt>
                <c:pt idx="566">
                  <c:v>-98.040353775888036</c:v>
                </c:pt>
                <c:pt idx="567">
                  <c:v>-98.06780654953873</c:v>
                </c:pt>
                <c:pt idx="568">
                  <c:v>-98.095350557731038</c:v>
                </c:pt>
                <c:pt idx="569">
                  <c:v>-98.122986078121144</c:v>
                </c:pt>
                <c:pt idx="570">
                  <c:v>-98.150713388946969</c:v>
                </c:pt>
                <c:pt idx="571">
                  <c:v>-98.178532769025125</c:v>
                </c:pt>
                <c:pt idx="572">
                  <c:v>-98.206444497755214</c:v>
                </c:pt>
                <c:pt idx="573">
                  <c:v>-98.234448855110699</c:v>
                </c:pt>
                <c:pt idx="574">
                  <c:v>-98.262546121642671</c:v>
                </c:pt>
                <c:pt idx="575">
                  <c:v>-98.290736578475588</c:v>
                </c:pt>
                <c:pt idx="576">
                  <c:v>-98.319020507306021</c:v>
                </c:pt>
                <c:pt idx="577">
                  <c:v>-98.347398190400227</c:v>
                </c:pt>
                <c:pt idx="578">
                  <c:v>-98.375869910593764</c:v>
                </c:pt>
                <c:pt idx="579">
                  <c:v>-98.404435951288406</c:v>
                </c:pt>
                <c:pt idx="580">
                  <c:v>-98.43309659644855</c:v>
                </c:pt>
                <c:pt idx="581">
                  <c:v>-98.461852130602679</c:v>
                </c:pt>
                <c:pt idx="582">
                  <c:v>-98.490702838838658</c:v>
                </c:pt>
                <c:pt idx="583">
                  <c:v>-98.519649006803476</c:v>
                </c:pt>
                <c:pt idx="584">
                  <c:v>-98.54869092069859</c:v>
                </c:pt>
                <c:pt idx="585">
                  <c:v>-98.577828867280118</c:v>
                </c:pt>
                <c:pt idx="586">
                  <c:v>-98.607063133855519</c:v>
                </c:pt>
                <c:pt idx="587">
                  <c:v>-98.636394008281258</c:v>
                </c:pt>
                <c:pt idx="588">
                  <c:v>-98.665821778960918</c:v>
                </c:pt>
                <c:pt idx="589">
                  <c:v>-98.695346734842218</c:v>
                </c:pt>
                <c:pt idx="590">
                  <c:v>-98.72496916541553</c:v>
                </c:pt>
                <c:pt idx="591">
                  <c:v>-98.754689360709065</c:v>
                </c:pt>
                <c:pt idx="592">
                  <c:v>-98.784507611290394</c:v>
                </c:pt>
                <c:pt idx="593">
                  <c:v>-98.814424208260391</c:v>
                </c:pt>
                <c:pt idx="594">
                  <c:v>-98.844439443250593</c:v>
                </c:pt>
                <c:pt idx="595">
                  <c:v>-98.874553608423909</c:v>
                </c:pt>
                <c:pt idx="596">
                  <c:v>-98.90476699646824</c:v>
                </c:pt>
                <c:pt idx="597">
                  <c:v>-98.935079900595383</c:v>
                </c:pt>
                <c:pt idx="598">
                  <c:v>-98.965492614538078</c:v>
                </c:pt>
                <c:pt idx="599">
                  <c:v>-98.996005432546909</c:v>
                </c:pt>
                <c:pt idx="600">
                  <c:v>-99.026618649387828</c:v>
                </c:pt>
                <c:pt idx="601">
                  <c:v>-99.057332560337656</c:v>
                </c:pt>
                <c:pt idx="602">
                  <c:v>-99.08814746118405</c:v>
                </c:pt>
                <c:pt idx="603">
                  <c:v>-99.11906364821985</c:v>
                </c:pt>
                <c:pt idx="604">
                  <c:v>-99.150081418238727</c:v>
                </c:pt>
                <c:pt idx="605">
                  <c:v>-99.181201068538414</c:v>
                </c:pt>
                <c:pt idx="606">
                  <c:v>-99.212422896908748</c:v>
                </c:pt>
                <c:pt idx="607">
                  <c:v>-99.243747201634889</c:v>
                </c:pt>
                <c:pt idx="608">
                  <c:v>-99.275174281491019</c:v>
                </c:pt>
                <c:pt idx="609">
                  <c:v>-99.306704435738141</c:v>
                </c:pt>
                <c:pt idx="610">
                  <c:v>-99.338337964119589</c:v>
                </c:pt>
                <c:pt idx="611">
                  <c:v>-99.370075166857944</c:v>
                </c:pt>
                <c:pt idx="612">
                  <c:v>-99.40191634465377</c:v>
                </c:pt>
                <c:pt idx="613">
                  <c:v>-99.43386179867619</c:v>
                </c:pt>
                <c:pt idx="614">
                  <c:v>-99.465911830565318</c:v>
                </c:pt>
                <c:pt idx="615">
                  <c:v>-99.49806674242538</c:v>
                </c:pt>
                <c:pt idx="616">
                  <c:v>-99.530326836821004</c:v>
                </c:pt>
                <c:pt idx="617">
                  <c:v>-99.562692416775889</c:v>
                </c:pt>
                <c:pt idx="618">
                  <c:v>-99.595163785764285</c:v>
                </c:pt>
                <c:pt idx="619">
                  <c:v>-99.627741247710148</c:v>
                </c:pt>
                <c:pt idx="620">
                  <c:v>-99.660425106983709</c:v>
                </c:pt>
                <c:pt idx="621">
                  <c:v>-99.693215668397229</c:v>
                </c:pt>
                <c:pt idx="622">
                  <c:v>-99.726113237195264</c:v>
                </c:pt>
                <c:pt idx="623">
                  <c:v>-99.759118119059337</c:v>
                </c:pt>
                <c:pt idx="624">
                  <c:v>-99.792230620098906</c:v>
                </c:pt>
                <c:pt idx="625">
                  <c:v>-99.825451046844307</c:v>
                </c:pt>
                <c:pt idx="626">
                  <c:v>-99.858779706248995</c:v>
                </c:pt>
                <c:pt idx="627">
                  <c:v>-99.892216905679874</c:v>
                </c:pt>
                <c:pt idx="628">
                  <c:v>-99.925762952913288</c:v>
                </c:pt>
                <c:pt idx="629">
                  <c:v>-99.959418156132799</c:v>
                </c:pt>
                <c:pt idx="630">
                  <c:v>-99.993182823923789</c:v>
                </c:pt>
                <c:pt idx="631">
                  <c:v>-100.02705726526622</c:v>
                </c:pt>
                <c:pt idx="632">
                  <c:v>-100.06104178953282</c:v>
                </c:pt>
                <c:pt idx="633">
                  <c:v>-100.09513670648226</c:v>
                </c:pt>
                <c:pt idx="634">
                  <c:v>-100.12934232625642</c:v>
                </c:pt>
                <c:pt idx="635">
                  <c:v>-100.16365895937342</c:v>
                </c:pt>
                <c:pt idx="636">
                  <c:v>-100.1980869167204</c:v>
                </c:pt>
                <c:pt idx="637">
                  <c:v>-100.23262650955569</c:v>
                </c:pt>
                <c:pt idx="638">
                  <c:v>-100.26727804949435</c:v>
                </c:pt>
                <c:pt idx="639">
                  <c:v>-100.30204184850936</c:v>
                </c:pt>
                <c:pt idx="640">
                  <c:v>-100.33691821892565</c:v>
                </c:pt>
                <c:pt idx="641">
                  <c:v>-100.37190747341018</c:v>
                </c:pt>
                <c:pt idx="642">
                  <c:v>-100.40700992497182</c:v>
                </c:pt>
                <c:pt idx="643">
                  <c:v>-100.44222588695123</c:v>
                </c:pt>
                <c:pt idx="644">
                  <c:v>-100.47755567301982</c:v>
                </c:pt>
                <c:pt idx="645">
                  <c:v>-100.51299959716977</c:v>
                </c:pt>
                <c:pt idx="646">
                  <c:v>-100.54855797371044</c:v>
                </c:pt>
                <c:pt idx="647">
                  <c:v>-100.58423111726148</c:v>
                </c:pt>
                <c:pt idx="648">
                  <c:v>-100.62001934274888</c:v>
                </c:pt>
                <c:pt idx="649">
                  <c:v>-100.65592296539502</c:v>
                </c:pt>
                <c:pt idx="650">
                  <c:v>-100.69194230071631</c:v>
                </c:pt>
                <c:pt idx="651">
                  <c:v>-100.72807766451535</c:v>
                </c:pt>
                <c:pt idx="652">
                  <c:v>-100.76432937287449</c:v>
                </c:pt>
                <c:pt idx="653">
                  <c:v>-100.80069774214995</c:v>
                </c:pt>
                <c:pt idx="654">
                  <c:v>-100.8371830889655</c:v>
                </c:pt>
                <c:pt idx="655">
                  <c:v>-100.87378573020344</c:v>
                </c:pt>
                <c:pt idx="656">
                  <c:v>-100.91050598300482</c:v>
                </c:pt>
                <c:pt idx="657">
                  <c:v>-100.94734416475239</c:v>
                </c:pt>
                <c:pt idx="658">
                  <c:v>-100.98430059307331</c:v>
                </c:pt>
                <c:pt idx="659">
                  <c:v>-101.02137558582703</c:v>
                </c:pt>
                <c:pt idx="660">
                  <c:v>-101.05856946109989</c:v>
                </c:pt>
                <c:pt idx="661">
                  <c:v>-101.0958825371975</c:v>
                </c:pt>
                <c:pt idx="662">
                  <c:v>-101.13331513263888</c:v>
                </c:pt>
                <c:pt idx="663">
                  <c:v>-101.17086756614844</c:v>
                </c:pt>
                <c:pt idx="664">
                  <c:v>-101.20854015664735</c:v>
                </c:pt>
                <c:pt idx="665">
                  <c:v>-101.24633322324854</c:v>
                </c:pt>
                <c:pt idx="666">
                  <c:v>-101.28424708524724</c:v>
                </c:pt>
                <c:pt idx="667">
                  <c:v>-101.32228206211403</c:v>
                </c:pt>
                <c:pt idx="668">
                  <c:v>-101.36043847348952</c:v>
                </c:pt>
                <c:pt idx="669">
                  <c:v>-101.39871663917368</c:v>
                </c:pt>
                <c:pt idx="670">
                  <c:v>-101.43711687911694</c:v>
                </c:pt>
                <c:pt idx="671">
                  <c:v>-101.47563951341525</c:v>
                </c:pt>
                <c:pt idx="672">
                  <c:v>-101.5142848623025</c:v>
                </c:pt>
                <c:pt idx="673">
                  <c:v>-101.55305324613802</c:v>
                </c:pt>
                <c:pt idx="674">
                  <c:v>-101.59194498540423</c:v>
                </c:pt>
                <c:pt idx="675">
                  <c:v>-101.6309604006926</c:v>
                </c:pt>
                <c:pt idx="676">
                  <c:v>-101.67009981269938</c:v>
                </c:pt>
                <c:pt idx="677">
                  <c:v>-101.70936354221773</c:v>
                </c:pt>
                <c:pt idx="678">
                  <c:v>-101.7487519101215</c:v>
                </c:pt>
                <c:pt idx="679">
                  <c:v>-101.78826523736819</c:v>
                </c:pt>
                <c:pt idx="680">
                  <c:v>-101.82790384498023</c:v>
                </c:pt>
                <c:pt idx="681">
                  <c:v>-101.86766805404169</c:v>
                </c:pt>
                <c:pt idx="682">
                  <c:v>-101.90755818568719</c:v>
                </c:pt>
                <c:pt idx="683">
                  <c:v>-101.9475745610936</c:v>
                </c:pt>
                <c:pt idx="684">
                  <c:v>-101.98771750146905</c:v>
                </c:pt>
                <c:pt idx="685">
                  <c:v>-102.02798732804749</c:v>
                </c:pt>
                <c:pt idx="686">
                  <c:v>-102.06838436207525</c:v>
                </c:pt>
                <c:pt idx="687">
                  <c:v>-102.1089089248034</c:v>
                </c:pt>
                <c:pt idx="688">
                  <c:v>-102.14956133747889</c:v>
                </c:pt>
                <c:pt idx="689">
                  <c:v>-102.19034192133338</c:v>
                </c:pt>
                <c:pt idx="690">
                  <c:v>-102.23125099757362</c:v>
                </c:pt>
                <c:pt idx="691">
                  <c:v>-102.27228888737244</c:v>
                </c:pt>
                <c:pt idx="692">
                  <c:v>-102.31345591185857</c:v>
                </c:pt>
                <c:pt idx="693">
                  <c:v>-102.35475239210552</c:v>
                </c:pt>
                <c:pt idx="694">
                  <c:v>-102.39617864912378</c:v>
                </c:pt>
                <c:pt idx="695">
                  <c:v>-102.4377350038465</c:v>
                </c:pt>
                <c:pt idx="696">
                  <c:v>-102.47942177712297</c:v>
                </c:pt>
                <c:pt idx="697">
                  <c:v>-102.52123928970639</c:v>
                </c:pt>
                <c:pt idx="698">
                  <c:v>-102.56318786224222</c:v>
                </c:pt>
                <c:pt idx="699">
                  <c:v>-102.60526781526031</c:v>
                </c:pt>
                <c:pt idx="700">
                  <c:v>-102.64747946916142</c:v>
                </c:pt>
                <c:pt idx="701">
                  <c:v>-102.68982314420639</c:v>
                </c:pt>
                <c:pt idx="702">
                  <c:v>-102.73229916050732</c:v>
                </c:pt>
                <c:pt idx="703">
                  <c:v>-102.77490783801358</c:v>
                </c:pt>
                <c:pt idx="704">
                  <c:v>-102.81764949650272</c:v>
                </c:pt>
                <c:pt idx="705">
                  <c:v>-102.86052445556744</c:v>
                </c:pt>
                <c:pt idx="706">
                  <c:v>-102.90353303460435</c:v>
                </c:pt>
                <c:pt idx="707">
                  <c:v>-102.94667555280404</c:v>
                </c:pt>
                <c:pt idx="708">
                  <c:v>-102.98995232913688</c:v>
                </c:pt>
                <c:pt idx="709">
                  <c:v>-103.03336368234309</c:v>
                </c:pt>
                <c:pt idx="710">
                  <c:v>-103.07690993091769</c:v>
                </c:pt>
                <c:pt idx="711">
                  <c:v>-103.12059139310345</c:v>
                </c:pt>
                <c:pt idx="712">
                  <c:v>-103.16440838687511</c:v>
                </c:pt>
                <c:pt idx="713">
                  <c:v>-103.20836122992603</c:v>
                </c:pt>
                <c:pt idx="714">
                  <c:v>-103.25245023965859</c:v>
                </c:pt>
                <c:pt idx="715">
                  <c:v>-103.29667573317126</c:v>
                </c:pt>
                <c:pt idx="716">
                  <c:v>-103.34103802724324</c:v>
                </c:pt>
                <c:pt idx="717">
                  <c:v>-103.38553743832416</c:v>
                </c:pt>
                <c:pt idx="718">
                  <c:v>-103.43017428252217</c:v>
                </c:pt>
                <c:pt idx="719">
                  <c:v>-103.47494887558567</c:v>
                </c:pt>
                <c:pt idx="720">
                  <c:v>-103.51986153289717</c:v>
                </c:pt>
                <c:pt idx="721">
                  <c:v>-103.56491256945357</c:v>
                </c:pt>
                <c:pt idx="722">
                  <c:v>-103.61010229985709</c:v>
                </c:pt>
                <c:pt idx="723">
                  <c:v>-103.65543103829913</c:v>
                </c:pt>
                <c:pt idx="724">
                  <c:v>-103.70089909855021</c:v>
                </c:pt>
                <c:pt idx="725">
                  <c:v>-103.74650679393974</c:v>
                </c:pt>
                <c:pt idx="726">
                  <c:v>-103.79225443734883</c:v>
                </c:pt>
                <c:pt idx="727">
                  <c:v>-103.83814234119102</c:v>
                </c:pt>
                <c:pt idx="728">
                  <c:v>-103.88417081740305</c:v>
                </c:pt>
                <c:pt idx="729">
                  <c:v>-103.93034017742673</c:v>
                </c:pt>
                <c:pt idx="730">
                  <c:v>-103.97665073219535</c:v>
                </c:pt>
                <c:pt idx="731">
                  <c:v>-104.02310279211895</c:v>
                </c:pt>
                <c:pt idx="732">
                  <c:v>-104.06969666707153</c:v>
                </c:pt>
                <c:pt idx="733">
                  <c:v>-104.11643266637323</c:v>
                </c:pt>
                <c:pt idx="734">
                  <c:v>-104.16331109877871</c:v>
                </c:pt>
                <c:pt idx="735">
                  <c:v>-104.21033227245869</c:v>
                </c:pt>
                <c:pt idx="736">
                  <c:v>-104.25749649498883</c:v>
                </c:pt>
                <c:pt idx="737">
                  <c:v>-104.30480407332855</c:v>
                </c:pt>
                <c:pt idx="738">
                  <c:v>-104.35225531381094</c:v>
                </c:pt>
                <c:pt idx="739">
                  <c:v>-104.39985052212575</c:v>
                </c:pt>
                <c:pt idx="740">
                  <c:v>-104.44759000330173</c:v>
                </c:pt>
                <c:pt idx="741">
                  <c:v>-104.49547406169187</c:v>
                </c:pt>
                <c:pt idx="742">
                  <c:v>-104.54350300095926</c:v>
                </c:pt>
                <c:pt idx="743">
                  <c:v>-104.59167712405808</c:v>
                </c:pt>
                <c:pt idx="744">
                  <c:v>-104.63999673321895</c:v>
                </c:pt>
                <c:pt idx="745">
                  <c:v>-104.68846212993208</c:v>
                </c:pt>
                <c:pt idx="746">
                  <c:v>-104.73707361493086</c:v>
                </c:pt>
                <c:pt idx="747">
                  <c:v>-104.78583148817506</c:v>
                </c:pt>
                <c:pt idx="748">
                  <c:v>-104.83473604883415</c:v>
                </c:pt>
                <c:pt idx="749">
                  <c:v>-104.88378759527058</c:v>
                </c:pt>
                <c:pt idx="750">
                  <c:v>-104.93298642502198</c:v>
                </c:pt>
                <c:pt idx="751">
                  <c:v>-104.98233283478385</c:v>
                </c:pt>
                <c:pt idx="752">
                  <c:v>-105.03182712039612</c:v>
                </c:pt>
                <c:pt idx="753">
                  <c:v>-105.08146957681751</c:v>
                </c:pt>
                <c:pt idx="754">
                  <c:v>-105.13126049811544</c:v>
                </c:pt>
                <c:pt idx="755">
                  <c:v>-105.18120017744417</c:v>
                </c:pt>
                <c:pt idx="756">
                  <c:v>-105.23128890703137</c:v>
                </c:pt>
                <c:pt idx="757">
                  <c:v>-105.28152697815339</c:v>
                </c:pt>
                <c:pt idx="758">
                  <c:v>-105.33191468112307</c:v>
                </c:pt>
                <c:pt idx="759">
                  <c:v>-105.38245230526613</c:v>
                </c:pt>
                <c:pt idx="760">
                  <c:v>-105.43314013891032</c:v>
                </c:pt>
                <c:pt idx="761">
                  <c:v>-105.48397846935809</c:v>
                </c:pt>
                <c:pt idx="762">
                  <c:v>-105.53496758287369</c:v>
                </c:pt>
                <c:pt idx="763">
                  <c:v>-105.58610776466229</c:v>
                </c:pt>
                <c:pt idx="764">
                  <c:v>-105.63739929885128</c:v>
                </c:pt>
                <c:pt idx="765">
                  <c:v>-105.68884246847074</c:v>
                </c:pt>
                <c:pt idx="766">
                  <c:v>-105.74043755543595</c:v>
                </c:pt>
                <c:pt idx="767">
                  <c:v>-105.79218484052409</c:v>
                </c:pt>
                <c:pt idx="768">
                  <c:v>-105.8440846033598</c:v>
                </c:pt>
                <c:pt idx="769">
                  <c:v>-105.89613712239039</c:v>
                </c:pt>
                <c:pt idx="770">
                  <c:v>-105.94834267487076</c:v>
                </c:pt>
                <c:pt idx="771">
                  <c:v>-106.00070153683856</c:v>
                </c:pt>
                <c:pt idx="772">
                  <c:v>-106.05321398309989</c:v>
                </c:pt>
                <c:pt idx="773">
                  <c:v>-106.10588028720225</c:v>
                </c:pt>
                <c:pt idx="774">
                  <c:v>-106.15870072141936</c:v>
                </c:pt>
                <c:pt idx="775">
                  <c:v>-106.21167555673043</c:v>
                </c:pt>
                <c:pt idx="776">
                  <c:v>-106.26480506279485</c:v>
                </c:pt>
                <c:pt idx="777">
                  <c:v>-106.31808950793661</c:v>
                </c:pt>
                <c:pt idx="778">
                  <c:v>-106.37152915912073</c:v>
                </c:pt>
                <c:pt idx="779">
                  <c:v>-106.42512428193321</c:v>
                </c:pt>
                <c:pt idx="780">
                  <c:v>-106.47887514055655</c:v>
                </c:pt>
                <c:pt idx="781">
                  <c:v>-106.53278199775615</c:v>
                </c:pt>
                <c:pt idx="782">
                  <c:v>-106.58684511484979</c:v>
                </c:pt>
                <c:pt idx="783">
                  <c:v>-106.64106475169139</c:v>
                </c:pt>
                <c:pt idx="784">
                  <c:v>-106.69544116664609</c:v>
                </c:pt>
                <c:pt idx="785">
                  <c:v>-106.74997461657337</c:v>
                </c:pt>
                <c:pt idx="786">
                  <c:v>-106.80466535679817</c:v>
                </c:pt>
                <c:pt idx="787">
                  <c:v>-106.85951364109422</c:v>
                </c:pt>
                <c:pt idx="788">
                  <c:v>-106.91451972165913</c:v>
                </c:pt>
                <c:pt idx="789">
                  <c:v>-106.96968384909142</c:v>
                </c:pt>
                <c:pt idx="790">
                  <c:v>-107.02500627237075</c:v>
                </c:pt>
                <c:pt idx="791">
                  <c:v>-107.08048723883238</c:v>
                </c:pt>
                <c:pt idx="792">
                  <c:v>-107.13612699414531</c:v>
                </c:pt>
                <c:pt idx="793">
                  <c:v>-107.19192578228832</c:v>
                </c:pt>
                <c:pt idx="794">
                  <c:v>-107.2478838455293</c:v>
                </c:pt>
                <c:pt idx="795">
                  <c:v>-107.3040014243993</c:v>
                </c:pt>
                <c:pt idx="796">
                  <c:v>-107.36027875767009</c:v>
                </c:pt>
                <c:pt idx="797">
                  <c:v>-107.41671608233176</c:v>
                </c:pt>
                <c:pt idx="798">
                  <c:v>-107.47331363356625</c:v>
                </c:pt>
                <c:pt idx="799">
                  <c:v>-107.53007164472635</c:v>
                </c:pt>
                <c:pt idx="800">
                  <c:v>-107.58699034731029</c:v>
                </c:pt>
                <c:pt idx="801">
                  <c:v>-107.6440699709384</c:v>
                </c:pt>
                <c:pt idx="802">
                  <c:v>-107.7013107433266</c:v>
                </c:pt>
                <c:pt idx="803">
                  <c:v>-107.75871289026627</c:v>
                </c:pt>
                <c:pt idx="804">
                  <c:v>-107.81627663559719</c:v>
                </c:pt>
                <c:pt idx="805">
                  <c:v>-107.87400220118076</c:v>
                </c:pt>
                <c:pt idx="806">
                  <c:v>-107.93188980688058</c:v>
                </c:pt>
                <c:pt idx="807">
                  <c:v>-107.98993967053239</c:v>
                </c:pt>
                <c:pt idx="808">
                  <c:v>-108.04815200792241</c:v>
                </c:pt>
                <c:pt idx="809">
                  <c:v>-108.10652703276064</c:v>
                </c:pt>
                <c:pt idx="810">
                  <c:v>-108.16506495665755</c:v>
                </c:pt>
                <c:pt idx="811">
                  <c:v>-108.22376598909534</c:v>
                </c:pt>
                <c:pt idx="812">
                  <c:v>-108.28263033740399</c:v>
                </c:pt>
                <c:pt idx="813">
                  <c:v>-108.34165820673998</c:v>
                </c:pt>
                <c:pt idx="814">
                  <c:v>-108.40084980005165</c:v>
                </c:pt>
                <c:pt idx="815">
                  <c:v>-108.4602053180615</c:v>
                </c:pt>
                <c:pt idx="816">
                  <c:v>-108.51972495923602</c:v>
                </c:pt>
                <c:pt idx="817">
                  <c:v>-108.57940891975927</c:v>
                </c:pt>
                <c:pt idx="818">
                  <c:v>-108.63925739351205</c:v>
                </c:pt>
                <c:pt idx="819">
                  <c:v>-108.69927057203647</c:v>
                </c:pt>
                <c:pt idx="820">
                  <c:v>-108.75944864451856</c:v>
                </c:pt>
                <c:pt idx="821">
                  <c:v>-108.81979179775463</c:v>
                </c:pt>
                <c:pt idx="822">
                  <c:v>-108.88030021613037</c:v>
                </c:pt>
                <c:pt idx="823">
                  <c:v>-108.94097408159062</c:v>
                </c:pt>
                <c:pt idx="824">
                  <c:v>-109.00181357361103</c:v>
                </c:pt>
                <c:pt idx="825">
                  <c:v>-109.06281886917628</c:v>
                </c:pt>
                <c:pt idx="826">
                  <c:v>-109.12399014274821</c:v>
                </c:pt>
                <c:pt idx="827">
                  <c:v>-109.18532756624153</c:v>
                </c:pt>
                <c:pt idx="828">
                  <c:v>-109.2468313089945</c:v>
                </c:pt>
                <c:pt idx="829">
                  <c:v>-109.30850153774252</c:v>
                </c:pt>
                <c:pt idx="830">
                  <c:v>-109.37033841658987</c:v>
                </c:pt>
                <c:pt idx="831">
                  <c:v>-109.43234210698495</c:v>
                </c:pt>
                <c:pt idx="832">
                  <c:v>-109.49451276768779</c:v>
                </c:pt>
                <c:pt idx="833">
                  <c:v>-109.55685055474439</c:v>
                </c:pt>
                <c:pt idx="834">
                  <c:v>-109.61935562146178</c:v>
                </c:pt>
                <c:pt idx="835">
                  <c:v>-109.68202811837436</c:v>
                </c:pt>
                <c:pt idx="836">
                  <c:v>-109.74486819322216</c:v>
                </c:pt>
                <c:pt idx="837">
                  <c:v>-109.80787599091572</c:v>
                </c:pt>
                <c:pt idx="838">
                  <c:v>-109.87105165351355</c:v>
                </c:pt>
                <c:pt idx="839">
                  <c:v>-109.93439532019106</c:v>
                </c:pt>
                <c:pt idx="840">
                  <c:v>-109.99790712721287</c:v>
                </c:pt>
                <c:pt idx="841">
                  <c:v>-110.06158720790292</c:v>
                </c:pt>
                <c:pt idx="842">
                  <c:v>-110.12543569261832</c:v>
                </c:pt>
                <c:pt idx="843">
                  <c:v>-110.1894527087193</c:v>
                </c:pt>
                <c:pt idx="844">
                  <c:v>-110.2536383805395</c:v>
                </c:pt>
                <c:pt idx="845">
                  <c:v>-110.31799282935884</c:v>
                </c:pt>
                <c:pt idx="846">
                  <c:v>-110.38251617337291</c:v>
                </c:pt>
                <c:pt idx="847">
                  <c:v>-110.44720852766579</c:v>
                </c:pt>
                <c:pt idx="848">
                  <c:v>-110.51207000417971</c:v>
                </c:pt>
                <c:pt idx="849">
                  <c:v>-110.57710071168623</c:v>
                </c:pt>
                <c:pt idx="850">
                  <c:v>-110.64230075575773</c:v>
                </c:pt>
                <c:pt idx="851">
                  <c:v>-110.70767023873719</c:v>
                </c:pt>
                <c:pt idx="852">
                  <c:v>-110.77320925970849</c:v>
                </c:pt>
                <c:pt idx="853">
                  <c:v>-110.83891791446838</c:v>
                </c:pt>
                <c:pt idx="854">
                  <c:v>-110.90479629549766</c:v>
                </c:pt>
                <c:pt idx="855">
                  <c:v>-110.97084449192826</c:v>
                </c:pt>
                <c:pt idx="856">
                  <c:v>-111.03706258951779</c:v>
                </c:pt>
                <c:pt idx="857">
                  <c:v>-111.10345067061634</c:v>
                </c:pt>
                <c:pt idx="858">
                  <c:v>-111.17000881414025</c:v>
                </c:pt>
                <c:pt idx="859">
                  <c:v>-111.2367370955414</c:v>
                </c:pt>
                <c:pt idx="860">
                  <c:v>-111.30363558677504</c:v>
                </c:pt>
                <c:pt idx="861">
                  <c:v>-111.37070435627224</c:v>
                </c:pt>
                <c:pt idx="862">
                  <c:v>-111.43794346891232</c:v>
                </c:pt>
                <c:pt idx="863">
                  <c:v>-111.50535298598568</c:v>
                </c:pt>
                <c:pt idx="864">
                  <c:v>-111.57293296517425</c:v>
                </c:pt>
                <c:pt idx="865">
                  <c:v>-111.64068346051359</c:v>
                </c:pt>
                <c:pt idx="866">
                  <c:v>-111.70860452236491</c:v>
                </c:pt>
                <c:pt idx="867">
                  <c:v>-111.77669619738791</c:v>
                </c:pt>
                <c:pt idx="868">
                  <c:v>-111.84495852850763</c:v>
                </c:pt>
                <c:pt idx="869">
                  <c:v>-111.91339155488605</c:v>
                </c:pt>
                <c:pt idx="870">
                  <c:v>-111.98199531189185</c:v>
                </c:pt>
                <c:pt idx="871">
                  <c:v>-112.05076983107057</c:v>
                </c:pt>
                <c:pt idx="872">
                  <c:v>-112.11971514011441</c:v>
                </c:pt>
                <c:pt idx="873">
                  <c:v>-112.18883126283215</c:v>
                </c:pt>
                <c:pt idx="874">
                  <c:v>-112.25811821912095</c:v>
                </c:pt>
                <c:pt idx="875">
                  <c:v>-112.32757602493274</c:v>
                </c:pt>
                <c:pt idx="876">
                  <c:v>-112.39720469224839</c:v>
                </c:pt>
                <c:pt idx="877">
                  <c:v>-112.46700422904389</c:v>
                </c:pt>
                <c:pt idx="878">
                  <c:v>-112.53697463926362</c:v>
                </c:pt>
                <c:pt idx="879">
                  <c:v>-112.60711592279019</c:v>
                </c:pt>
                <c:pt idx="880">
                  <c:v>-112.67742807541207</c:v>
                </c:pt>
                <c:pt idx="881">
                  <c:v>-112.74791108879617</c:v>
                </c:pt>
                <c:pt idx="882">
                  <c:v>-112.81856495045587</c:v>
                </c:pt>
                <c:pt idx="883">
                  <c:v>-112.88938964372419</c:v>
                </c:pt>
                <c:pt idx="884">
                  <c:v>-112.96038514772231</c:v>
                </c:pt>
                <c:pt idx="885">
                  <c:v>-113.03155143732843</c:v>
                </c:pt>
                <c:pt idx="886">
                  <c:v>-113.10288848315042</c:v>
                </c:pt>
                <c:pt idx="887">
                  <c:v>-113.17439625149655</c:v>
                </c:pt>
                <c:pt idx="888">
                  <c:v>-113.24607470434412</c:v>
                </c:pt>
                <c:pt idx="889">
                  <c:v>-113.31792379930933</c:v>
                </c:pt>
                <c:pt idx="890">
                  <c:v>-113.38994348961972</c:v>
                </c:pt>
                <c:pt idx="891">
                  <c:v>-113.4621337240859</c:v>
                </c:pt>
                <c:pt idx="892">
                  <c:v>-113.53449444706933</c:v>
                </c:pt>
                <c:pt idx="893">
                  <c:v>-113.60702559845397</c:v>
                </c:pt>
                <c:pt idx="894">
                  <c:v>-113.67972711361831</c:v>
                </c:pt>
                <c:pt idx="895">
                  <c:v>-113.7525989234058</c:v>
                </c:pt>
                <c:pt idx="896">
                  <c:v>-113.82564095409394</c:v>
                </c:pt>
                <c:pt idx="897">
                  <c:v>-113.89885312736854</c:v>
                </c:pt>
                <c:pt idx="898">
                  <c:v>-113.97223536029216</c:v>
                </c:pt>
                <c:pt idx="899">
                  <c:v>-114.04578756527746</c:v>
                </c:pt>
                <c:pt idx="900">
                  <c:v>-114.11950965005742</c:v>
                </c:pt>
                <c:pt idx="901">
                  <c:v>-114.1934015176563</c:v>
                </c:pt>
                <c:pt idx="902">
                  <c:v>-114.26746306636554</c:v>
                </c:pt>
                <c:pt idx="903">
                  <c:v>-114.34169418970619</c:v>
                </c:pt>
                <c:pt idx="904">
                  <c:v>-114.4160947764107</c:v>
                </c:pt>
                <c:pt idx="905">
                  <c:v>-114.49066471039092</c:v>
                </c:pt>
                <c:pt idx="906">
                  <c:v>-114.56540387070736</c:v>
                </c:pt>
                <c:pt idx="907">
                  <c:v>-114.6403121315463</c:v>
                </c:pt>
                <c:pt idx="908">
                  <c:v>-114.71538936219027</c:v>
                </c:pt>
                <c:pt idx="909">
                  <c:v>-114.79063542698789</c:v>
                </c:pt>
                <c:pt idx="910">
                  <c:v>-114.86605018533072</c:v>
                </c:pt>
                <c:pt idx="911">
                  <c:v>-114.94163349162407</c:v>
                </c:pt>
                <c:pt idx="912">
                  <c:v>-115.01738519525861</c:v>
                </c:pt>
                <c:pt idx="913">
                  <c:v>-115.09330514058738</c:v>
                </c:pt>
                <c:pt idx="914">
                  <c:v>-115.16939316689508</c:v>
                </c:pt>
                <c:pt idx="915">
                  <c:v>-115.24564910837378</c:v>
                </c:pt>
                <c:pt idx="916">
                  <c:v>-115.32207279409425</c:v>
                </c:pt>
                <c:pt idx="917">
                  <c:v>-115.39866404798582</c:v>
                </c:pt>
                <c:pt idx="918">
                  <c:v>-115.47542268880083</c:v>
                </c:pt>
                <c:pt idx="919">
                  <c:v>-115.55234853009638</c:v>
                </c:pt>
                <c:pt idx="920">
                  <c:v>-115.62944138020838</c:v>
                </c:pt>
                <c:pt idx="921">
                  <c:v>-115.70670104222015</c:v>
                </c:pt>
                <c:pt idx="922">
                  <c:v>-115.78412731394386</c:v>
                </c:pt>
                <c:pt idx="923">
                  <c:v>-115.86171998789257</c:v>
                </c:pt>
                <c:pt idx="924">
                  <c:v>-115.93947885125417</c:v>
                </c:pt>
                <c:pt idx="925">
                  <c:v>-116.01740368587292</c:v>
                </c:pt>
                <c:pt idx="926">
                  <c:v>-116.09549426821388</c:v>
                </c:pt>
                <c:pt idx="927">
                  <c:v>-116.17375036935077</c:v>
                </c:pt>
                <c:pt idx="928">
                  <c:v>-116.25217175493631</c:v>
                </c:pt>
                <c:pt idx="929">
                  <c:v>-116.33075818517824</c:v>
                </c:pt>
                <c:pt idx="930">
                  <c:v>-116.40950941481672</c:v>
                </c:pt>
                <c:pt idx="931">
                  <c:v>-116.48842519310195</c:v>
                </c:pt>
                <c:pt idx="932">
                  <c:v>-116.56750526377139</c:v>
                </c:pt>
                <c:pt idx="933">
                  <c:v>-116.64674936502607</c:v>
                </c:pt>
                <c:pt idx="934">
                  <c:v>-116.72615722950904</c:v>
                </c:pt>
                <c:pt idx="935">
                  <c:v>-116.80572858428305</c:v>
                </c:pt>
                <c:pt idx="936">
                  <c:v>-116.88546315080914</c:v>
                </c:pt>
                <c:pt idx="937">
                  <c:v>-116.96536064492552</c:v>
                </c:pt>
                <c:pt idx="938">
                  <c:v>-117.04542077682348</c:v>
                </c:pt>
                <c:pt idx="939">
                  <c:v>-117.12564325103158</c:v>
                </c:pt>
                <c:pt idx="940">
                  <c:v>-117.20602776639089</c:v>
                </c:pt>
                <c:pt idx="941">
                  <c:v>-117.28657401603598</c:v>
                </c:pt>
                <c:pt idx="942">
                  <c:v>-117.36728168737682</c:v>
                </c:pt>
                <c:pt idx="943">
                  <c:v>-117.44815046207412</c:v>
                </c:pt>
                <c:pt idx="944">
                  <c:v>-117.5291800160258</c:v>
                </c:pt>
                <c:pt idx="945">
                  <c:v>-117.61037001934648</c:v>
                </c:pt>
                <c:pt idx="946">
                  <c:v>-117.69172013634432</c:v>
                </c:pt>
                <c:pt idx="947">
                  <c:v>-117.77323002550941</c:v>
                </c:pt>
                <c:pt idx="948">
                  <c:v>-117.85489933949025</c:v>
                </c:pt>
                <c:pt idx="949">
                  <c:v>-117.93672772508059</c:v>
                </c:pt>
                <c:pt idx="950">
                  <c:v>-118.01871482319808</c:v>
                </c:pt>
                <c:pt idx="951">
                  <c:v>-118.10086026887039</c:v>
                </c:pt>
                <c:pt idx="952">
                  <c:v>-118.1831636912179</c:v>
                </c:pt>
                <c:pt idx="953">
                  <c:v>-118.26562471343478</c:v>
                </c:pt>
                <c:pt idx="954">
                  <c:v>-118.34824295277915</c:v>
                </c:pt>
                <c:pt idx="955">
                  <c:v>-118.4310180205522</c:v>
                </c:pt>
                <c:pt idx="956">
                  <c:v>-118.51394952208454</c:v>
                </c:pt>
                <c:pt idx="957">
                  <c:v>-118.59703705672342</c:v>
                </c:pt>
                <c:pt idx="958">
                  <c:v>-118.68028021781721</c:v>
                </c:pt>
                <c:pt idx="959">
                  <c:v>-118.76367859269934</c:v>
                </c:pt>
                <c:pt idx="960">
                  <c:v>-118.84723176268075</c:v>
                </c:pt>
                <c:pt idx="961">
                  <c:v>-118.93093930302975</c:v>
                </c:pt>
                <c:pt idx="962">
                  <c:v>-119.01480078296491</c:v>
                </c:pt>
                <c:pt idx="963">
                  <c:v>-119.09881576564052</c:v>
                </c:pt>
                <c:pt idx="964">
                  <c:v>-119.18298380813449</c:v>
                </c:pt>
                <c:pt idx="965">
                  <c:v>-119.26730446144055</c:v>
                </c:pt>
                <c:pt idx="966">
                  <c:v>-119.35177727044945</c:v>
                </c:pt>
                <c:pt idx="967">
                  <c:v>-119.43640177395041</c:v>
                </c:pt>
                <c:pt idx="968">
                  <c:v>-119.52117750460874</c:v>
                </c:pt>
                <c:pt idx="969">
                  <c:v>-119.60610398896632</c:v>
                </c:pt>
                <c:pt idx="970">
                  <c:v>-119.69118074742462</c:v>
                </c:pt>
                <c:pt idx="971">
                  <c:v>-119.77640729424425</c:v>
                </c:pt>
                <c:pt idx="972">
                  <c:v>-119.86178313752843</c:v>
                </c:pt>
                <c:pt idx="973">
                  <c:v>-119.94730777922322</c:v>
                </c:pt>
                <c:pt idx="974">
                  <c:v>-120.03298071510334</c:v>
                </c:pt>
                <c:pt idx="975">
                  <c:v>-120.11880143477075</c:v>
                </c:pt>
                <c:pt idx="976">
                  <c:v>-120.20476942164673</c:v>
                </c:pt>
                <c:pt idx="977">
                  <c:v>-120.290884152964</c:v>
                </c:pt>
                <c:pt idx="978">
                  <c:v>-120.3771450997672</c:v>
                </c:pt>
                <c:pt idx="979">
                  <c:v>-120.46355172690149</c:v>
                </c:pt>
                <c:pt idx="980">
                  <c:v>-120.55010349301322</c:v>
                </c:pt>
                <c:pt idx="981">
                  <c:v>-120.63679985054353</c:v>
                </c:pt>
                <c:pt idx="982">
                  <c:v>-120.7236402457287</c:v>
                </c:pt>
                <c:pt idx="983">
                  <c:v>-120.81062411859261</c:v>
                </c:pt>
                <c:pt idx="984">
                  <c:v>-120.89775090294896</c:v>
                </c:pt>
                <c:pt idx="985">
                  <c:v>-120.98502002639776</c:v>
                </c:pt>
                <c:pt idx="986">
                  <c:v>-121.07243091032421</c:v>
                </c:pt>
                <c:pt idx="987">
                  <c:v>-121.15998296990125</c:v>
                </c:pt>
                <c:pt idx="988">
                  <c:v>-121.24767561408359</c:v>
                </c:pt>
                <c:pt idx="989">
                  <c:v>-121.33550824561448</c:v>
                </c:pt>
                <c:pt idx="990">
                  <c:v>-121.42348026102395</c:v>
                </c:pt>
                <c:pt idx="991">
                  <c:v>-121.51159105063093</c:v>
                </c:pt>
                <c:pt idx="992">
                  <c:v>-121.599839998546</c:v>
                </c:pt>
                <c:pt idx="993">
                  <c:v>-121.68822648267398</c:v>
                </c:pt>
                <c:pt idx="994">
                  <c:v>-121.7767498747175</c:v>
                </c:pt>
                <c:pt idx="995">
                  <c:v>-121.86540954018108</c:v>
                </c:pt>
                <c:pt idx="996">
                  <c:v>-121.95420483837617</c:v>
                </c:pt>
                <c:pt idx="997">
                  <c:v>-122.043135122424</c:v>
                </c:pt>
                <c:pt idx="998">
                  <c:v>-122.13219973926742</c:v>
                </c:pt>
                <c:pt idx="999">
                  <c:v>-122.22139802966875</c:v>
                </c:pt>
                <c:pt idx="1000">
                  <c:v>-122.31072932822366</c:v>
                </c:pt>
                <c:pt idx="1001">
                  <c:v>-122.40019296336582</c:v>
                </c:pt>
                <c:pt idx="1002">
                  <c:v>-122.48978825737515</c:v>
                </c:pt>
                <c:pt idx="1003">
                  <c:v>-122.5795145263877</c:v>
                </c:pt>
                <c:pt idx="1004">
                  <c:v>-122.66937108040337</c:v>
                </c:pt>
                <c:pt idx="1005">
                  <c:v>-122.75935722329898</c:v>
                </c:pt>
                <c:pt idx="1006">
                  <c:v>-122.84947225283327</c:v>
                </c:pt>
                <c:pt idx="1007">
                  <c:v>-122.93971546066572</c:v>
                </c:pt>
                <c:pt idx="1008">
                  <c:v>-123.03008613236011</c:v>
                </c:pt>
                <c:pt idx="1009">
                  <c:v>-123.12058354740449</c:v>
                </c:pt>
                <c:pt idx="1010">
                  <c:v>-123.21120697922058</c:v>
                </c:pt>
                <c:pt idx="1011">
                  <c:v>-123.30195569517447</c:v>
                </c:pt>
                <c:pt idx="1012">
                  <c:v>-123.39282895659758</c:v>
                </c:pt>
                <c:pt idx="1013">
                  <c:v>-123.48382601879868</c:v>
                </c:pt>
                <c:pt idx="1014">
                  <c:v>-123.57494613107647</c:v>
                </c:pt>
                <c:pt idx="1015">
                  <c:v>-123.66618853674051</c:v>
                </c:pt>
                <c:pt idx="1016">
                  <c:v>-123.75755247312601</c:v>
                </c:pt>
                <c:pt idx="1017">
                  <c:v>-123.8490371716092</c:v>
                </c:pt>
                <c:pt idx="1018">
                  <c:v>-123.94064185763051</c:v>
                </c:pt>
                <c:pt idx="1019">
                  <c:v>-124.03236575070804</c:v>
                </c:pt>
                <c:pt idx="1020">
                  <c:v>-124.12420806446065</c:v>
                </c:pt>
                <c:pt idx="1021">
                  <c:v>-124.21616800662648</c:v>
                </c:pt>
                <c:pt idx="1022">
                  <c:v>-124.30824477908375</c:v>
                </c:pt>
                <c:pt idx="1023">
                  <c:v>-124.40043757787228</c:v>
                </c:pt>
                <c:pt idx="1024">
                  <c:v>-124.49274559321543</c:v>
                </c:pt>
                <c:pt idx="1025">
                  <c:v>-124.58516800954285</c:v>
                </c:pt>
                <c:pt idx="1026">
                  <c:v>-124.67770400551348</c:v>
                </c:pt>
                <c:pt idx="1027">
                  <c:v>-124.77035275403944</c:v>
                </c:pt>
                <c:pt idx="1028">
                  <c:v>-124.86311342231313</c:v>
                </c:pt>
                <c:pt idx="1029">
                  <c:v>-124.95598517182518</c:v>
                </c:pt>
                <c:pt idx="1030">
                  <c:v>-125.04896715840025</c:v>
                </c:pt>
                <c:pt idx="1031">
                  <c:v>-125.14205853221644</c:v>
                </c:pt>
                <c:pt idx="1032">
                  <c:v>-125.23525843783564</c:v>
                </c:pt>
                <c:pt idx="1033">
                  <c:v>-125.3285660142284</c:v>
                </c:pt>
                <c:pt idx="1034">
                  <c:v>-125.42198039480712</c:v>
                </c:pt>
                <c:pt idx="1035">
                  <c:v>-125.51550070744995</c:v>
                </c:pt>
                <c:pt idx="1036">
                  <c:v>-125.60912607453531</c:v>
                </c:pt>
                <c:pt idx="1037">
                  <c:v>-125.70285561296828</c:v>
                </c:pt>
                <c:pt idx="1038">
                  <c:v>-125.79668843421452</c:v>
                </c:pt>
                <c:pt idx="1039">
                  <c:v>-125.89062364433126</c:v>
                </c:pt>
                <c:pt idx="1040">
                  <c:v>-125.9846603439975</c:v>
                </c:pt>
                <c:pt idx="1041">
                  <c:v>-126.07879762855006</c:v>
                </c:pt>
                <c:pt idx="1042">
                  <c:v>-126.17303458801861</c:v>
                </c:pt>
                <c:pt idx="1043">
                  <c:v>-126.26737030715285</c:v>
                </c:pt>
                <c:pt idx="1044">
                  <c:v>-126.36180386546519</c:v>
                </c:pt>
                <c:pt idx="1045">
                  <c:v>-126.4563343372614</c:v>
                </c:pt>
                <c:pt idx="1046">
                  <c:v>-126.55096079168064</c:v>
                </c:pt>
                <c:pt idx="1047">
                  <c:v>-126.64568229272761</c:v>
                </c:pt>
                <c:pt idx="1048">
                  <c:v>-126.74049789931568</c:v>
                </c:pt>
                <c:pt idx="1049">
                  <c:v>-126.83540666529862</c:v>
                </c:pt>
                <c:pt idx="1050">
                  <c:v>-126.93040763951579</c:v>
                </c:pt>
                <c:pt idx="1051">
                  <c:v>-127.02549986582675</c:v>
                </c:pt>
                <c:pt idx="1052">
                  <c:v>-127.12068238315332</c:v>
                </c:pt>
                <c:pt idx="1053">
                  <c:v>-127.21595422552103</c:v>
                </c:pt>
                <c:pt idx="1054">
                  <c:v>-127.31131442209673</c:v>
                </c:pt>
                <c:pt idx="1055">
                  <c:v>-127.40676199723468</c:v>
                </c:pt>
                <c:pt idx="1056">
                  <c:v>-127.5022959705167</c:v>
                </c:pt>
                <c:pt idx="1057">
                  <c:v>-127.5979153567957</c:v>
                </c:pt>
                <c:pt idx="1058">
                  <c:v>-127.6936191662394</c:v>
                </c:pt>
                <c:pt idx="1059">
                  <c:v>-127.78940640437459</c:v>
                </c:pt>
                <c:pt idx="1060">
                  <c:v>-127.88527607213143</c:v>
                </c:pt>
                <c:pt idx="1061">
                  <c:v>-127.98122716589172</c:v>
                </c:pt>
                <c:pt idx="1062">
                  <c:v>-128.07725867752924</c:v>
                </c:pt>
                <c:pt idx="1063">
                  <c:v>-128.17336959446132</c:v>
                </c:pt>
                <c:pt idx="1064">
                  <c:v>-128.26955889969702</c:v>
                </c:pt>
                <c:pt idx="1065">
                  <c:v>-128.36582557187978</c:v>
                </c:pt>
                <c:pt idx="1066">
                  <c:v>-128.46216858533845</c:v>
                </c:pt>
                <c:pt idx="1067">
                  <c:v>-128.55858691013657</c:v>
                </c:pt>
                <c:pt idx="1068">
                  <c:v>-128.65507951212206</c:v>
                </c:pt>
                <c:pt idx="1069">
                  <c:v>-128.75164535297804</c:v>
                </c:pt>
                <c:pt idx="1070">
                  <c:v>-128.84828339027041</c:v>
                </c:pt>
                <c:pt idx="1071">
                  <c:v>-128.9449925775013</c:v>
                </c:pt>
                <c:pt idx="1072">
                  <c:v>-129.04177186415981</c:v>
                </c:pt>
                <c:pt idx="1073">
                  <c:v>-129.13862019577778</c:v>
                </c:pt>
                <c:pt idx="1074">
                  <c:v>-129.23553651397481</c:v>
                </c:pt>
                <c:pt idx="1075">
                  <c:v>-129.33251975651947</c:v>
                </c:pt>
                <c:pt idx="1076">
                  <c:v>-129.42956885737888</c:v>
                </c:pt>
                <c:pt idx="1077">
                  <c:v>-129.52668274677458</c:v>
                </c:pt>
                <c:pt idx="1078">
                  <c:v>-129.62386035123686</c:v>
                </c:pt>
                <c:pt idx="1079">
                  <c:v>-129.72110059365971</c:v>
                </c:pt>
                <c:pt idx="1080">
                  <c:v>-129.81840239335745</c:v>
                </c:pt>
                <c:pt idx="1081">
                  <c:v>-129.91576466611957</c:v>
                </c:pt>
                <c:pt idx="1082">
                  <c:v>-130.01318632427319</c:v>
                </c:pt>
                <c:pt idx="1083">
                  <c:v>-130.11066627672821</c:v>
                </c:pt>
                <c:pt idx="1084">
                  <c:v>-130.20820342905012</c:v>
                </c:pt>
                <c:pt idx="1085">
                  <c:v>-130.30579668350609</c:v>
                </c:pt>
                <c:pt idx="1086">
                  <c:v>-130.40344493912983</c:v>
                </c:pt>
                <c:pt idx="1087">
                  <c:v>-130.50114709177961</c:v>
                </c:pt>
                <c:pt idx="1088">
                  <c:v>-130.59890203419715</c:v>
                </c:pt>
                <c:pt idx="1089">
                  <c:v>-130.69670865606793</c:v>
                </c:pt>
                <c:pt idx="1090">
                  <c:v>-130.79456584408075</c:v>
                </c:pt>
                <c:pt idx="1091">
                  <c:v>-130.89247248199385</c:v>
                </c:pt>
                <c:pt idx="1092">
                  <c:v>-130.99042745068428</c:v>
                </c:pt>
                <c:pt idx="1093">
                  <c:v>-131.08842962822069</c:v>
                </c:pt>
                <c:pt idx="1094">
                  <c:v>-131.18647788992453</c:v>
                </c:pt>
                <c:pt idx="1095">
                  <c:v>-131.28457110842442</c:v>
                </c:pt>
                <c:pt idx="1096">
                  <c:v>-131.3827081537307</c:v>
                </c:pt>
                <c:pt idx="1097">
                  <c:v>-131.48088789328438</c:v>
                </c:pt>
                <c:pt idx="1098">
                  <c:v>-131.5791091920334</c:v>
                </c:pt>
                <c:pt idx="1099">
                  <c:v>-131.67737091249234</c:v>
                </c:pt>
                <c:pt idx="1100">
                  <c:v>-131.7756719148002</c:v>
                </c:pt>
                <c:pt idx="1101">
                  <c:v>-131.87401105679984</c:v>
                </c:pt>
                <c:pt idx="1102">
                  <c:v>-131.97238719408421</c:v>
                </c:pt>
                <c:pt idx="1103">
                  <c:v>-132.07079918007614</c:v>
                </c:pt>
                <c:pt idx="1104">
                  <c:v>-132.16924586608812</c:v>
                </c:pt>
                <c:pt idx="1105">
                  <c:v>-132.26772610138838</c:v>
                </c:pt>
                <c:pt idx="1106">
                  <c:v>-132.36623873326781</c:v>
                </c:pt>
                <c:pt idx="1107">
                  <c:v>-132.46478260710558</c:v>
                </c:pt>
                <c:pt idx="1108">
                  <c:v>-132.56335656643697</c:v>
                </c:pt>
                <c:pt idx="1109">
                  <c:v>-132.66195945301882</c:v>
                </c:pt>
                <c:pt idx="1110">
                  <c:v>-132.76059010689727</c:v>
                </c:pt>
                <c:pt idx="1111">
                  <c:v>-132.85924736647928</c:v>
                </c:pt>
                <c:pt idx="1112">
                  <c:v>-132.95793006858881</c:v>
                </c:pt>
                <c:pt idx="1113">
                  <c:v>-133.05663704854987</c:v>
                </c:pt>
                <c:pt idx="1114">
                  <c:v>-133.15536714024367</c:v>
                </c:pt>
                <c:pt idx="1115">
                  <c:v>-133.25411917618118</c:v>
                </c:pt>
                <c:pt idx="1116">
                  <c:v>-133.35289198757224</c:v>
                </c:pt>
                <c:pt idx="1117">
                  <c:v>-133.45168440438852</c:v>
                </c:pt>
                <c:pt idx="1118">
                  <c:v>-133.55049525544447</c:v>
                </c:pt>
                <c:pt idx="1119">
                  <c:v>-133.64932336845138</c:v>
                </c:pt>
                <c:pt idx="1120">
                  <c:v>-133.74816757009941</c:v>
                </c:pt>
                <c:pt idx="1121">
                  <c:v>-133.84702668611885</c:v>
                </c:pt>
                <c:pt idx="1122">
                  <c:v>-133.94589954135338</c:v>
                </c:pt>
                <c:pt idx="1123">
                  <c:v>-134.04478495982795</c:v>
                </c:pt>
                <c:pt idx="1124">
                  <c:v>-134.14368176482083</c:v>
                </c:pt>
                <c:pt idx="1125">
                  <c:v>-134.24258877893416</c:v>
                </c:pt>
                <c:pt idx="1126">
                  <c:v>-134.34150482415362</c:v>
                </c:pt>
                <c:pt idx="1127">
                  <c:v>-134.44042872193634</c:v>
                </c:pt>
                <c:pt idx="1128">
                  <c:v>-134.539359293264</c:v>
                </c:pt>
                <c:pt idx="1129">
                  <c:v>-134.63829535872679</c:v>
                </c:pt>
                <c:pt idx="1130">
                  <c:v>-134.73723573858038</c:v>
                </c:pt>
                <c:pt idx="1131">
                  <c:v>-134.83617925282979</c:v>
                </c:pt>
                <c:pt idx="1132">
                  <c:v>-134.9351247212872</c:v>
                </c:pt>
                <c:pt idx="1133">
                  <c:v>-135.03407096365459</c:v>
                </c:pt>
                <c:pt idx="1134">
                  <c:v>-135.13301679958127</c:v>
                </c:pt>
                <c:pt idx="1135">
                  <c:v>-135.23196104874623</c:v>
                </c:pt>
                <c:pt idx="1136">
                  <c:v>-135.33090253092021</c:v>
                </c:pt>
                <c:pt idx="1137">
                  <c:v>-135.42984006603825</c:v>
                </c:pt>
                <c:pt idx="1138">
                  <c:v>-135.5287724742729</c:v>
                </c:pt>
                <c:pt idx="1139">
                  <c:v>-135.62769857610138</c:v>
                </c:pt>
                <c:pt idx="1140">
                  <c:v>-135.72661719237718</c:v>
                </c:pt>
                <c:pt idx="1141">
                  <c:v>-135.82552714439987</c:v>
                </c:pt>
                <c:pt idx="1142">
                  <c:v>-135.92442725398624</c:v>
                </c:pt>
                <c:pt idx="1143">
                  <c:v>-136.02331634353698</c:v>
                </c:pt>
                <c:pt idx="1144">
                  <c:v>-136.12219323611112</c:v>
                </c:pt>
                <c:pt idx="1145">
                  <c:v>-136.22105675549628</c:v>
                </c:pt>
                <c:pt idx="1146">
                  <c:v>-136.31990572627029</c:v>
                </c:pt>
                <c:pt idx="1147">
                  <c:v>-136.41873897388504</c:v>
                </c:pt>
                <c:pt idx="1148">
                  <c:v>-136.51755532471915</c:v>
                </c:pt>
                <c:pt idx="1149">
                  <c:v>-136.61635360616279</c:v>
                </c:pt>
                <c:pt idx="1150">
                  <c:v>-136.71513264667772</c:v>
                </c:pt>
                <c:pt idx="1151">
                  <c:v>-136.81389127586655</c:v>
                </c:pt>
                <c:pt idx="1152">
                  <c:v>-136.91262832454962</c:v>
                </c:pt>
                <c:pt idx="1153">
                  <c:v>-137.01134262482208</c:v>
                </c:pt>
                <c:pt idx="1154">
                  <c:v>-137.1100330101344</c:v>
                </c:pt>
                <c:pt idx="1155">
                  <c:v>-137.20869831535043</c:v>
                </c:pt>
                <c:pt idx="1156">
                  <c:v>-137.30733737682385</c:v>
                </c:pt>
                <c:pt idx="1157">
                  <c:v>-137.40594903245767</c:v>
                </c:pt>
                <c:pt idx="1158">
                  <c:v>-137.50453212178203</c:v>
                </c:pt>
                <c:pt idx="1159">
                  <c:v>-137.60308548601574</c:v>
                </c:pt>
                <c:pt idx="1160">
                  <c:v>-137.70160796813195</c:v>
                </c:pt>
                <c:pt idx="1161">
                  <c:v>-137.80009841292869</c:v>
                </c:pt>
                <c:pt idx="1162">
                  <c:v>-137.89855566709258</c:v>
                </c:pt>
                <c:pt idx="1163">
                  <c:v>-137.9969785792718</c:v>
                </c:pt>
                <c:pt idx="1164">
                  <c:v>-138.09536600013467</c:v>
                </c:pt>
                <c:pt idx="1165">
                  <c:v>-138.19371678243814</c:v>
                </c:pt>
                <c:pt idx="1166">
                  <c:v>-138.29202978109623</c:v>
                </c:pt>
                <c:pt idx="1167">
                  <c:v>-138.39030385324187</c:v>
                </c:pt>
                <c:pt idx="1168">
                  <c:v>-138.48853785829371</c:v>
                </c:pt>
                <c:pt idx="1169">
                  <c:v>-138.58673065801688</c:v>
                </c:pt>
                <c:pt idx="1170">
                  <c:v>-138.68488111659593</c:v>
                </c:pt>
                <c:pt idx="1171">
                  <c:v>-138.78298810069211</c:v>
                </c:pt>
                <c:pt idx="1172">
                  <c:v>-138.88105047950526</c:v>
                </c:pt>
                <c:pt idx="1173">
                  <c:v>-138.97906712484328</c:v>
                </c:pt>
                <c:pt idx="1174">
                  <c:v>-139.07703691118527</c:v>
                </c:pt>
                <c:pt idx="1175">
                  <c:v>-139.17495871573192</c:v>
                </c:pt>
                <c:pt idx="1176">
                  <c:v>-139.27283141848559</c:v>
                </c:pt>
                <c:pt idx="1177">
                  <c:v>-139.37065390229742</c:v>
                </c:pt>
                <c:pt idx="1178">
                  <c:v>-139.46842505293966</c:v>
                </c:pt>
                <c:pt idx="1179">
                  <c:v>-139.56614375915473</c:v>
                </c:pt>
                <c:pt idx="1180">
                  <c:v>-139.66380891273027</c:v>
                </c:pt>
                <c:pt idx="1181">
                  <c:v>-139.76141940854501</c:v>
                </c:pt>
                <c:pt idx="1182">
                  <c:v>-139.85897414463977</c:v>
                </c:pt>
                <c:pt idx="1183">
                  <c:v>-139.95647202226729</c:v>
                </c:pt>
                <c:pt idx="1184">
                  <c:v>-140.05391194596044</c:v>
                </c:pt>
                <c:pt idx="1185">
                  <c:v>-140.15129282358282</c:v>
                </c:pt>
                <c:pt idx="1186">
                  <c:v>-140.24861356638988</c:v>
                </c:pt>
                <c:pt idx="1187">
                  <c:v>-140.34587308908812</c:v>
                </c:pt>
                <c:pt idx="1188">
                  <c:v>-140.44307030988756</c:v>
                </c:pt>
                <c:pt idx="1189">
                  <c:v>-140.54020415056343</c:v>
                </c:pt>
                <c:pt idx="1190">
                  <c:v>-140.63727353650592</c:v>
                </c:pt>
                <c:pt idx="1191">
                  <c:v>-140.73427739678255</c:v>
                </c:pt>
                <c:pt idx="1192">
                  <c:v>-140.83121466418757</c:v>
                </c:pt>
                <c:pt idx="1193">
                  <c:v>-140.92808427530173</c:v>
                </c:pt>
                <c:pt idx="1194">
                  <c:v>-141.02488517053953</c:v>
                </c:pt>
                <c:pt idx="1195">
                  <c:v>-141.12161629420831</c:v>
                </c:pt>
                <c:pt idx="1196">
                  <c:v>-141.21827659456042</c:v>
                </c:pt>
                <c:pt idx="1197">
                  <c:v>-141.31486502384189</c:v>
                </c:pt>
                <c:pt idx="1198">
                  <c:v>-141.41138053835172</c:v>
                </c:pt>
                <c:pt idx="1199">
                  <c:v>-141.5078220984812</c:v>
                </c:pt>
                <c:pt idx="1200">
                  <c:v>-141.60418866877683</c:v>
                </c:pt>
                <c:pt idx="1201">
                  <c:v>-141.70047921798641</c:v>
                </c:pt>
                <c:pt idx="1202">
                  <c:v>-141.79669271910376</c:v>
                </c:pt>
                <c:pt idx="1203">
                  <c:v>-141.892828149428</c:v>
                </c:pt>
                <c:pt idx="1204">
                  <c:v>-141.98888449059845</c:v>
                </c:pt>
                <c:pt idx="1205">
                  <c:v>-142.08486072865665</c:v>
                </c:pt>
                <c:pt idx="1206">
                  <c:v>-142.18075585408639</c:v>
                </c:pt>
                <c:pt idx="1207">
                  <c:v>-142.27656886185719</c:v>
                </c:pt>
                <c:pt idx="1208">
                  <c:v>-142.3722987514839</c:v>
                </c:pt>
                <c:pt idx="1209">
                  <c:v>-142.4679445270508</c:v>
                </c:pt>
                <c:pt idx="1210">
                  <c:v>-142.56350519727928</c:v>
                </c:pt>
                <c:pt idx="1211">
                  <c:v>-142.65897977556</c:v>
                </c:pt>
                <c:pt idx="1212">
                  <c:v>-142.75436727999605</c:v>
                </c:pt>
                <c:pt idx="1213">
                  <c:v>-142.84966673345087</c:v>
                </c:pt>
                <c:pt idx="1214">
                  <c:v>-142.94487716359112</c:v>
                </c:pt>
                <c:pt idx="1215">
                  <c:v>-143.03999760292407</c:v>
                </c:pt>
                <c:pt idx="1216">
                  <c:v>-143.1350270888415</c:v>
                </c:pt>
                <c:pt idx="1217">
                  <c:v>-143.22996466366172</c:v>
                </c:pt>
                <c:pt idx="1218">
                  <c:v>-143.32480937467184</c:v>
                </c:pt>
                <c:pt idx="1219">
                  <c:v>-143.41956027415603</c:v>
                </c:pt>
                <c:pt idx="1220">
                  <c:v>-143.51421641945461</c:v>
                </c:pt>
                <c:pt idx="1221">
                  <c:v>-143.60877687297801</c:v>
                </c:pt>
                <c:pt idx="1222">
                  <c:v>-143.70324070226437</c:v>
                </c:pt>
                <c:pt idx="1223">
                  <c:v>-143.79760698000729</c:v>
                </c:pt>
                <c:pt idx="1224">
                  <c:v>-143.89187478409391</c:v>
                </c:pt>
                <c:pt idx="1225">
                  <c:v>-143.98604319764101</c:v>
                </c:pt>
                <c:pt idx="1226">
                  <c:v>-144.0801113090302</c:v>
                </c:pt>
                <c:pt idx="1227">
                  <c:v>-144.17407821193979</c:v>
                </c:pt>
                <c:pt idx="1228">
                  <c:v>-144.2679430053854</c:v>
                </c:pt>
                <c:pt idx="1229">
                  <c:v>-144.36170479374485</c:v>
                </c:pt>
                <c:pt idx="1230">
                  <c:v>-144.455362686798</c:v>
                </c:pt>
                <c:pt idx="1231">
                  <c:v>-144.54891579975069</c:v>
                </c:pt>
                <c:pt idx="1232">
                  <c:v>-144.64236325327758</c:v>
                </c:pt>
                <c:pt idx="1233">
                  <c:v>-144.73570417353781</c:v>
                </c:pt>
                <c:pt idx="1234">
                  <c:v>-144.82893769222161</c:v>
                </c:pt>
                <c:pt idx="1235">
                  <c:v>-144.9220629465608</c:v>
                </c:pt>
                <c:pt idx="1236">
                  <c:v>-145.01507907937702</c:v>
                </c:pt>
                <c:pt idx="1237">
                  <c:v>-145.10798523909736</c:v>
                </c:pt>
                <c:pt idx="1238">
                  <c:v>-145.20078057978452</c:v>
                </c:pt>
                <c:pt idx="1239">
                  <c:v>-145.29346426116078</c:v>
                </c:pt>
                <c:pt idx="1240">
                  <c:v>-145.38603544864642</c:v>
                </c:pt>
                <c:pt idx="1241">
                  <c:v>-145.47849331336394</c:v>
                </c:pt>
                <c:pt idx="1242">
                  <c:v>-145.57083703218223</c:v>
                </c:pt>
                <c:pt idx="1243">
                  <c:v>-145.66306578773316</c:v>
                </c:pt>
                <c:pt idx="1244">
                  <c:v>-145.75517876843327</c:v>
                </c:pt>
                <c:pt idx="1245">
                  <c:v>-145.84717516850918</c:v>
                </c:pt>
                <c:pt idx="1246">
                  <c:v>-145.93905418801918</c:v>
                </c:pt>
                <c:pt idx="1247">
                  <c:v>-146.03081503287495</c:v>
                </c:pt>
                <c:pt idx="1248">
                  <c:v>-146.12245691486191</c:v>
                </c:pt>
                <c:pt idx="1249">
                  <c:v>-146.21397905165998</c:v>
                </c:pt>
                <c:pt idx="1250">
                  <c:v>-146.30538066686339</c:v>
                </c:pt>
                <c:pt idx="1251">
                  <c:v>-146.39666098999896</c:v>
                </c:pt>
                <c:pt idx="1252">
                  <c:v>-146.48781925654481</c:v>
                </c:pt>
                <c:pt idx="1253">
                  <c:v>-146.57885470794702</c:v>
                </c:pt>
                <c:pt idx="1254">
                  <c:v>-146.66976659164055</c:v>
                </c:pt>
                <c:pt idx="1255">
                  <c:v>-146.76055416105979</c:v>
                </c:pt>
                <c:pt idx="1256">
                  <c:v>-146.85121667566202</c:v>
                </c:pt>
                <c:pt idx="1257">
                  <c:v>-146.94175340092758</c:v>
                </c:pt>
                <c:pt idx="1258">
                  <c:v>-147.03216360839662</c:v>
                </c:pt>
                <c:pt idx="1259">
                  <c:v>-147.12244657566606</c:v>
                </c:pt>
                <c:pt idx="1260">
                  <c:v>-147.21260158640368</c:v>
                </c:pt>
                <c:pt idx="1261">
                  <c:v>-147.30262793037406</c:v>
                </c:pt>
                <c:pt idx="1262">
                  <c:v>-147.39252490343384</c:v>
                </c:pt>
                <c:pt idx="1263">
                  <c:v>-147.48229180755447</c:v>
                </c:pt>
                <c:pt idx="1264">
                  <c:v>-147.57192795082707</c:v>
                </c:pt>
                <c:pt idx="1265">
                  <c:v>-147.66143264747831</c:v>
                </c:pt>
                <c:pt idx="1266">
                  <c:v>-147.75080521787226</c:v>
                </c:pt>
                <c:pt idx="1267">
                  <c:v>-147.84004498852963</c:v>
                </c:pt>
                <c:pt idx="1268">
                  <c:v>-147.9291512921215</c:v>
                </c:pt>
                <c:pt idx="1269">
                  <c:v>-148.01812346749608</c:v>
                </c:pt>
                <c:pt idx="1270">
                  <c:v>-148.10696085966549</c:v>
                </c:pt>
                <c:pt idx="1271">
                  <c:v>-148.19566281982958</c:v>
                </c:pt>
                <c:pt idx="1272">
                  <c:v>-148.28422870537185</c:v>
                </c:pt>
                <c:pt idx="1273">
                  <c:v>-148.37265787986792</c:v>
                </c:pt>
                <c:pt idx="1274">
                  <c:v>-148.46094971309114</c:v>
                </c:pt>
                <c:pt idx="1275">
                  <c:v>-148.54910358101313</c:v>
                </c:pt>
                <c:pt idx="1276">
                  <c:v>-148.63711886581407</c:v>
                </c:pt>
                <c:pt idx="1277">
                  <c:v>-148.72499495587832</c:v>
                </c:pt>
                <c:pt idx="1278">
                  <c:v>-148.81273124580386</c:v>
                </c:pt>
                <c:pt idx="1279">
                  <c:v>-148.90032713639749</c:v>
                </c:pt>
                <c:pt idx="1280">
                  <c:v>-148.9877820346816</c:v>
                </c:pt>
                <c:pt idx="1281">
                  <c:v>-149.07509535389255</c:v>
                </c:pt>
                <c:pt idx="1282">
                  <c:v>-149.16226651348191</c:v>
                </c:pt>
                <c:pt idx="1283">
                  <c:v>-149.24929493911233</c:v>
                </c:pt>
                <c:pt idx="1284">
                  <c:v>-149.33618006266801</c:v>
                </c:pt>
                <c:pt idx="1285">
                  <c:v>-149.42292132223741</c:v>
                </c:pt>
                <c:pt idx="1286">
                  <c:v>-149.50951816212012</c:v>
                </c:pt>
                <c:pt idx="1287">
                  <c:v>-149.59597003282974</c:v>
                </c:pt>
                <c:pt idx="1288">
                  <c:v>-149.68227639108008</c:v>
                </c:pt>
                <c:pt idx="1289">
                  <c:v>-149.76843669978601</c:v>
                </c:pt>
                <c:pt idx="1290">
                  <c:v>-149.85445042806327</c:v>
                </c:pt>
                <c:pt idx="1291">
                  <c:v>-149.94031705121861</c:v>
                </c:pt>
                <c:pt idx="1292">
                  <c:v>-150.02603605074779</c:v>
                </c:pt>
                <c:pt idx="1293">
                  <c:v>-150.11160691432698</c:v>
                </c:pt>
                <c:pt idx="1294">
                  <c:v>-150.19702913581276</c:v>
                </c:pt>
                <c:pt idx="1295">
                  <c:v>-150.28230221522978</c:v>
                </c:pt>
                <c:pt idx="1296">
                  <c:v>-150.36742565876443</c:v>
                </c:pt>
                <c:pt idx="1297">
                  <c:v>-150.45239897876101</c:v>
                </c:pt>
                <c:pt idx="1298">
                  <c:v>-150.53722169370997</c:v>
                </c:pt>
                <c:pt idx="1299">
                  <c:v>-150.62189332824366</c:v>
                </c:pt>
                <c:pt idx="1300">
                  <c:v>-150.70641341312228</c:v>
                </c:pt>
                <c:pt idx="1301">
                  <c:v>-150.79078148522802</c:v>
                </c:pt>
                <c:pt idx="1302">
                  <c:v>-150.87499708755487</c:v>
                </c:pt>
                <c:pt idx="1303">
                  <c:v>-150.95905976919511</c:v>
                </c:pt>
                <c:pt idx="1304">
                  <c:v>-151.04296908533689</c:v>
                </c:pt>
                <c:pt idx="1305">
                  <c:v>-151.12672459724192</c:v>
                </c:pt>
                <c:pt idx="1306">
                  <c:v>-151.21032587224218</c:v>
                </c:pt>
                <c:pt idx="1307">
                  <c:v>-151.29377248372512</c:v>
                </c:pt>
                <c:pt idx="1308">
                  <c:v>-151.37706401112055</c:v>
                </c:pt>
                <c:pt idx="1309">
                  <c:v>-151.46020003988909</c:v>
                </c:pt>
                <c:pt idx="1310">
                  <c:v>-151.5431801615068</c:v>
                </c:pt>
                <c:pt idx="1311">
                  <c:v>-151.62600397345798</c:v>
                </c:pt>
                <c:pt idx="1312">
                  <c:v>-151.70867107920793</c:v>
                </c:pt>
                <c:pt idx="1313">
                  <c:v>-151.79118108820461</c:v>
                </c:pt>
                <c:pt idx="1314">
                  <c:v>-151.87353361584903</c:v>
                </c:pt>
                <c:pt idx="1315">
                  <c:v>-151.95572828349287</c:v>
                </c:pt>
                <c:pt idx="1316">
                  <c:v>-152.0377647184103</c:v>
                </c:pt>
                <c:pt idx="1317">
                  <c:v>-152.11964255379314</c:v>
                </c:pt>
                <c:pt idx="1318">
                  <c:v>-152.20136142872718</c:v>
                </c:pt>
                <c:pt idx="1319">
                  <c:v>-152.2829209881784</c:v>
                </c:pt>
                <c:pt idx="1320">
                  <c:v>-152.36432088297562</c:v>
                </c:pt>
                <c:pt idx="1321">
                  <c:v>-152.44556076978699</c:v>
                </c:pt>
                <c:pt idx="1322">
                  <c:v>-152.52664031112027</c:v>
                </c:pt>
                <c:pt idx="1323">
                  <c:v>-152.60755917527715</c:v>
                </c:pt>
                <c:pt idx="1324">
                  <c:v>-152.68831703635985</c:v>
                </c:pt>
                <c:pt idx="1325">
                  <c:v>-152.76891357423571</c:v>
                </c:pt>
                <c:pt idx="1326">
                  <c:v>-152.84934847452845</c:v>
                </c:pt>
                <c:pt idx="1327">
                  <c:v>-152.92962142859182</c:v>
                </c:pt>
                <c:pt idx="1328">
                  <c:v>-153.00973213349278</c:v>
                </c:pt>
                <c:pt idx="1329">
                  <c:v>-153.08968029199008</c:v>
                </c:pt>
                <c:pt idx="1330">
                  <c:v>-153.16946561251675</c:v>
                </c:pt>
                <c:pt idx="1331">
                  <c:v>-153.24908780915311</c:v>
                </c:pt>
                <c:pt idx="1332">
                  <c:v>-153.32854660161496</c:v>
                </c:pt>
                <c:pt idx="1333">
                  <c:v>-153.40784171521821</c:v>
                </c:pt>
                <c:pt idx="1334">
                  <c:v>-153.48697288087521</c:v>
                </c:pt>
                <c:pt idx="1335">
                  <c:v>-153.5659398350578</c:v>
                </c:pt>
                <c:pt idx="1336">
                  <c:v>-153.64474231978213</c:v>
                </c:pt>
                <c:pt idx="1337">
                  <c:v>-153.72338008258461</c:v>
                </c:pt>
                <c:pt idx="1338">
                  <c:v>-153.80185287649874</c:v>
                </c:pt>
                <c:pt idx="1339">
                  <c:v>-153.88016046003409</c:v>
                </c:pt>
                <c:pt idx="1340">
                  <c:v>-153.95830259714765</c:v>
                </c:pt>
                <c:pt idx="1341">
                  <c:v>-154.03627905723042</c:v>
                </c:pt>
                <c:pt idx="1342">
                  <c:v>-154.11408961506933</c:v>
                </c:pt>
                <c:pt idx="1343">
                  <c:v>-154.19173405083924</c:v>
                </c:pt>
                <c:pt idx="1344">
                  <c:v>-154.26921215006539</c:v>
                </c:pt>
                <c:pt idx="1345">
                  <c:v>-154.34652370360618</c:v>
                </c:pt>
                <c:pt idx="1346">
                  <c:v>-154.42366850762647</c:v>
                </c:pt>
                <c:pt idx="1347">
                  <c:v>-154.5006463635718</c:v>
                </c:pt>
                <c:pt idx="1348">
                  <c:v>-154.57745707814502</c:v>
                </c:pt>
                <c:pt idx="1349">
                  <c:v>-154.65410046328003</c:v>
                </c:pt>
                <c:pt idx="1350">
                  <c:v>-154.73057633611592</c:v>
                </c:pt>
                <c:pt idx="1351">
                  <c:v>-154.80688451897197</c:v>
                </c:pt>
                <c:pt idx="1352">
                  <c:v>-154.88302483932102</c:v>
                </c:pt>
                <c:pt idx="1353">
                  <c:v>-154.95899712976404</c:v>
                </c:pt>
                <c:pt idx="1354">
                  <c:v>-155.03480122800318</c:v>
                </c:pt>
                <c:pt idx="1355">
                  <c:v>-155.110436976816</c:v>
                </c:pt>
                <c:pt idx="1356">
                  <c:v>-155.18590422402693</c:v>
                </c:pt>
                <c:pt idx="1357">
                  <c:v>-155.26120282248581</c:v>
                </c:pt>
                <c:pt idx="1358">
                  <c:v>-155.33633263003227</c:v>
                </c:pt>
                <c:pt idx="1359">
                  <c:v>-155.41129350947486</c:v>
                </c:pt>
                <c:pt idx="1360">
                  <c:v>-155.48608532856414</c:v>
                </c:pt>
                <c:pt idx="1361">
                  <c:v>-155.56070795996141</c:v>
                </c:pt>
                <c:pt idx="1362">
                  <c:v>-155.63516128121353</c:v>
                </c:pt>
                <c:pt idx="1363">
                  <c:v>-155.70944517472478</c:v>
                </c:pt>
                <c:pt idx="1364">
                  <c:v>-155.78355952772807</c:v>
                </c:pt>
                <c:pt idx="1365">
                  <c:v>-155.85750423226079</c:v>
                </c:pt>
                <c:pt idx="1366">
                  <c:v>-155.93127918512974</c:v>
                </c:pt>
                <c:pt idx="1367">
                  <c:v>-156.00488428788685</c:v>
                </c:pt>
                <c:pt idx="1368">
                  <c:v>-156.07831944680609</c:v>
                </c:pt>
                <c:pt idx="1369">
                  <c:v>-156.15158457284355</c:v>
                </c:pt>
                <c:pt idx="1370">
                  <c:v>-156.22467958161835</c:v>
                </c:pt>
                <c:pt idx="1371">
                  <c:v>-156.29760439337952</c:v>
                </c:pt>
                <c:pt idx="1372">
                  <c:v>-156.3703589329798</c:v>
                </c:pt>
                <c:pt idx="1373">
                  <c:v>-156.44294312984087</c:v>
                </c:pt>
                <c:pt idx="1374">
                  <c:v>-156.51535691793714</c:v>
                </c:pt>
                <c:pt idx="1375">
                  <c:v>-156.5876002357478</c:v>
                </c:pt>
                <c:pt idx="1376">
                  <c:v>-156.65967302624691</c:v>
                </c:pt>
                <c:pt idx="1377">
                  <c:v>-156.73157523686223</c:v>
                </c:pt>
                <c:pt idx="1378">
                  <c:v>-156.80330681945117</c:v>
                </c:pt>
                <c:pt idx="1379">
                  <c:v>-156.87486773026217</c:v>
                </c:pt>
                <c:pt idx="1380">
                  <c:v>-156.94625792992321</c:v>
                </c:pt>
                <c:pt idx="1381">
                  <c:v>-157.01747738339498</c:v>
                </c:pt>
                <c:pt idx="1382">
                  <c:v>-157.08852605994801</c:v>
                </c:pt>
                <c:pt idx="1383">
                  <c:v>-157.15940393313718</c:v>
                </c:pt>
                <c:pt idx="1384">
                  <c:v>-157.23011098076526</c:v>
                </c:pt>
                <c:pt idx="1385">
                  <c:v>-157.30064718485639</c:v>
                </c:pt>
                <c:pt idx="1386">
                  <c:v>-157.37101253162621</c:v>
                </c:pt>
                <c:pt idx="1387">
                  <c:v>-157.44120701145181</c:v>
                </c:pt>
                <c:pt idx="1388">
                  <c:v>-157.51123061884178</c:v>
                </c:pt>
                <c:pt idx="1389">
                  <c:v>-157.58108335240789</c:v>
                </c:pt>
                <c:pt idx="1390">
                  <c:v>-157.65076521482968</c:v>
                </c:pt>
                <c:pt idx="1391">
                  <c:v>-157.72027621283624</c:v>
                </c:pt>
                <c:pt idx="1392">
                  <c:v>-157.78961635716186</c:v>
                </c:pt>
                <c:pt idx="1393">
                  <c:v>-157.85878566252649</c:v>
                </c:pt>
                <c:pt idx="1394">
                  <c:v>-157.92778414760181</c:v>
                </c:pt>
                <c:pt idx="1395">
                  <c:v>-157.99661183498196</c:v>
                </c:pt>
                <c:pt idx="1396">
                  <c:v>-158.06526875115352</c:v>
                </c:pt>
                <c:pt idx="1397">
                  <c:v>-158.13375492646449</c:v>
                </c:pt>
                <c:pt idx="1398">
                  <c:v>-158.20207039509981</c:v>
                </c:pt>
                <c:pt idx="1399">
                  <c:v>-158.27021519503998</c:v>
                </c:pt>
                <c:pt idx="1400">
                  <c:v>-158.33818936804465</c:v>
                </c:pt>
                <c:pt idx="1401">
                  <c:v>-158.40599295961084</c:v>
                </c:pt>
                <c:pt idx="1402">
                  <c:v>-158.47362601895307</c:v>
                </c:pt>
                <c:pt idx="1403">
                  <c:v>-158.5410885989661</c:v>
                </c:pt>
                <c:pt idx="1404">
                  <c:v>-158.6083807561983</c:v>
                </c:pt>
                <c:pt idx="1405">
                  <c:v>-158.67550255082057</c:v>
                </c:pt>
                <c:pt idx="1406">
                  <c:v>-158.74245404659962</c:v>
                </c:pt>
                <c:pt idx="1407">
                  <c:v>-158.80923531086191</c:v>
                </c:pt>
                <c:pt idx="1408">
                  <c:v>-158.87584641447083</c:v>
                </c:pt>
                <c:pt idx="1409">
                  <c:v>-158.94228743179067</c:v>
                </c:pt>
                <c:pt idx="1410">
                  <c:v>-159.00855844066274</c:v>
                </c:pt>
                <c:pt idx="1411">
                  <c:v>-159.07465952237118</c:v>
                </c:pt>
                <c:pt idx="1412">
                  <c:v>-159.14059076161723</c:v>
                </c:pt>
                <c:pt idx="1413">
                  <c:v>-159.20635224648655</c:v>
                </c:pt>
                <c:pt idx="1414">
                  <c:v>-159.2719440684177</c:v>
                </c:pt>
                <c:pt idx="1415">
                  <c:v>-159.33736632217972</c:v>
                </c:pt>
                <c:pt idx="1416">
                  <c:v>-159.40261910583467</c:v>
                </c:pt>
                <c:pt idx="1417">
                  <c:v>-159.46770252071605</c:v>
                </c:pt>
                <c:pt idx="1418">
                  <c:v>-159.53261667139341</c:v>
                </c:pt>
                <c:pt idx="1419">
                  <c:v>-159.59736166564491</c:v>
                </c:pt>
                <c:pt idx="1420">
                  <c:v>-159.66193761443009</c:v>
                </c:pt>
                <c:pt idx="1421">
                  <c:v>-159.72634463185472</c:v>
                </c:pt>
                <c:pt idx="1422">
                  <c:v>-159.79058283515315</c:v>
                </c:pt>
                <c:pt idx="1423">
                  <c:v>-159.85465234464579</c:v>
                </c:pt>
                <c:pt idx="1424">
                  <c:v>-159.91855328371938</c:v>
                </c:pt>
                <c:pt idx="1425">
                  <c:v>-159.98228577879487</c:v>
                </c:pt>
                <c:pt idx="1426">
                  <c:v>-160.04584995929869</c:v>
                </c:pt>
                <c:pt idx="1427">
                  <c:v>-160.10924595763569</c:v>
                </c:pt>
                <c:pt idx="1428">
                  <c:v>-160.17247390915512</c:v>
                </c:pt>
                <c:pt idx="1429">
                  <c:v>-160.23553395213321</c:v>
                </c:pt>
                <c:pt idx="1430">
                  <c:v>-160.29842622773154</c:v>
                </c:pt>
                <c:pt idx="1431">
                  <c:v>-160.36115087997581</c:v>
                </c:pt>
                <c:pt idx="1432">
                  <c:v>-160.42370805572881</c:v>
                </c:pt>
                <c:pt idx="1433">
                  <c:v>-160.48609790465821</c:v>
                </c:pt>
                <c:pt idx="1434">
                  <c:v>-160.54832057920981</c:v>
                </c:pt>
                <c:pt idx="1435">
                  <c:v>-160.61037623458012</c:v>
                </c:pt>
                <c:pt idx="1436">
                  <c:v>-160.67226502868922</c:v>
                </c:pt>
                <c:pt idx="1437">
                  <c:v>-160.73398712214851</c:v>
                </c:pt>
                <c:pt idx="1438">
                  <c:v>-160.79554267824085</c:v>
                </c:pt>
                <c:pt idx="1439">
                  <c:v>-160.85693186288569</c:v>
                </c:pt>
                <c:pt idx="1440">
                  <c:v>-160.91815484461063</c:v>
                </c:pt>
                <c:pt idx="1441">
                  <c:v>-160.97921179453331</c:v>
                </c:pt>
                <c:pt idx="1442">
                  <c:v>-161.04010288632674</c:v>
                </c:pt>
                <c:pt idx="1443">
                  <c:v>-161.10082829619012</c:v>
                </c:pt>
                <c:pt idx="1444">
                  <c:v>-161.16138820282941</c:v>
                </c:pt>
                <c:pt idx="1445">
                  <c:v>-161.2217827874224</c:v>
                </c:pt>
                <c:pt idx="1446">
                  <c:v>-161.28201223359736</c:v>
                </c:pt>
                <c:pt idx="1447">
                  <c:v>-161.34207672740416</c:v>
                </c:pt>
                <c:pt idx="1448">
                  <c:v>-161.40197645728651</c:v>
                </c:pt>
                <c:pt idx="1449">
                  <c:v>-161.46171161405519</c:v>
                </c:pt>
                <c:pt idx="1450">
                  <c:v>-161.5212823908677</c:v>
                </c:pt>
                <c:pt idx="1451">
                  <c:v>-161.58068898319266</c:v>
                </c:pt>
                <c:pt idx="1452">
                  <c:v>-161.63993158878941</c:v>
                </c:pt>
                <c:pt idx="1453">
                  <c:v>-161.69901040768062</c:v>
                </c:pt>
                <c:pt idx="1454">
                  <c:v>-161.75792564212404</c:v>
                </c:pt>
                <c:pt idx="1455">
                  <c:v>-161.81667749659198</c:v>
                </c:pt>
                <c:pt idx="1456">
                  <c:v>-161.87526617774017</c:v>
                </c:pt>
                <c:pt idx="1457">
                  <c:v>-161.93369189438351</c:v>
                </c:pt>
                <c:pt idx="1458">
                  <c:v>-161.99195485747484</c:v>
                </c:pt>
                <c:pt idx="1459">
                  <c:v>-162.05005528006814</c:v>
                </c:pt>
                <c:pt idx="1460">
                  <c:v>-162.10799337731086</c:v>
                </c:pt>
                <c:pt idx="1461">
                  <c:v>-162.16576936640118</c:v>
                </c:pt>
                <c:pt idx="1462">
                  <c:v>-162.22338346657418</c:v>
                </c:pt>
                <c:pt idx="1463">
                  <c:v>-162.28083589907212</c:v>
                </c:pt>
                <c:pt idx="1464">
                  <c:v>-162.3381268871241</c:v>
                </c:pt>
                <c:pt idx="1465">
                  <c:v>-162.39525665591066</c:v>
                </c:pt>
                <c:pt idx="1466">
                  <c:v>-162.45222543255522</c:v>
                </c:pt>
                <c:pt idx="1467">
                  <c:v>-162.50903344608676</c:v>
                </c:pt>
                <c:pt idx="1468">
                  <c:v>-162.56568092742251</c:v>
                </c:pt>
                <c:pt idx="1469">
                  <c:v>-162.62216810933961</c:v>
                </c:pt>
                <c:pt idx="1470">
                  <c:v>-162.67849522645338</c:v>
                </c:pt>
                <c:pt idx="1471">
                  <c:v>-162.73466251519355</c:v>
                </c:pt>
                <c:pt idx="1472">
                  <c:v>-162.79067021377955</c:v>
                </c:pt>
                <c:pt idx="1473">
                  <c:v>-162.84651856219745</c:v>
                </c:pt>
                <c:pt idx="1474">
                  <c:v>-162.90220780217726</c:v>
                </c:pt>
                <c:pt idx="1475">
                  <c:v>-162.95773817716616</c:v>
                </c:pt>
                <c:pt idx="1476">
                  <c:v>-163.01310993231019</c:v>
                </c:pt>
                <c:pt idx="1477">
                  <c:v>-163.0683233144305</c:v>
                </c:pt>
                <c:pt idx="1478">
                  <c:v>-163.12337857199256</c:v>
                </c:pt>
                <c:pt idx="1479">
                  <c:v>-163.17827595509709</c:v>
                </c:pt>
                <c:pt idx="1480">
                  <c:v>-163.23301571544479</c:v>
                </c:pt>
                <c:pt idx="1481">
                  <c:v>-163.28759810632238</c:v>
                </c:pt>
                <c:pt idx="1482">
                  <c:v>-163.34202338257441</c:v>
                </c:pt>
                <c:pt idx="1483">
                  <c:v>-163.39629180058242</c:v>
                </c:pt>
                <c:pt idx="1484">
                  <c:v>-163.45040361824641</c:v>
                </c:pt>
                <c:pt idx="1485">
                  <c:v>-163.5043590949596</c:v>
                </c:pt>
                <c:pt idx="1486">
                  <c:v>-163.55815849158822</c:v>
                </c:pt>
                <c:pt idx="1487">
                  <c:v>-163.61180207044612</c:v>
                </c:pt>
                <c:pt idx="1488">
                  <c:v>-163.6652900952779</c:v>
                </c:pt>
                <c:pt idx="1489">
                  <c:v>-163.71862283123528</c:v>
                </c:pt>
                <c:pt idx="1490">
                  <c:v>-163.7718005448553</c:v>
                </c:pt>
                <c:pt idx="1491">
                  <c:v>-163.82482350404317</c:v>
                </c:pt>
                <c:pt idx="1492">
                  <c:v>-163.87769197804326</c:v>
                </c:pt>
                <c:pt idx="1493">
                  <c:v>-163.93040623742712</c:v>
                </c:pt>
                <c:pt idx="1494">
                  <c:v>-163.9829665540654</c:v>
                </c:pt>
                <c:pt idx="1495">
                  <c:v>-164.03537320111198</c:v>
                </c:pt>
                <c:pt idx="1496">
                  <c:v>-164.08762645298739</c:v>
                </c:pt>
                <c:pt idx="1497">
                  <c:v>-164.13972658534158</c:v>
                </c:pt>
                <c:pt idx="1498">
                  <c:v>-164.19167387505678</c:v>
                </c:pt>
                <c:pt idx="1499">
                  <c:v>-164.24346860021038</c:v>
                </c:pt>
                <c:pt idx="1500">
                  <c:v>-164.29511104006218</c:v>
                </c:pt>
                <c:pt idx="1501">
                  <c:v>-164.34660147503379</c:v>
                </c:pt>
                <c:pt idx="1502">
                  <c:v>-164.39794018668701</c:v>
                </c:pt>
                <c:pt idx="1503">
                  <c:v>-164.44912745770662</c:v>
                </c:pt>
                <c:pt idx="1504">
                  <c:v>-164.50016357188022</c:v>
                </c:pt>
                <c:pt idx="1505">
                  <c:v>-164.55104881408298</c:v>
                </c:pt>
                <c:pt idx="1506">
                  <c:v>-164.60178347024635</c:v>
                </c:pt>
                <c:pt idx="1507">
                  <c:v>-164.65236782735587</c:v>
                </c:pt>
                <c:pt idx="1508">
                  <c:v>-164.70280217341926</c:v>
                </c:pt>
                <c:pt idx="1509">
                  <c:v>-164.75308679745473</c:v>
                </c:pt>
                <c:pt idx="1510">
                  <c:v>-164.80322198947007</c:v>
                </c:pt>
                <c:pt idx="1511">
                  <c:v>-164.85320804044284</c:v>
                </c:pt>
                <c:pt idx="1512">
                  <c:v>-164.90304524230692</c:v>
                </c:pt>
                <c:pt idx="1513">
                  <c:v>-164.95273388793106</c:v>
                </c:pt>
                <c:pt idx="1514">
                  <c:v>-165.00227427109579</c:v>
                </c:pt>
                <c:pt idx="1515">
                  <c:v>-165.05166668649073</c:v>
                </c:pt>
                <c:pt idx="1516">
                  <c:v>-165.10091142967892</c:v>
                </c:pt>
                <c:pt idx="1517">
                  <c:v>-165.15000879709299</c:v>
                </c:pt>
                <c:pt idx="1518">
                  <c:v>-165.19895908601001</c:v>
                </c:pt>
                <c:pt idx="1519">
                  <c:v>-165.24776259453623</c:v>
                </c:pt>
                <c:pt idx="1520">
                  <c:v>-165.29641962159519</c:v>
                </c:pt>
                <c:pt idx="1521">
                  <c:v>-165.34493046689892</c:v>
                </c:pt>
                <c:pt idx="1522">
                  <c:v>-165.39329543094252</c:v>
                </c:pt>
                <c:pt idx="1523">
                  <c:v>-165.44151481498363</c:v>
                </c:pt>
                <c:pt idx="1524">
                  <c:v>-165.48958892102272</c:v>
                </c:pt>
                <c:pt idx="1525">
                  <c:v>-165.53751805179149</c:v>
                </c:pt>
                <c:pt idx="1526">
                  <c:v>-165.58530251073401</c:v>
                </c:pt>
                <c:pt idx="1527">
                  <c:v>-165.63294260198791</c:v>
                </c:pt>
                <c:pt idx="1528">
                  <c:v>-165.68043863037644</c:v>
                </c:pt>
                <c:pt idx="1529">
                  <c:v>-165.72779090138391</c:v>
                </c:pt>
                <c:pt idx="1530">
                  <c:v>-165.77499972114302</c:v>
                </c:pt>
                <c:pt idx="1531">
                  <c:v>-165.82206539642507</c:v>
                </c:pt>
                <c:pt idx="1532">
                  <c:v>-165.86898823461081</c:v>
                </c:pt>
                <c:pt idx="1533">
                  <c:v>-165.91576854368859</c:v>
                </c:pt>
                <c:pt idx="1534">
                  <c:v>-165.96240663223401</c:v>
                </c:pt>
                <c:pt idx="1535">
                  <c:v>-166.00890280938921</c:v>
                </c:pt>
                <c:pt idx="1536">
                  <c:v>-166.05525738486102</c:v>
                </c:pt>
                <c:pt idx="1537">
                  <c:v>-166.10147066889306</c:v>
                </c:pt>
                <c:pt idx="1538">
                  <c:v>-166.14754297225772</c:v>
                </c:pt>
                <c:pt idx="1539">
                  <c:v>-166.19347460623996</c:v>
                </c:pt>
                <c:pt idx="1540">
                  <c:v>-166.23926588262324</c:v>
                </c:pt>
                <c:pt idx="1541">
                  <c:v>-166.28491711367479</c:v>
                </c:pt>
                <c:pt idx="1542">
                  <c:v>-166.33042861213121</c:v>
                </c:pt>
                <c:pt idx="1543">
                  <c:v>-166.37580069118312</c:v>
                </c:pt>
                <c:pt idx="1544">
                  <c:v>-166.4210336644673</c:v>
                </c:pt>
                <c:pt idx="1545">
                  <c:v>-166.46612784604486</c:v>
                </c:pt>
                <c:pt idx="1546">
                  <c:v>-166.51108355038966</c:v>
                </c:pt>
                <c:pt idx="1547">
                  <c:v>-166.55590109237968</c:v>
                </c:pt>
                <c:pt idx="1548">
                  <c:v>-166.60058078727738</c:v>
                </c:pt>
                <c:pt idx="1549">
                  <c:v>-166.64512295071981</c:v>
                </c:pt>
                <c:pt idx="1550">
                  <c:v>-166.6895278987036</c:v>
                </c:pt>
                <c:pt idx="1551">
                  <c:v>-166.73379594757338</c:v>
                </c:pt>
                <c:pt idx="1552">
                  <c:v>-166.77792741400776</c:v>
                </c:pt>
                <c:pt idx="1553">
                  <c:v>-166.82192261500742</c:v>
                </c:pt>
                <c:pt idx="1554">
                  <c:v>-166.86578186787941</c:v>
                </c:pt>
                <c:pt idx="1555">
                  <c:v>-166.90950549023032</c:v>
                </c:pt>
                <c:pt idx="1556">
                  <c:v>-166.95309379994686</c:v>
                </c:pt>
                <c:pt idx="1557">
                  <c:v>-166.99654711519221</c:v>
                </c:pt>
                <c:pt idx="1558">
                  <c:v>-167.03986575437997</c:v>
                </c:pt>
                <c:pt idx="1559">
                  <c:v>-167.08305003617971</c:v>
                </c:pt>
                <c:pt idx="1560">
                  <c:v>-167.1261002794898</c:v>
                </c:pt>
                <c:pt idx="1561">
                  <c:v>-167.16901680343221</c:v>
                </c:pt>
                <c:pt idx="1562">
                  <c:v>-167.21179992734096</c:v>
                </c:pt>
                <c:pt idx="1563">
                  <c:v>-167.25444997075127</c:v>
                </c:pt>
                <c:pt idx="1564">
                  <c:v>-167.29696725338198</c:v>
                </c:pt>
                <c:pt idx="1565">
                  <c:v>-167.33935209513115</c:v>
                </c:pt>
                <c:pt idx="1566">
                  <c:v>-167.38160481606101</c:v>
                </c:pt>
                <c:pt idx="1567">
                  <c:v>-167.42372573638661</c:v>
                </c:pt>
                <c:pt idx="1568">
                  <c:v>-167.4657151764693</c:v>
                </c:pt>
                <c:pt idx="1569">
                  <c:v>-167.50757345679668</c:v>
                </c:pt>
                <c:pt idx="1570">
                  <c:v>-167.54930089798054</c:v>
                </c:pt>
                <c:pt idx="1571">
                  <c:v>-167.59089782074176</c:v>
                </c:pt>
                <c:pt idx="1572">
                  <c:v>-167.63236454590054</c:v>
                </c:pt>
                <c:pt idx="1573">
                  <c:v>-167.67370139436449</c:v>
                </c:pt>
                <c:pt idx="1574">
                  <c:v>-167.71490868712431</c:v>
                </c:pt>
                <c:pt idx="1575">
                  <c:v>-167.75598674523141</c:v>
                </c:pt>
                <c:pt idx="1576">
                  <c:v>-167.79693588979941</c:v>
                </c:pt>
                <c:pt idx="1577">
                  <c:v>-167.83775644198849</c:v>
                </c:pt>
                <c:pt idx="1578">
                  <c:v>-167.87844872299709</c:v>
                </c:pt>
                <c:pt idx="1579">
                  <c:v>-167.91901305404701</c:v>
                </c:pt>
                <c:pt idx="1580">
                  <c:v>-167.95944975638665</c:v>
                </c:pt>
                <c:pt idx="1581">
                  <c:v>-167.99975915126132</c:v>
                </c:pt>
                <c:pt idx="1582">
                  <c:v>-168.03994155992407</c:v>
                </c:pt>
                <c:pt idx="1583">
                  <c:v>-168.07999730361121</c:v>
                </c:pt>
                <c:pt idx="1584">
                  <c:v>-168.11992670353999</c:v>
                </c:pt>
                <c:pt idx="1585">
                  <c:v>-168.15973008090003</c:v>
                </c:pt>
                <c:pt idx="1586">
                  <c:v>-168.19940775683818</c:v>
                </c:pt>
                <c:pt idx="1587">
                  <c:v>-168.23896005245581</c:v>
                </c:pt>
                <c:pt idx="1588">
                  <c:v>-168.27838728879581</c:v>
                </c:pt>
                <c:pt idx="1589">
                  <c:v>-168.31768978683573</c:v>
                </c:pt>
                <c:pt idx="1590">
                  <c:v>-168.35686786747854</c:v>
                </c:pt>
                <c:pt idx="1591">
                  <c:v>-168.39592185154103</c:v>
                </c:pt>
                <c:pt idx="1592">
                  <c:v>-168.43485205975117</c:v>
                </c:pt>
                <c:pt idx="1593">
                  <c:v>-168.47365881273581</c:v>
                </c:pt>
                <c:pt idx="1594">
                  <c:v>-168.51234243100984</c:v>
                </c:pt>
                <c:pt idx="1595">
                  <c:v>-168.5509032349724</c:v>
                </c:pt>
                <c:pt idx="1596">
                  <c:v>-168.58934154489862</c:v>
                </c:pt>
                <c:pt idx="1597">
                  <c:v>-168.6276576809264</c:v>
                </c:pt>
                <c:pt idx="1598">
                  <c:v>-168.66585196305306</c:v>
                </c:pt>
                <c:pt idx="1599">
                  <c:v>-168.70392471112709</c:v>
                </c:pt>
                <c:pt idx="1600">
                  <c:v>-168.74187624483972</c:v>
                </c:pt>
                <c:pt idx="1601">
                  <c:v>-168.77970688371354</c:v>
                </c:pt>
                <c:pt idx="1602">
                  <c:v>-168.8174169471007</c:v>
                </c:pt>
                <c:pt idx="1603">
                  <c:v>-168.85500675416924</c:v>
                </c:pt>
                <c:pt idx="1604">
                  <c:v>-168.89247662390463</c:v>
                </c:pt>
                <c:pt idx="1605">
                  <c:v>-168.92982687509107</c:v>
                </c:pt>
                <c:pt idx="1606">
                  <c:v>-168.96705782631133</c:v>
                </c:pt>
                <c:pt idx="1607">
                  <c:v>-169.00416979593999</c:v>
                </c:pt>
                <c:pt idx="1608">
                  <c:v>-169.04116310213232</c:v>
                </c:pt>
                <c:pt idx="1609">
                  <c:v>-169.07803806281888</c:v>
                </c:pt>
                <c:pt idx="1610">
                  <c:v>-169.1147949956983</c:v>
                </c:pt>
                <c:pt idx="1611">
                  <c:v>-169.1514342182347</c:v>
                </c:pt>
                <c:pt idx="1612">
                  <c:v>-169.18795604764023</c:v>
                </c:pt>
                <c:pt idx="1613">
                  <c:v>-169.22436080087832</c:v>
                </c:pt>
                <c:pt idx="1614">
                  <c:v>-169.2606487946573</c:v>
                </c:pt>
                <c:pt idx="1615">
                  <c:v>-169.29682034541707</c:v>
                </c:pt>
                <c:pt idx="1616">
                  <c:v>-169.33287576932378</c:v>
                </c:pt>
                <c:pt idx="1617">
                  <c:v>-169.36881538227007</c:v>
                </c:pt>
                <c:pt idx="1618">
                  <c:v>-169.40463949985755</c:v>
                </c:pt>
                <c:pt idx="1619">
                  <c:v>-169.44034843740809</c:v>
                </c:pt>
                <c:pt idx="1620">
                  <c:v>-169.47594250993421</c:v>
                </c:pt>
                <c:pt idx="1621">
                  <c:v>-169.51142203215448</c:v>
                </c:pt>
                <c:pt idx="1622">
                  <c:v>-169.54678731847571</c:v>
                </c:pt>
                <c:pt idx="1623">
                  <c:v>-169.58203868298864</c:v>
                </c:pt>
                <c:pt idx="1624">
                  <c:v>-169.6171764394638</c:v>
                </c:pt>
                <c:pt idx="1625">
                  <c:v>-169.65220090134773</c:v>
                </c:pt>
                <c:pt idx="1626">
                  <c:v>-169.6871123817522</c:v>
                </c:pt>
                <c:pt idx="1627">
                  <c:v>-169.72191119345192</c:v>
                </c:pt>
                <c:pt idx="1628">
                  <c:v>-169.75659764887772</c:v>
                </c:pt>
                <c:pt idx="1629">
                  <c:v>-169.79117206011398</c:v>
                </c:pt>
                <c:pt idx="1630">
                  <c:v>-169.82563473888715</c:v>
                </c:pt>
                <c:pt idx="1631">
                  <c:v>-169.85998599656619</c:v>
                </c:pt>
                <c:pt idx="1632">
                  <c:v>-169.89422614415665</c:v>
                </c:pt>
                <c:pt idx="1633">
                  <c:v>-169.92835549229127</c:v>
                </c:pt>
                <c:pt idx="1634">
                  <c:v>-169.96237435122833</c:v>
                </c:pt>
                <c:pt idx="1635">
                  <c:v>-169.99628303084612</c:v>
                </c:pt>
                <c:pt idx="1636">
                  <c:v>-170.03008184064004</c:v>
                </c:pt>
                <c:pt idx="1637">
                  <c:v>-170.06377108971108</c:v>
                </c:pt>
                <c:pt idx="1638">
                  <c:v>-170.09735108677017</c:v>
                </c:pt>
                <c:pt idx="1639">
                  <c:v>-170.13082214012391</c:v>
                </c:pt>
                <c:pt idx="1640">
                  <c:v>-170.16418455767729</c:v>
                </c:pt>
                <c:pt idx="1641">
                  <c:v>-170.19743864692626</c:v>
                </c:pt>
                <c:pt idx="1642">
                  <c:v>-170.23058471494898</c:v>
                </c:pt>
                <c:pt idx="1643">
                  <c:v>-170.26362306841455</c:v>
                </c:pt>
                <c:pt idx="1644">
                  <c:v>-170.29655401355902</c:v>
                </c:pt>
                <c:pt idx="1645">
                  <c:v>-170.32937785620044</c:v>
                </c:pt>
                <c:pt idx="1646">
                  <c:v>-170.36209490171674</c:v>
                </c:pt>
                <c:pt idx="1647">
                  <c:v>-170.39470545505822</c:v>
                </c:pt>
                <c:pt idx="1648">
                  <c:v>-170.42720982073223</c:v>
                </c:pt>
                <c:pt idx="1649">
                  <c:v>-170.45960830280004</c:v>
                </c:pt>
                <c:pt idx="1650">
                  <c:v>-170.49190120487953</c:v>
                </c:pt>
                <c:pt idx="1651">
                  <c:v>-170.52408883013427</c:v>
                </c:pt>
                <c:pt idx="1652">
                  <c:v>-170.55617148127041</c:v>
                </c:pt>
                <c:pt idx="1653">
                  <c:v>-170.58814946053849</c:v>
                </c:pt>
                <c:pt idx="1654">
                  <c:v>-170.62002306972019</c:v>
                </c:pt>
                <c:pt idx="1655">
                  <c:v>-170.65179261013517</c:v>
                </c:pt>
                <c:pt idx="1656">
                  <c:v>-170.68345838262951</c:v>
                </c:pt>
                <c:pt idx="1657">
                  <c:v>-170.71502068757235</c:v>
                </c:pt>
                <c:pt idx="1658">
                  <c:v>-170.74647982485871</c:v>
                </c:pt>
                <c:pt idx="1659">
                  <c:v>-170.77783609390133</c:v>
                </c:pt>
                <c:pt idx="1660">
                  <c:v>-170.80908979362422</c:v>
                </c:pt>
                <c:pt idx="1661">
                  <c:v>-170.84024122246561</c:v>
                </c:pt>
                <c:pt idx="1662">
                  <c:v>-170.87129067837071</c:v>
                </c:pt>
                <c:pt idx="1663">
                  <c:v>-170.90223845879112</c:v>
                </c:pt>
                <c:pt idx="1664">
                  <c:v>-170.933084860674</c:v>
                </c:pt>
                <c:pt idx="1665">
                  <c:v>-170.96383018047371</c:v>
                </c:pt>
                <c:pt idx="1666">
                  <c:v>-170.99447471413112</c:v>
                </c:pt>
                <c:pt idx="1667">
                  <c:v>-171.02501875708663</c:v>
                </c:pt>
                <c:pt idx="1668">
                  <c:v>-171.05546260426158</c:v>
                </c:pt>
                <c:pt idx="1669">
                  <c:v>-171.08580655007066</c:v>
                </c:pt>
                <c:pt idx="1670">
                  <c:v>-171.11605088840506</c:v>
                </c:pt>
                <c:pt idx="1671">
                  <c:v>-171.14619591264128</c:v>
                </c:pt>
                <c:pt idx="1672">
                  <c:v>-171.17624191563101</c:v>
                </c:pt>
                <c:pt idx="1673">
                  <c:v>-171.20618918969768</c:v>
                </c:pt>
                <c:pt idx="1674">
                  <c:v>-171.23603802664155</c:v>
                </c:pt>
                <c:pt idx="1675">
                  <c:v>-171.26578871772838</c:v>
                </c:pt>
                <c:pt idx="1676">
                  <c:v>-171.29544155369223</c:v>
                </c:pt>
                <c:pt idx="1677">
                  <c:v>-171.32499682472761</c:v>
                </c:pt>
                <c:pt idx="1678">
                  <c:v>-171.35445482049539</c:v>
                </c:pt>
                <c:pt idx="1679">
                  <c:v>-171.38381583011002</c:v>
                </c:pt>
                <c:pt idx="1680">
                  <c:v>-171.41308014214562</c:v>
                </c:pt>
                <c:pt idx="1681">
                  <c:v>-171.4422480446319</c:v>
                </c:pt>
                <c:pt idx="1682">
                  <c:v>-171.47131982504263</c:v>
                </c:pt>
                <c:pt idx="1683">
                  <c:v>-171.50029577030801</c:v>
                </c:pt>
                <c:pt idx="1684">
                  <c:v>-171.52917616680458</c:v>
                </c:pt>
                <c:pt idx="1685">
                  <c:v>-171.5579613003496</c:v>
                </c:pt>
                <c:pt idx="1686">
                  <c:v>-171.5866514562056</c:v>
                </c:pt>
                <c:pt idx="1687">
                  <c:v>-171.61524691907547</c:v>
                </c:pt>
                <c:pt idx="1688">
                  <c:v>-171.64374797310001</c:v>
                </c:pt>
                <c:pt idx="1689">
                  <c:v>-171.67215490185544</c:v>
                </c:pt>
                <c:pt idx="1690">
                  <c:v>-171.700467988356</c:v>
                </c:pt>
                <c:pt idx="1691">
                  <c:v>-171.72868751504288</c:v>
                </c:pt>
                <c:pt idx="1692">
                  <c:v>-171.75681376379092</c:v>
                </c:pt>
                <c:pt idx="1693">
                  <c:v>-171.78484701590438</c:v>
                </c:pt>
                <c:pt idx="1694">
                  <c:v>-171.81278755211011</c:v>
                </c:pt>
                <c:pt idx="1695">
                  <c:v>-171.84063565256344</c:v>
                </c:pt>
                <c:pt idx="1696">
                  <c:v>-171.86839159684232</c:v>
                </c:pt>
                <c:pt idx="1697">
                  <c:v>-171.89605566394567</c:v>
                </c:pt>
                <c:pt idx="1698">
                  <c:v>-171.92362813229363</c:v>
                </c:pt>
                <c:pt idx="1699">
                  <c:v>-171.95110927971947</c:v>
                </c:pt>
                <c:pt idx="1700">
                  <c:v>-171.97849938347909</c:v>
                </c:pt>
                <c:pt idx="1701">
                  <c:v>-172.00579872023818</c:v>
                </c:pt>
                <c:pt idx="1702">
                  <c:v>-172.03300756608095</c:v>
                </c:pt>
                <c:pt idx="1703">
                  <c:v>-172.06012619650002</c:v>
                </c:pt>
                <c:pt idx="1704">
                  <c:v>-172.0871548863982</c:v>
                </c:pt>
                <c:pt idx="1705">
                  <c:v>-172.11409391008974</c:v>
                </c:pt>
                <c:pt idx="1706">
                  <c:v>-172.14094354129477</c:v>
                </c:pt>
                <c:pt idx="1707">
                  <c:v>-172.16770405313997</c:v>
                </c:pt>
                <c:pt idx="1708">
                  <c:v>-172.19437571815718</c:v>
                </c:pt>
                <c:pt idx="1709">
                  <c:v>-172.22095880828505</c:v>
                </c:pt>
                <c:pt idx="1710">
                  <c:v>-172.24745359485553</c:v>
                </c:pt>
                <c:pt idx="1711">
                  <c:v>-172.27386034861533</c:v>
                </c:pt>
                <c:pt idx="1712">
                  <c:v>-172.30017933969998</c:v>
                </c:pt>
                <c:pt idx="1713">
                  <c:v>-172.32641083764796</c:v>
                </c:pt>
                <c:pt idx="1714">
                  <c:v>-172.35255511139545</c:v>
                </c:pt>
                <c:pt idx="1715">
                  <c:v>-172.37861242927758</c:v>
                </c:pt>
                <c:pt idx="1716">
                  <c:v>-172.4045830590222</c:v>
                </c:pt>
                <c:pt idx="1717">
                  <c:v>-172.43046726775461</c:v>
                </c:pt>
                <c:pt idx="1718">
                  <c:v>-172.45626532199071</c:v>
                </c:pt>
                <c:pt idx="1719">
                  <c:v>-172.48197748764241</c:v>
                </c:pt>
                <c:pt idx="1720">
                  <c:v>-172.50760403000945</c:v>
                </c:pt>
                <c:pt idx="1721">
                  <c:v>-172.53314521378795</c:v>
                </c:pt>
                <c:pt idx="1722">
                  <c:v>-172.55860130306061</c:v>
                </c:pt>
                <c:pt idx="1723">
                  <c:v>-172.58397256129999</c:v>
                </c:pt>
                <c:pt idx="1724">
                  <c:v>-172.60925925136758</c:v>
                </c:pt>
                <c:pt idx="1725">
                  <c:v>-172.63446163551515</c:v>
                </c:pt>
                <c:pt idx="1726">
                  <c:v>-172.65957997537618</c:v>
                </c:pt>
                <c:pt idx="1727">
                  <c:v>-172.68461453197455</c:v>
                </c:pt>
                <c:pt idx="1728">
                  <c:v>-172.70956556571738</c:v>
                </c:pt>
                <c:pt idx="1729">
                  <c:v>-172.73443333640265</c:v>
                </c:pt>
                <c:pt idx="1730">
                  <c:v>-172.75921810320406</c:v>
                </c:pt>
                <c:pt idx="1731">
                  <c:v>-172.78392012468493</c:v>
                </c:pt>
                <c:pt idx="1732">
                  <c:v>-172.80853965879123</c:v>
                </c:pt>
                <c:pt idx="1733">
                  <c:v>-172.83307696284774</c:v>
                </c:pt>
                <c:pt idx="1734">
                  <c:v>-172.85753229356828</c:v>
                </c:pt>
                <c:pt idx="1735">
                  <c:v>-172.88190590704454</c:v>
                </c:pt>
                <c:pt idx="1736">
                  <c:v>-172.90619805874661</c:v>
                </c:pt>
                <c:pt idx="1737">
                  <c:v>-172.93040900353134</c:v>
                </c:pt>
                <c:pt idx="1738">
                  <c:v>-172.95453899563151</c:v>
                </c:pt>
                <c:pt idx="1739">
                  <c:v>-172.97858828866157</c:v>
                </c:pt>
                <c:pt idx="1740">
                  <c:v>-173.0025571356168</c:v>
                </c:pt>
                <c:pt idx="1741">
                  <c:v>-173.02644578887021</c:v>
                </c:pt>
                <c:pt idx="1742">
                  <c:v>-173.05025450017413</c:v>
                </c:pt>
                <c:pt idx="1743">
                  <c:v>-173.07398352065957</c:v>
                </c:pt>
                <c:pt idx="1744">
                  <c:v>-173.09763310083795</c:v>
                </c:pt>
                <c:pt idx="1745">
                  <c:v>-173.12120349059566</c:v>
                </c:pt>
                <c:pt idx="1746">
                  <c:v>-173.14469493919825</c:v>
                </c:pt>
                <c:pt idx="1747">
                  <c:v>-173.16810769529366</c:v>
                </c:pt>
                <c:pt idx="1748">
                  <c:v>-173.19144200689828</c:v>
                </c:pt>
                <c:pt idx="1749">
                  <c:v>-173.21469812141365</c:v>
                </c:pt>
                <c:pt idx="1750">
                  <c:v>-173.23787628561774</c:v>
                </c:pt>
                <c:pt idx="1751">
                  <c:v>-173.26097674566236</c:v>
                </c:pt>
                <c:pt idx="1752">
                  <c:v>-173.28399974707941</c:v>
                </c:pt>
                <c:pt idx="1753">
                  <c:v>-173.30694553477682</c:v>
                </c:pt>
                <c:pt idx="1754">
                  <c:v>-173.3298143530404</c:v>
                </c:pt>
                <c:pt idx="1755">
                  <c:v>-173.35260644553313</c:v>
                </c:pt>
                <c:pt idx="1756">
                  <c:v>-173.3753220552926</c:v>
                </c:pt>
                <c:pt idx="1757">
                  <c:v>-173.39796142473622</c:v>
                </c:pt>
                <c:pt idx="1758">
                  <c:v>-173.42052479565831</c:v>
                </c:pt>
                <c:pt idx="1759">
                  <c:v>-173.44301240923099</c:v>
                </c:pt>
                <c:pt idx="1760">
                  <c:v>-173.46542450600077</c:v>
                </c:pt>
                <c:pt idx="1761">
                  <c:v>-173.48776132589401</c:v>
                </c:pt>
                <c:pt idx="1762">
                  <c:v>-173.51002310821389</c:v>
                </c:pt>
                <c:pt idx="1763">
                  <c:v>-173.53221009164128</c:v>
                </c:pt>
                <c:pt idx="1764">
                  <c:v>-173.55432251423542</c:v>
                </c:pt>
                <c:pt idx="1765">
                  <c:v>-173.57636061343126</c:v>
                </c:pt>
                <c:pt idx="1766">
                  <c:v>-173.59832462604533</c:v>
                </c:pt>
                <c:pt idx="1767">
                  <c:v>-173.62021478827026</c:v>
                </c:pt>
                <c:pt idx="1768">
                  <c:v>-173.64203133567784</c:v>
                </c:pt>
                <c:pt idx="1769">
                  <c:v>-173.66377450321795</c:v>
                </c:pt>
                <c:pt idx="1770">
                  <c:v>-173.68544452522281</c:v>
                </c:pt>
                <c:pt idx="1771">
                  <c:v>-173.70704163539907</c:v>
                </c:pt>
                <c:pt idx="1772">
                  <c:v>-173.72856606683638</c:v>
                </c:pt>
                <c:pt idx="1773">
                  <c:v>-173.75001805200463</c:v>
                </c:pt>
                <c:pt idx="1774">
                  <c:v>-173.77139782275029</c:v>
                </c:pt>
                <c:pt idx="1775">
                  <c:v>-173.79270561030575</c:v>
                </c:pt>
                <c:pt idx="1776">
                  <c:v>-173.8139416452812</c:v>
                </c:pt>
                <c:pt idx="1777">
                  <c:v>-173.83510615766991</c:v>
                </c:pt>
                <c:pt idx="1778">
                  <c:v>-173.85619937684268</c:v>
                </c:pt>
                <c:pt idx="1779">
                  <c:v>-173.8772215315592</c:v>
                </c:pt>
                <c:pt idx="1780">
                  <c:v>-173.89817284995729</c:v>
                </c:pt>
                <c:pt idx="1781">
                  <c:v>-173.91905355955777</c:v>
                </c:pt>
                <c:pt idx="1782">
                  <c:v>-173.93986388726981</c:v>
                </c:pt>
                <c:pt idx="1783">
                  <c:v>-173.96060405937922</c:v>
                </c:pt>
                <c:pt idx="1784">
                  <c:v>-173.98127430156131</c:v>
                </c:pt>
                <c:pt idx="1785">
                  <c:v>-174.00187483887498</c:v>
                </c:pt>
                <c:pt idx="1786">
                  <c:v>-174.02240589576527</c:v>
                </c:pt>
                <c:pt idx="1787">
                  <c:v>-174.04286769606028</c:v>
                </c:pt>
                <c:pt idx="1788">
                  <c:v>-174.06326046298045</c:v>
                </c:pt>
                <c:pt idx="1789">
                  <c:v>-174.08358441912685</c:v>
                </c:pt>
                <c:pt idx="1790">
                  <c:v>-174.10383978649361</c:v>
                </c:pt>
                <c:pt idx="1791">
                  <c:v>-174.12402678645859</c:v>
                </c:pt>
                <c:pt idx="1792">
                  <c:v>-174.14414563979076</c:v>
                </c:pt>
                <c:pt idx="1793">
                  <c:v>-174.16419656664985</c:v>
                </c:pt>
                <c:pt idx="1794">
                  <c:v>-174.18417978658218</c:v>
                </c:pt>
                <c:pt idx="1795">
                  <c:v>-174.20409551852663</c:v>
                </c:pt>
                <c:pt idx="1796">
                  <c:v>-174.22394398081488</c:v>
                </c:pt>
                <c:pt idx="1797">
                  <c:v>-174.24372539116573</c:v>
                </c:pt>
                <c:pt idx="1798">
                  <c:v>-174.26343996669857</c:v>
                </c:pt>
                <c:pt idx="1799">
                  <c:v>-174.28308792391698</c:v>
                </c:pt>
                <c:pt idx="1800">
                  <c:v>-174.30266947872477</c:v>
                </c:pt>
                <c:pt idx="1801">
                  <c:v>-174.32218484641726</c:v>
                </c:pt>
                <c:pt idx="1802">
                  <c:v>-174.3416342416858</c:v>
                </c:pt>
                <c:pt idx="1803">
                  <c:v>-174.36101787862111</c:v>
                </c:pt>
                <c:pt idx="1804">
                  <c:v>-174.38033597070401</c:v>
                </c:pt>
                <c:pt idx="1805">
                  <c:v>-174.39958873081721</c:v>
                </c:pt>
                <c:pt idx="1806">
                  <c:v>-174.41877637124497</c:v>
                </c:pt>
                <c:pt idx="1807">
                  <c:v>-174.43789910366377</c:v>
                </c:pt>
                <c:pt idx="1808">
                  <c:v>-174.45695713915157</c:v>
                </c:pt>
                <c:pt idx="1809">
                  <c:v>-174.47595068819172</c:v>
                </c:pt>
                <c:pt idx="1810">
                  <c:v>-174.49487996066321</c:v>
                </c:pt>
                <c:pt idx="1811">
                  <c:v>-174.51374516584858</c:v>
                </c:pt>
                <c:pt idx="1812">
                  <c:v>-174.53254651243932</c:v>
                </c:pt>
                <c:pt idx="1813">
                  <c:v>-174.55128420851872</c:v>
                </c:pt>
                <c:pt idx="1814">
                  <c:v>-174.56995846158534</c:v>
                </c:pt>
                <c:pt idx="1815">
                  <c:v>-174.58856947854034</c:v>
                </c:pt>
                <c:pt idx="1816">
                  <c:v>-174.60711746568867</c:v>
                </c:pt>
                <c:pt idx="1817">
                  <c:v>-174.62560262874374</c:v>
                </c:pt>
                <c:pt idx="1818">
                  <c:v>-174.64402517282952</c:v>
                </c:pt>
                <c:pt idx="1819">
                  <c:v>-174.6623853024758</c:v>
                </c:pt>
                <c:pt idx="1820">
                  <c:v>-174.68068322162091</c:v>
                </c:pt>
                <c:pt idx="1821">
                  <c:v>-174.69891913362039</c:v>
                </c:pt>
                <c:pt idx="1822">
                  <c:v>-174.71709324123222</c:v>
                </c:pt>
                <c:pt idx="1823">
                  <c:v>-174.73520574663578</c:v>
                </c:pt>
                <c:pt idx="1824">
                  <c:v>-174.7532568514176</c:v>
                </c:pt>
                <c:pt idx="1825">
                  <c:v>-174.77124675658081</c:v>
                </c:pt>
                <c:pt idx="1826">
                  <c:v>-174.78917566254273</c:v>
                </c:pt>
                <c:pt idx="1827">
                  <c:v>-174.80704376913999</c:v>
                </c:pt>
                <c:pt idx="1828">
                  <c:v>-174.82485127562285</c:v>
                </c:pt>
                <c:pt idx="1829">
                  <c:v>-174.84259838066089</c:v>
                </c:pt>
                <c:pt idx="1830">
                  <c:v>-174.86028528234073</c:v>
                </c:pt>
                <c:pt idx="1831">
                  <c:v>-174.87791217817326</c:v>
                </c:pt>
                <c:pt idx="1832">
                  <c:v>-174.89547926508706</c:v>
                </c:pt>
                <c:pt idx="1833">
                  <c:v>-174.91298673943405</c:v>
                </c:pt>
                <c:pt idx="1834">
                  <c:v>-174.9304347969867</c:v>
                </c:pt>
                <c:pt idx="1835">
                  <c:v>-174.94782363294485</c:v>
                </c:pt>
                <c:pt idx="1836">
                  <c:v>-174.96515344193105</c:v>
                </c:pt>
                <c:pt idx="1837">
                  <c:v>-174.98242441799587</c:v>
                </c:pt>
                <c:pt idx="1838">
                  <c:v>-174.99963675460987</c:v>
                </c:pt>
                <c:pt idx="1839">
                  <c:v>-175.01679064468198</c:v>
                </c:pt>
                <c:pt idx="1840">
                  <c:v>-175.03388628054338</c:v>
                </c:pt>
                <c:pt idx="1841">
                  <c:v>-175.05092385395687</c:v>
                </c:pt>
                <c:pt idx="1842">
                  <c:v>-175.06790355611489</c:v>
                </c:pt>
                <c:pt idx="1843">
                  <c:v>-175.08482557764441</c:v>
                </c:pt>
                <c:pt idx="1844">
                  <c:v>-175.10169010860363</c:v>
                </c:pt>
                <c:pt idx="1845">
                  <c:v>-175.11849733848643</c:v>
                </c:pt>
                <c:pt idx="1846">
                  <c:v>-175.13524745621882</c:v>
                </c:pt>
                <c:pt idx="1847">
                  <c:v>-175.15194065016601</c:v>
                </c:pt>
                <c:pt idx="1848">
                  <c:v>-175.16857710813025</c:v>
                </c:pt>
                <c:pt idx="1849">
                  <c:v>-175.18515701735117</c:v>
                </c:pt>
                <c:pt idx="1850">
                  <c:v>-175.20168056450692</c:v>
                </c:pt>
                <c:pt idx="1851">
                  <c:v>-175.21814793572165</c:v>
                </c:pt>
                <c:pt idx="1852">
                  <c:v>-175.2345593165507</c:v>
                </c:pt>
                <c:pt idx="1853">
                  <c:v>-175.25091489200383</c:v>
                </c:pt>
                <c:pt idx="1854">
                  <c:v>-175.26721484652603</c:v>
                </c:pt>
                <c:pt idx="1855">
                  <c:v>-175.28345936401098</c:v>
                </c:pt>
                <c:pt idx="1856">
                  <c:v>-175.29964862779778</c:v>
                </c:pt>
                <c:pt idx="1857">
                  <c:v>-175.3157828206725</c:v>
                </c:pt>
                <c:pt idx="1858">
                  <c:v>-175.33186212486819</c:v>
                </c:pt>
                <c:pt idx="1859">
                  <c:v>-175.34788672207154</c:v>
                </c:pt>
                <c:pt idx="1860">
                  <c:v>-175.36385679341356</c:v>
                </c:pt>
                <c:pt idx="1861">
                  <c:v>-175.37977251948078</c:v>
                </c:pt>
                <c:pt idx="1862">
                  <c:v>-175.39563408031151</c:v>
                </c:pt>
                <c:pt idx="1863">
                  <c:v>-175.41144165539845</c:v>
                </c:pt>
                <c:pt idx="1864">
                  <c:v>-175.42719542368681</c:v>
                </c:pt>
                <c:pt idx="1865">
                  <c:v>-175.44289556358135</c:v>
                </c:pt>
                <c:pt idx="1866">
                  <c:v>-175.45854225294221</c:v>
                </c:pt>
                <c:pt idx="1867">
                  <c:v>-175.47413566908696</c:v>
                </c:pt>
                <c:pt idx="1868">
                  <c:v>-175.48967598879608</c:v>
                </c:pt>
                <c:pt idx="1869">
                  <c:v>-175.50516338830639</c:v>
                </c:pt>
                <c:pt idx="1870">
                  <c:v>-175.52059804331941</c:v>
                </c:pt>
                <c:pt idx="1871">
                  <c:v>-175.53598012899855</c:v>
                </c:pt>
                <c:pt idx="1872">
                  <c:v>-175.55130981997272</c:v>
                </c:pt>
                <c:pt idx="1873">
                  <c:v>-175.56658729033188</c:v>
                </c:pt>
                <c:pt idx="1874">
                  <c:v>-175.58181271364003</c:v>
                </c:pt>
                <c:pt idx="1875">
                  <c:v>-175.59698626292104</c:v>
                </c:pt>
                <c:pt idx="1876">
                  <c:v>-175.61210811067224</c:v>
                </c:pt>
                <c:pt idx="1877">
                  <c:v>-175.62717842885934</c:v>
                </c:pt>
                <c:pt idx="1878">
                  <c:v>-175.64219738892024</c:v>
                </c:pt>
                <c:pt idx="1879">
                  <c:v>-175.65716516176113</c:v>
                </c:pt>
                <c:pt idx="1880">
                  <c:v>-175.67208191776984</c:v>
                </c:pt>
                <c:pt idx="1881">
                  <c:v>-175.6869478268006</c:v>
                </c:pt>
                <c:pt idx="1882">
                  <c:v>-175.70176305818714</c:v>
                </c:pt>
                <c:pt idx="1883">
                  <c:v>-175.71652778074107</c:v>
                </c:pt>
                <c:pt idx="1884">
                  <c:v>-175.73124216275156</c:v>
                </c:pt>
                <c:pt idx="1885">
                  <c:v>-175.74590637198517</c:v>
                </c:pt>
                <c:pt idx="1886">
                  <c:v>-175.76052057569143</c:v>
                </c:pt>
                <c:pt idx="1887">
                  <c:v>-175.77508494060098</c:v>
                </c:pt>
                <c:pt idx="1888">
                  <c:v>-175.78959963292738</c:v>
                </c:pt>
                <c:pt idx="1889">
                  <c:v>-175.80406481836872</c:v>
                </c:pt>
                <c:pt idx="1890">
                  <c:v>-175.81848066210802</c:v>
                </c:pt>
                <c:pt idx="1891">
                  <c:v>-175.832847328816</c:v>
                </c:pt>
                <c:pt idx="1892">
                  <c:v>-175.84716498264811</c:v>
                </c:pt>
                <c:pt idx="1893">
                  <c:v>-175.86143378725427</c:v>
                </c:pt>
                <c:pt idx="1894">
                  <c:v>-175.87565390576708</c:v>
                </c:pt>
                <c:pt idx="1895">
                  <c:v>-175.88982550081974</c:v>
                </c:pt>
                <c:pt idx="1896">
                  <c:v>-175.90394873453039</c:v>
                </c:pt>
                <c:pt idx="1897">
                  <c:v>-175.91802376851453</c:v>
                </c:pt>
                <c:pt idx="1898">
                  <c:v>-175.93205076388145</c:v>
                </c:pt>
                <c:pt idx="1899">
                  <c:v>-175.94602988123998</c:v>
                </c:pt>
                <c:pt idx="1900">
                  <c:v>-175.95996128068961</c:v>
                </c:pt>
                <c:pt idx="1901">
                  <c:v>-175.9738451218347</c:v>
                </c:pt>
                <c:pt idx="1902">
                  <c:v>-175.98768156377946</c:v>
                </c:pt>
                <c:pt idx="1903">
                  <c:v>-176.00147076512471</c:v>
                </c:pt>
                <c:pt idx="1904">
                  <c:v>-176.01521288397711</c:v>
                </c:pt>
                <c:pt idx="1905">
                  <c:v>-176.02890807794654</c:v>
                </c:pt>
                <c:pt idx="1906">
                  <c:v>-176.0425565041445</c:v>
                </c:pt>
                <c:pt idx="1907">
                  <c:v>-176.05615831919567</c:v>
                </c:pt>
                <c:pt idx="1908">
                  <c:v>-176.06971367922353</c:v>
                </c:pt>
                <c:pt idx="1909">
                  <c:v>-176.08322273986494</c:v>
                </c:pt>
                <c:pt idx="1910">
                  <c:v>-176.09668565626652</c:v>
                </c:pt>
                <c:pt idx="1911">
                  <c:v>-176.11010258308374</c:v>
                </c:pt>
                <c:pt idx="1912">
                  <c:v>-176.12347367448473</c:v>
                </c:pt>
                <c:pt idx="1913">
                  <c:v>-176.13679908415108</c:v>
                </c:pt>
                <c:pt idx="1914">
                  <c:v>-176.15007896528087</c:v>
                </c:pt>
                <c:pt idx="1915">
                  <c:v>-176.16331347058446</c:v>
                </c:pt>
                <c:pt idx="1916">
                  <c:v>-176.1765027522915</c:v>
                </c:pt>
                <c:pt idx="1917">
                  <c:v>-176.18964696214945</c:v>
                </c:pt>
                <c:pt idx="1918">
                  <c:v>-176.20274625142565</c:v>
                </c:pt>
                <c:pt idx="1919">
                  <c:v>-176.21580077090516</c:v>
                </c:pt>
                <c:pt idx="1920">
                  <c:v>-176.22881067090114</c:v>
                </c:pt>
                <c:pt idx="1921">
                  <c:v>-176.24177610124352</c:v>
                </c:pt>
                <c:pt idx="1922">
                  <c:v>-176.25469721128979</c:v>
                </c:pt>
                <c:pt idx="1923">
                  <c:v>-176.26757414992156</c:v>
                </c:pt>
                <c:pt idx="1924">
                  <c:v>-176.28040706555061</c:v>
                </c:pt>
                <c:pt idx="1925">
                  <c:v>-176.29319610611105</c:v>
                </c:pt>
                <c:pt idx="1926">
                  <c:v>-176.30594141907201</c:v>
                </c:pt>
                <c:pt idx="1927">
                  <c:v>-176.3186431514286</c:v>
                </c:pt>
                <c:pt idx="1928">
                  <c:v>-176.33130144971076</c:v>
                </c:pt>
                <c:pt idx="1929">
                  <c:v>-176.34391645997837</c:v>
                </c:pt>
                <c:pt idx="1930">
                  <c:v>-176.35648832782957</c:v>
                </c:pt>
                <c:pt idx="1931">
                  <c:v>-176.36901719839238</c:v>
                </c:pt>
                <c:pt idx="1932">
                  <c:v>-176.38150321633717</c:v>
                </c:pt>
                <c:pt idx="1933">
                  <c:v>-176.39394652586842</c:v>
                </c:pt>
                <c:pt idx="1934">
                  <c:v>-176.40634727073143</c:v>
                </c:pt>
                <c:pt idx="1935">
                  <c:v>-176.41870559420784</c:v>
                </c:pt>
                <c:pt idx="1936">
                  <c:v>-176.43102163912872</c:v>
                </c:pt>
                <c:pt idx="1937">
                  <c:v>-176.44329554785978</c:v>
                </c:pt>
                <c:pt idx="1938">
                  <c:v>-176.45552746231527</c:v>
                </c:pt>
                <c:pt idx="1939">
                  <c:v>-176.46771752395128</c:v>
                </c:pt>
                <c:pt idx="1940">
                  <c:v>-176.47986587377395</c:v>
                </c:pt>
                <c:pt idx="1941">
                  <c:v>-176.49197265233533</c:v>
                </c:pt>
                <c:pt idx="1942">
                  <c:v>-176.50403799973421</c:v>
                </c:pt>
                <c:pt idx="1943">
                  <c:v>-176.51606205562294</c:v>
                </c:pt>
                <c:pt idx="1944">
                  <c:v>-176.52804495920387</c:v>
                </c:pt>
                <c:pt idx="1945">
                  <c:v>-176.53998684922868</c:v>
                </c:pt>
                <c:pt idx="1946">
                  <c:v>-176.55188786400794</c:v>
                </c:pt>
                <c:pt idx="1947">
                  <c:v>-176.56374814140361</c:v>
                </c:pt>
                <c:pt idx="1948">
                  <c:v>-176.57556781883454</c:v>
                </c:pt>
                <c:pt idx="1949">
                  <c:v>-176.58734703327784</c:v>
                </c:pt>
                <c:pt idx="1950">
                  <c:v>-176.5990859212649</c:v>
                </c:pt>
                <c:pt idx="1951">
                  <c:v>-176.61078461889434</c:v>
                </c:pt>
                <c:pt idx="1952">
                  <c:v>-176.62244326182002</c:v>
                </c:pt>
                <c:pt idx="1953">
                  <c:v>-176.63406198525792</c:v>
                </c:pt>
                <c:pt idx="1954">
                  <c:v>-176.64564092399075</c:v>
                </c:pt>
                <c:pt idx="1955">
                  <c:v>-176.65718021236236</c:v>
                </c:pt>
                <c:pt idx="1956">
                  <c:v>-176.66867998428421</c:v>
                </c:pt>
                <c:pt idx="1957">
                  <c:v>-176.68014037323539</c:v>
                </c:pt>
                <c:pt idx="1958">
                  <c:v>-176.69156151225835</c:v>
                </c:pt>
                <c:pt idx="1959">
                  <c:v>-176.70294353397225</c:v>
                </c:pt>
                <c:pt idx="1960">
                  <c:v>-176.71428657056103</c:v>
                </c:pt>
                <c:pt idx="1961">
                  <c:v>-176.72559075378422</c:v>
                </c:pt>
                <c:pt idx="1962">
                  <c:v>-176.73685621497052</c:v>
                </c:pt>
                <c:pt idx="1963">
                  <c:v>-176.74808308502548</c:v>
                </c:pt>
                <c:pt idx="1964">
                  <c:v>-176.7592714944283</c:v>
                </c:pt>
                <c:pt idx="1965">
                  <c:v>-176.77042157323751</c:v>
                </c:pt>
                <c:pt idx="1966">
                  <c:v>-176.78153345108541</c:v>
                </c:pt>
                <c:pt idx="1967">
                  <c:v>-176.79260725718581</c:v>
                </c:pt>
                <c:pt idx="1968">
                  <c:v>-176.80364312033134</c:v>
                </c:pt>
                <c:pt idx="1969">
                  <c:v>-176.81464116889768</c:v>
                </c:pt>
                <c:pt idx="1970">
                  <c:v>-176.82560153084117</c:v>
                </c:pt>
                <c:pt idx="1971">
                  <c:v>-176.83652433370301</c:v>
                </c:pt>
                <c:pt idx="1972">
                  <c:v>-176.8474097046074</c:v>
                </c:pt>
                <c:pt idx="1973">
                  <c:v>-176.85825777026687</c:v>
                </c:pt>
                <c:pt idx="1974">
                  <c:v>-176.8690686569785</c:v>
                </c:pt>
                <c:pt idx="1975">
                  <c:v>-176.87984249063081</c:v>
                </c:pt>
                <c:pt idx="1976">
                  <c:v>-176.89057939670002</c:v>
                </c:pt>
                <c:pt idx="1977">
                  <c:v>-176.90127950025214</c:v>
                </c:pt>
                <c:pt idx="1978">
                  <c:v>-176.91194292594759</c:v>
                </c:pt>
                <c:pt idx="1979">
                  <c:v>-176.92256979803798</c:v>
                </c:pt>
                <c:pt idx="1980">
                  <c:v>-176.93316024036972</c:v>
                </c:pt>
                <c:pt idx="1981">
                  <c:v>-176.94371437638478</c:v>
                </c:pt>
                <c:pt idx="1982">
                  <c:v>-176.95423232912111</c:v>
                </c:pt>
                <c:pt idx="1983">
                  <c:v>-176.96471422121431</c:v>
                </c:pt>
                <c:pt idx="1984">
                  <c:v>-176.97516017490051</c:v>
                </c:pt>
                <c:pt idx="1985">
                  <c:v>-176.98557031201526</c:v>
                </c:pt>
                <c:pt idx="1986">
                  <c:v>-176.99594475399169</c:v>
                </c:pt>
                <c:pt idx="1987">
                  <c:v>-177.00628362187007</c:v>
                </c:pt>
                <c:pt idx="1988">
                  <c:v>-177.01658703629423</c:v>
                </c:pt>
                <c:pt idx="1989">
                  <c:v>-177.02685511750838</c:v>
                </c:pt>
                <c:pt idx="1990">
                  <c:v>-177.03708798536624</c:v>
                </c:pt>
                <c:pt idx="1991">
                  <c:v>-177.04728575932643</c:v>
                </c:pt>
                <c:pt idx="1992">
                  <c:v>-177.05744855845981</c:v>
                </c:pt>
                <c:pt idx="1993">
                  <c:v>-177.06757650143783</c:v>
                </c:pt>
                <c:pt idx="1994">
                  <c:v>-177.07766970655115</c:v>
                </c:pt>
                <c:pt idx="1995">
                  <c:v>-177.08772829170056</c:v>
                </c:pt>
                <c:pt idx="1996">
                  <c:v>-177.09775237439462</c:v>
                </c:pt>
                <c:pt idx="1997">
                  <c:v>-177.10774207175982</c:v>
                </c:pt>
                <c:pt idx="1998">
                  <c:v>-177.11769750053676</c:v>
                </c:pt>
                <c:pt idx="1999">
                  <c:v>-177.12761877708201</c:v>
                </c:pt>
                <c:pt idx="2000">
                  <c:v>-177.13750601736947</c:v>
                </c:pt>
              </c:numCache>
            </c:numRef>
          </c:yVal>
          <c:smooth val="1"/>
        </c:ser>
        <c:axId val="106519552"/>
        <c:axId val="106484864"/>
      </c:scatterChart>
      <c:valAx>
        <c:axId val="106519552"/>
        <c:scaling>
          <c:logBase val="10"/>
          <c:orientation val="minMax"/>
        </c:scaling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minorGridlines>
          <c:spPr>
            <a:ln w="3175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fr-FR"/>
                  <a:t>Pulsation (rad/s)</a:t>
                </a:r>
              </a:p>
            </c:rich>
          </c:tx>
          <c:layout>
            <c:manualLayout>
              <c:xMode val="edge"/>
              <c:yMode val="edge"/>
              <c:x val="0.46562500000000001"/>
              <c:y val="0.94276094276094258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106484864"/>
        <c:crosses val="autoZero"/>
        <c:crossBetween val="midCat"/>
      </c:valAx>
      <c:valAx>
        <c:axId val="106484864"/>
        <c:scaling>
          <c:orientation val="minMax"/>
          <c:max val="-90"/>
          <c:min val="-180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fr-FR"/>
                  <a:t>Déphasage (°)</a:t>
                </a:r>
              </a:p>
            </c:rich>
          </c:tx>
          <c:layout>
            <c:manualLayout>
              <c:xMode val="edge"/>
              <c:yMode val="edge"/>
              <c:x val="1.7930396878223533E-3"/>
              <c:y val="0.42200583330176838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106519552"/>
        <c:crosses val="autoZero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</c:chart>
  <c:spPr>
    <a:noFill/>
    <a:ln w="9525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/>
</c:chartSpace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51B30C4-B18A-496F-92EB-B823629C56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8</Pages>
  <Words>618</Words>
  <Characters>3403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UD Xavier</dc:creator>
  <cp:lastModifiedBy>Xavier</cp:lastModifiedBy>
  <cp:revision>14</cp:revision>
  <cp:lastPrinted>2015-09-22T10:51:00Z</cp:lastPrinted>
  <dcterms:created xsi:type="dcterms:W3CDTF">2016-03-20T19:47:00Z</dcterms:created>
  <dcterms:modified xsi:type="dcterms:W3CDTF">2017-01-18T10:02:00Z</dcterms:modified>
</cp:coreProperties>
</file>